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0F1E271" w14:textId="7EA6C8E5" w:rsidR="00B42096" w:rsidRDefault="00E91585" w:rsidP="00B42096">
      <w:pPr>
        <w:pStyle w:val="Ttulo1"/>
        <w:rPr>
          <w:lang w:val="pt-PT"/>
        </w:rPr>
      </w:pPr>
      <w:bookmarkStart w:id="0" w:name="_Hlk51845954"/>
      <w:bookmarkEnd w:id="0"/>
      <w:r w:rsidRPr="00524A29">
        <w:rPr>
          <w:lang w:val="pt-PT"/>
        </w:rPr>
        <w:t xml:space="preserve">Aula </w:t>
      </w:r>
      <w:r w:rsidR="005D5ABF">
        <w:rPr>
          <w:lang w:val="pt-PT"/>
        </w:rPr>
        <w:t>2</w:t>
      </w:r>
      <w:r w:rsidR="002647B8">
        <w:rPr>
          <w:lang w:val="pt-PT"/>
        </w:rPr>
        <w:t>5</w:t>
      </w:r>
      <w:r w:rsidR="00C46C00">
        <w:rPr>
          <w:lang w:val="pt-PT"/>
        </w:rPr>
        <w:t xml:space="preserve">- </w:t>
      </w:r>
      <w:r w:rsidR="00547BC3">
        <w:rPr>
          <w:lang w:val="pt-PT"/>
        </w:rPr>
        <w:t>Matriz de uma aplicação linear</w:t>
      </w:r>
    </w:p>
    <w:p w14:paraId="5FBB0694" w14:textId="77777777" w:rsidR="002647B8" w:rsidRDefault="002647B8" w:rsidP="002647B8">
      <w:pPr>
        <w:rPr>
          <w:rFonts w:ascii="Arial" w:hAnsi="Arial" w:cs="Arial"/>
          <w:sz w:val="18"/>
          <w:szCs w:val="18"/>
          <w:lang w:val="pt-PT"/>
        </w:rPr>
      </w:pPr>
    </w:p>
    <w:p w14:paraId="5066B561" w14:textId="2D879035" w:rsidR="00EC3579" w:rsidRPr="00AD587B" w:rsidRDefault="00E22D80" w:rsidP="00E22D80">
      <w:pPr>
        <w:pStyle w:val="Ttulo2"/>
        <w:rPr>
          <w:rFonts w:ascii="Arial" w:hAnsi="Arial" w:cs="Arial"/>
          <w:sz w:val="18"/>
          <w:szCs w:val="18"/>
        </w:rPr>
      </w:pPr>
      <w:r w:rsidRPr="00AD587B">
        <w:rPr>
          <w:rFonts w:ascii="Arial" w:hAnsi="Arial" w:cs="Arial"/>
          <w:sz w:val="18"/>
          <w:szCs w:val="18"/>
        </w:rPr>
        <w:t>Matriz de uma aplicação linear</w:t>
      </w:r>
    </w:p>
    <w:tbl>
      <w:tblPr>
        <w:tblStyle w:val="TabelacomGrelha"/>
        <w:tblW w:w="0" w:type="auto"/>
        <w:tblLook w:val="04A0" w:firstRow="1" w:lastRow="0" w:firstColumn="1" w:lastColumn="0" w:noHBand="0" w:noVBand="1"/>
      </w:tblPr>
      <w:tblGrid>
        <w:gridCol w:w="4700"/>
        <w:gridCol w:w="4700"/>
      </w:tblGrid>
      <w:tr w:rsidR="00AD587B" w:rsidRPr="004A571B" w14:paraId="0210C6DB" w14:textId="77777777" w:rsidTr="00AD587B">
        <w:tc>
          <w:tcPr>
            <w:tcW w:w="4700" w:type="dxa"/>
          </w:tcPr>
          <w:p w14:paraId="555108AF" w14:textId="77777777" w:rsidR="00AD587B" w:rsidRPr="00AD587B" w:rsidRDefault="004D1A34" w:rsidP="00AD587B">
            <w:pPr>
              <w:pStyle w:val="texto0"/>
              <w:jc w:val="center"/>
              <w:rPr>
                <w:rFonts w:ascii="Arial" w:hAnsi="Arial" w:cs="Arial"/>
                <w:sz w:val="18"/>
                <w:szCs w:val="18"/>
              </w:rPr>
            </w:pPr>
            <m:oMathPara>
              <m:oMath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eastAsiaTheme="majorEastAsia" w:hAnsi="Cambria Math" w:cs="Arial"/>
                        <w:i/>
                        <w:sz w:val="18"/>
                        <w:szCs w:val="18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 xml:space="preserve">f: </m:t>
                      </m:r>
                      <m:sSup>
                        <m:sSupPr>
                          <m:ctrlPr>
                            <w:rPr>
                              <w:rFonts w:ascii="Cambria Math" w:hAnsi="Cambria Math" w:cs="Arial"/>
                              <w:sz w:val="18"/>
                              <w:szCs w:val="18"/>
                            </w:rPr>
                          </m:ctrlPr>
                        </m:sSupPr>
                        <m:e>
                          <m:r>
                            <m:rPr>
                              <m:scr m:val="double-struck"/>
                            </m:rPr>
                            <w:rPr>
                              <w:rFonts w:ascii="Cambria Math" w:hAnsi="Cambria Math" w:cs="Arial"/>
                              <w:sz w:val="18"/>
                              <w:szCs w:val="18"/>
                            </w:rPr>
                            <m:t>R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rial"/>
                              <w:sz w:val="18"/>
                              <w:szCs w:val="18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 xml:space="preserve">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w:sym w:font="Symbol" w:char="F0AE"/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 xml:space="preserve"> </m:t>
                      </m:r>
                      <m:sSup>
                        <m:sSupPr>
                          <m:ctrlPr>
                            <w:rPr>
                              <w:rFonts w:ascii="Cambria Math" w:hAnsi="Cambria Math" w:cs="Arial"/>
                              <w:sz w:val="18"/>
                              <w:szCs w:val="18"/>
                            </w:rPr>
                          </m:ctrlPr>
                        </m:sSupPr>
                        <m:e>
                          <m:r>
                            <m:rPr>
                              <m:scr m:val="double-struck"/>
                            </m:rPr>
                            <w:rPr>
                              <w:rFonts w:ascii="Cambria Math" w:hAnsi="Cambria Math" w:cs="Arial"/>
                              <w:sz w:val="18"/>
                              <w:szCs w:val="18"/>
                            </w:rPr>
                            <m:t>R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rial"/>
                              <w:sz w:val="18"/>
                              <w:szCs w:val="18"/>
                            </w:rPr>
                            <m:t>3</m:t>
                          </m:r>
                        </m:sup>
                      </m:sSup>
                    </m:e>
                  </m:mr>
                  <m:mr>
                    <m:e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 w:cs="Arial"/>
                              <w:i/>
                              <w:sz w:val="18"/>
                              <w:szCs w:val="18"/>
                            </w:rPr>
                          </m:ctrlPr>
                        </m:d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 w:cs="Arial"/>
                                  <w:i/>
                                  <w:sz w:val="18"/>
                                  <w:szCs w:val="18"/>
                                </w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hAnsi="Cambria Math" w:cs="Arial"/>
                                      <w:i/>
                                      <w:sz w:val="18"/>
                                      <w:szCs w:val="18"/>
                                    </w:rPr>
                                  </m:ctrlPr>
                                </m:mPr>
                                <m:mr>
                                  <m:e>
                                    <m:r>
                                      <w:rPr>
                                        <w:rFonts w:ascii="Cambria Math" w:hAnsi="Cambria Math" w:cs="Arial"/>
                                        <w:sz w:val="18"/>
                                        <w:szCs w:val="18"/>
                                      </w:rPr>
                                      <m:t>x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w:rPr>
                                        <w:rFonts w:ascii="Cambria Math" w:hAnsi="Cambria Math" w:cs="Arial"/>
                                        <w:sz w:val="18"/>
                                        <w:szCs w:val="18"/>
                                      </w:rPr>
                                      <m:t>y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</m:d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 xml:space="preserve"> =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="Arial"/>
                              <w:i/>
                              <w:sz w:val="18"/>
                              <w:szCs w:val="18"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 w:cs="Arial"/>
                                  <w:i/>
                                  <w:sz w:val="18"/>
                                  <w:szCs w:val="18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 w:cs="Arial"/>
                                    <w:sz w:val="18"/>
                                    <w:szCs w:val="18"/>
                                  </w:rPr>
                                  <m:t>x-2y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 w:cs="Arial"/>
                                    <w:sz w:val="18"/>
                                    <w:szCs w:val="18"/>
                                  </w:rPr>
                                  <m:t>2y</m:t>
                                </m:r>
                                <m:ctrlPr>
                                  <w:rPr>
                                    <w:rFonts w:ascii="Cambria Math" w:eastAsia="Cambria Math" w:hAnsi="Cambria Math" w:cs="Arial"/>
                                    <w:i/>
                                    <w:sz w:val="18"/>
                                    <w:szCs w:val="18"/>
                                  </w:rPr>
                                </m:ctrlP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eastAsia="Cambria Math" w:hAnsi="Cambria Math" w:cs="Arial"/>
                                    <w:sz w:val="18"/>
                                    <w:szCs w:val="18"/>
                                  </w:rPr>
                                  <m:t>2x-4y</m:t>
                                </m:r>
                              </m:e>
                            </m:mr>
                          </m:m>
                        </m:e>
                      </m:d>
                    </m:e>
                  </m:mr>
                </m:m>
              </m:oMath>
            </m:oMathPara>
          </w:p>
          <w:p w14:paraId="79B17FD6" w14:textId="3E86051B" w:rsidR="00AD587B" w:rsidRPr="00AD587B" w:rsidRDefault="00AD587B" w:rsidP="00AD587B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700" w:type="dxa"/>
          </w:tcPr>
          <w:p w14:paraId="13E16710" w14:textId="77777777" w:rsidR="00AD587B" w:rsidRPr="00AD587B" w:rsidRDefault="00AD587B" w:rsidP="00AD587B">
            <w:pPr>
              <w:pStyle w:val="texto0"/>
              <w:rPr>
                <w:rFonts w:ascii="Arial" w:hAnsi="Arial" w:cs="Arial"/>
                <w:sz w:val="18"/>
                <w:szCs w:val="18"/>
              </w:rPr>
            </w:pPr>
            <m:oMath>
              <m:r>
                <w:rPr>
                  <w:rFonts w:ascii="Cambria Math" w:hAnsi="Cambria Math" w:cs="Arial"/>
                  <w:sz w:val="18"/>
                  <w:szCs w:val="18"/>
                </w:rPr>
                <m:t>S=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Arial"/>
                      <w:i/>
                      <w:iCs/>
                      <w:sz w:val="18"/>
                      <w:szCs w:val="18"/>
                    </w:rPr>
                  </m:ctrlPr>
                </m:d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="Arial"/>
                          <w:i/>
                          <w:iCs/>
                          <w:sz w:val="18"/>
                          <w:szCs w:val="18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 w:cs="Arial"/>
                              <w:i/>
                              <w:iCs/>
                              <w:sz w:val="18"/>
                              <w:szCs w:val="18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hAnsi="Cambria Math" w:cs="Arial"/>
                                <w:sz w:val="18"/>
                                <w:szCs w:val="18"/>
                              </w:rPr>
                              <m:t>2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eastAsia="Cambria Math" w:hAnsi="Cambria Math" w:cs="Arial"/>
                                <w:sz w:val="18"/>
                                <w:szCs w:val="18"/>
                              </w:rPr>
                              <m:t>3</m:t>
                            </m:r>
                          </m:e>
                        </m:mr>
                      </m:m>
                    </m:e>
                  </m:d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 xml:space="preserve">, 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="Arial"/>
                          <w:i/>
                          <w:iCs/>
                          <w:sz w:val="18"/>
                          <w:szCs w:val="18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 w:cs="Arial"/>
                              <w:i/>
                              <w:iCs/>
                              <w:sz w:val="18"/>
                              <w:szCs w:val="18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hAnsi="Cambria Math" w:cs="Arial"/>
                                <w:sz w:val="18"/>
                                <w:szCs w:val="18"/>
                              </w:rPr>
                              <m:t>-1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eastAsia="Cambria Math" w:hAnsi="Cambria Math" w:cs="Arial"/>
                                <w:sz w:val="18"/>
                                <w:szCs w:val="18"/>
                              </w:rPr>
                              <m:t>1</m:t>
                            </m:r>
                          </m:e>
                        </m:mr>
                      </m:m>
                    </m:e>
                  </m:d>
                </m:e>
              </m:d>
            </m:oMath>
            <w:r w:rsidRPr="00AD587B">
              <w:rPr>
                <w:rFonts w:ascii="Arial" w:hAnsi="Arial" w:cs="Arial"/>
                <w:sz w:val="18"/>
                <w:szCs w:val="18"/>
              </w:rPr>
              <w:t xml:space="preserve"> a base de </w:t>
            </w:r>
            <m:oMath>
              <m:r>
                <m:rPr>
                  <m:scr m:val="double-struck"/>
                </m:rPr>
                <w:rPr>
                  <w:rFonts w:ascii="Cambria Math" w:hAnsi="Cambria Math" w:cs="Arial"/>
                  <w:sz w:val="18"/>
                  <w:szCs w:val="18"/>
                </w:rPr>
                <m:t>R</m:t>
              </m:r>
            </m:oMath>
            <w:r w:rsidRPr="00AD587B">
              <w:rPr>
                <w:rFonts w:ascii="Arial" w:hAnsi="Arial" w:cs="Arial"/>
                <w:sz w:val="18"/>
                <w:szCs w:val="18"/>
                <w:vertAlign w:val="superscript"/>
              </w:rPr>
              <w:t xml:space="preserve"> 2 </w:t>
            </w:r>
          </w:p>
          <w:p w14:paraId="29822D4E" w14:textId="4DC02DE3" w:rsidR="00AD587B" w:rsidRPr="00AD587B" w:rsidRDefault="004A571B" w:rsidP="00AD587B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i/>
                <w:iCs/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742208" behindDoc="0" locked="0" layoutInCell="1" allowOverlap="1" wp14:anchorId="60AD4F4C" wp14:editId="09A12F40">
                      <wp:simplePos x="0" y="0"/>
                      <wp:positionH relativeFrom="column">
                        <wp:posOffset>243703</wp:posOffset>
                      </wp:positionH>
                      <wp:positionV relativeFrom="paragraph">
                        <wp:posOffset>344022</wp:posOffset>
                      </wp:positionV>
                      <wp:extent cx="701640" cy="76680"/>
                      <wp:effectExtent l="38100" t="38100" r="0" b="38100"/>
                      <wp:wrapNone/>
                      <wp:docPr id="40" name="Tinta 4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01640" cy="76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type w14:anchorId="1135A08B"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Tinta 40" o:spid="_x0000_s1026" type="#_x0000_t75" style="position:absolute;margin-left:18.85pt;margin-top:26.75pt;width:56pt;height:6.75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">
                      <v:imagedata r:id="rId9" o:title=""/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i/>
                <w:iCs/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741184" behindDoc="0" locked="0" layoutInCell="1" allowOverlap="1" wp14:anchorId="4484308B" wp14:editId="000CC6BF">
                      <wp:simplePos x="0" y="0"/>
                      <wp:positionH relativeFrom="column">
                        <wp:posOffset>175895</wp:posOffset>
                      </wp:positionH>
                      <wp:positionV relativeFrom="paragraph">
                        <wp:posOffset>-155575</wp:posOffset>
                      </wp:positionV>
                      <wp:extent cx="441760" cy="23040"/>
                      <wp:effectExtent l="38100" t="38100" r="34925" b="34290"/>
                      <wp:wrapNone/>
                      <wp:docPr id="39" name="Tinta 3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41760" cy="23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FE26C54" id="Tinta 39" o:spid="_x0000_s1026" type="#_x0000_t75" style="position:absolute;margin-left:13.5pt;margin-top:-12.6pt;width:35.5pt;height:2.5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">
                      <v:imagedata r:id="rId11" o:title=""/>
                    </v:shape>
                  </w:pict>
                </mc:Fallback>
              </mc:AlternateContent>
            </w:r>
            <w:r w:rsidR="00AD587B" w:rsidRPr="00AD587B">
              <w:rPr>
                <w:rFonts w:ascii="Arial" w:hAnsi="Arial" w:cs="Arial"/>
                <w:i/>
                <w:iCs/>
                <w:sz w:val="18"/>
                <w:szCs w:val="18"/>
              </w:rPr>
              <w:t xml:space="preserve"> </w:t>
            </w:r>
            <m:oMath>
              <m:r>
                <w:rPr>
                  <w:rFonts w:ascii="Cambria Math" w:hAnsi="Cambria Math" w:cs="Arial"/>
                  <w:sz w:val="18"/>
                  <w:szCs w:val="18"/>
                </w:rPr>
                <m:t xml:space="preserve"> B=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Arial"/>
                      <w:i/>
                      <w:iCs/>
                      <w:sz w:val="18"/>
                      <w:szCs w:val="18"/>
                    </w:rPr>
                  </m:ctrlPr>
                </m:d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="Arial"/>
                          <w:i/>
                          <w:iCs/>
                          <w:sz w:val="18"/>
                          <w:szCs w:val="18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 w:cs="Arial"/>
                              <w:i/>
                              <w:iCs/>
                              <w:sz w:val="18"/>
                              <w:szCs w:val="18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hAnsi="Cambria Math" w:cs="Arial"/>
                                <w:sz w:val="18"/>
                                <w:szCs w:val="18"/>
                              </w:rPr>
                              <m:t>0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 w:cs="Arial"/>
                                <w:sz w:val="18"/>
                                <w:szCs w:val="18"/>
                              </w:rPr>
                              <m:t>1</m:t>
                            </m:r>
                            <m:ctrlPr>
                              <w:rPr>
                                <w:rFonts w:ascii="Cambria Math" w:eastAsia="Cambria Math" w:hAnsi="Cambria Math" w:cs="Arial"/>
                                <w:i/>
                                <w:iCs/>
                                <w:sz w:val="18"/>
                                <w:szCs w:val="18"/>
                              </w:rPr>
                            </m:ctrlPr>
                          </m:e>
                        </m:mr>
                        <m:mr>
                          <m:e>
                            <m:r>
                              <w:rPr>
                                <w:rFonts w:ascii="Cambria Math" w:eastAsia="Cambria Math" w:hAnsi="Cambria Math" w:cs="Arial"/>
                                <w:sz w:val="18"/>
                                <w:szCs w:val="18"/>
                              </w:rPr>
                              <m:t>0</m:t>
                            </m:r>
                          </m:e>
                        </m:mr>
                      </m:m>
                    </m:e>
                  </m:d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 xml:space="preserve">, 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="Arial"/>
                          <w:i/>
                          <w:iCs/>
                          <w:sz w:val="18"/>
                          <w:szCs w:val="18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 w:cs="Arial"/>
                              <w:i/>
                              <w:iCs/>
                              <w:sz w:val="18"/>
                              <w:szCs w:val="18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hAnsi="Cambria Math" w:cs="Arial"/>
                                <w:sz w:val="18"/>
                                <w:szCs w:val="18"/>
                              </w:rPr>
                              <m:t>0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 w:cs="Arial"/>
                                <w:sz w:val="18"/>
                                <w:szCs w:val="18"/>
                              </w:rPr>
                              <m:t>0</m:t>
                            </m:r>
                            <m:ctrlPr>
                              <w:rPr>
                                <w:rFonts w:ascii="Cambria Math" w:eastAsia="Cambria Math" w:hAnsi="Cambria Math" w:cs="Arial"/>
                                <w:i/>
                                <w:iCs/>
                                <w:sz w:val="18"/>
                                <w:szCs w:val="18"/>
                              </w:rPr>
                            </m:ctrlPr>
                          </m:e>
                        </m:mr>
                        <m:mr>
                          <m:e>
                            <m:r>
                              <w:rPr>
                                <w:rFonts w:ascii="Cambria Math" w:eastAsia="Cambria Math" w:hAnsi="Cambria Math" w:cs="Arial"/>
                                <w:sz w:val="18"/>
                                <w:szCs w:val="18"/>
                              </w:rPr>
                              <m:t>1</m:t>
                            </m:r>
                          </m:e>
                        </m:mr>
                      </m:m>
                    </m:e>
                  </m:d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,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="Arial"/>
                          <w:i/>
                          <w:iCs/>
                          <w:sz w:val="18"/>
                          <w:szCs w:val="18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 w:cs="Arial"/>
                              <w:i/>
                              <w:iCs/>
                              <w:sz w:val="18"/>
                              <w:szCs w:val="18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hAnsi="Cambria Math" w:cs="Arial"/>
                                <w:sz w:val="18"/>
                                <w:szCs w:val="18"/>
                              </w:rPr>
                              <m:t>1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 w:cs="Arial"/>
                                <w:sz w:val="18"/>
                                <w:szCs w:val="18"/>
                              </w:rPr>
                              <m:t>0</m:t>
                            </m:r>
                            <m:ctrlPr>
                              <w:rPr>
                                <w:rFonts w:ascii="Cambria Math" w:eastAsia="Cambria Math" w:hAnsi="Cambria Math" w:cs="Arial"/>
                                <w:i/>
                                <w:iCs/>
                                <w:sz w:val="18"/>
                                <w:szCs w:val="18"/>
                              </w:rPr>
                            </m:ctrlPr>
                          </m:e>
                        </m:mr>
                        <m:mr>
                          <m:e>
                            <m:r>
                              <w:rPr>
                                <w:rFonts w:ascii="Cambria Math" w:eastAsia="Cambria Math" w:hAnsi="Cambria Math" w:cs="Arial"/>
                                <w:sz w:val="18"/>
                                <w:szCs w:val="18"/>
                              </w:rPr>
                              <m:t>0</m:t>
                            </m:r>
                          </m:e>
                        </m:mr>
                      </m:m>
                    </m:e>
                  </m:d>
                </m:e>
              </m:d>
            </m:oMath>
            <w:r w:rsidR="00AD587B" w:rsidRPr="00AD587B">
              <w:rPr>
                <w:rFonts w:ascii="Arial" w:hAnsi="Arial" w:cs="Arial"/>
                <w:i/>
                <w:iCs/>
                <w:sz w:val="18"/>
                <w:szCs w:val="18"/>
              </w:rPr>
              <w:t xml:space="preserve"> base de </w:t>
            </w:r>
            <m:oMath>
              <m:r>
                <m:rPr>
                  <m:scr m:val="double-struck"/>
                </m:rPr>
                <w:rPr>
                  <w:rFonts w:ascii="Cambria Math" w:hAnsi="Cambria Math" w:cs="Arial"/>
                  <w:sz w:val="18"/>
                  <w:szCs w:val="18"/>
                </w:rPr>
                <m:t>R</m:t>
              </m:r>
            </m:oMath>
            <w:r w:rsidR="00AD587B" w:rsidRPr="00AD587B">
              <w:rPr>
                <w:rFonts w:ascii="Arial" w:hAnsi="Arial" w:cs="Arial"/>
                <w:i/>
                <w:iCs/>
                <w:sz w:val="18"/>
                <w:szCs w:val="18"/>
                <w:vertAlign w:val="superscript"/>
              </w:rPr>
              <w:t xml:space="preserve"> 3</w:t>
            </w:r>
            <w:r w:rsidR="00AD587B" w:rsidRPr="00AD587B">
              <w:rPr>
                <w:rFonts w:ascii="Arial" w:hAnsi="Arial" w:cs="Arial"/>
                <w:i/>
                <w:iCs/>
                <w:sz w:val="18"/>
                <w:szCs w:val="18"/>
              </w:rPr>
              <w:t>.</w:t>
            </w:r>
          </w:p>
        </w:tc>
      </w:tr>
      <w:tr w:rsidR="00AD587B" w:rsidRPr="00AD587B" w14:paraId="277E4504" w14:textId="77777777" w:rsidTr="00AD587B">
        <w:trPr>
          <w:trHeight w:val="1514"/>
        </w:trPr>
        <w:tc>
          <w:tcPr>
            <w:tcW w:w="4700" w:type="dxa"/>
          </w:tcPr>
          <w:p w14:paraId="6B41A37B" w14:textId="77777777" w:rsidR="00AD587B" w:rsidRPr="00AD587B" w:rsidRDefault="00AD587B" w:rsidP="00E22D80">
            <w:pPr>
              <w:rPr>
                <w:rFonts w:ascii="Arial" w:hAnsi="Arial" w:cs="Arial"/>
                <w:sz w:val="18"/>
                <w:szCs w:val="18"/>
              </w:rPr>
            </w:pPr>
            <m:oMath>
              <m:r>
                <w:rPr>
                  <w:rFonts w:ascii="Cambria Math" w:hAnsi="Cambria Math" w:cs="Arial"/>
                  <w:sz w:val="18"/>
                  <w:szCs w:val="18"/>
                </w:rPr>
                <m:t>f</m:t>
              </m:r>
              <m:d>
                <m:dPr>
                  <m:ctrlPr>
                    <w:rPr>
                      <w:rFonts w:ascii="Cambria Math" w:hAnsi="Cambria Math" w:cs="Arial"/>
                      <w:i/>
                      <w:sz w:val="18"/>
                      <w:szCs w:val="18"/>
                    </w:rPr>
                  </m:ctrlPr>
                </m:d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="Arial"/>
                          <w:i/>
                          <w:sz w:val="18"/>
                          <w:szCs w:val="18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 w:cs="Arial"/>
                              <w:i/>
                              <w:sz w:val="18"/>
                              <w:szCs w:val="18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hAnsi="Cambria Math" w:cs="Arial"/>
                                <w:sz w:val="18"/>
                                <w:szCs w:val="18"/>
                              </w:rPr>
                              <m:t>2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 w:cs="Arial"/>
                                <w:sz w:val="18"/>
                                <w:szCs w:val="18"/>
                              </w:rPr>
                              <m:t>3</m:t>
                            </m:r>
                          </m:e>
                        </m:mr>
                      </m:m>
                    </m:e>
                  </m:d>
                </m:e>
              </m:d>
            </m:oMath>
            <w:r w:rsidRPr="00AD587B">
              <w:rPr>
                <w:rFonts w:ascii="Arial" w:hAnsi="Arial" w:cs="Arial"/>
                <w:sz w:val="18"/>
                <w:szCs w:val="18"/>
              </w:rPr>
              <w:t xml:space="preserve"> </w:t>
            </w:r>
          </w:p>
          <w:p w14:paraId="6475592F" w14:textId="6FB8EAAF" w:rsidR="00AD587B" w:rsidRPr="00AD587B" w:rsidRDefault="00AD587B" w:rsidP="00E22D80">
            <w:pPr>
              <w:rPr>
                <w:rFonts w:ascii="Arial" w:hAnsi="Arial" w:cs="Arial"/>
                <w:sz w:val="18"/>
                <w:szCs w:val="18"/>
              </w:rPr>
            </w:pPr>
          </w:p>
          <w:p w14:paraId="35E95124" w14:textId="401DFCDC" w:rsidR="00AD587B" w:rsidRPr="00AD587B" w:rsidRDefault="004A571B" w:rsidP="00E22D80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814912" behindDoc="0" locked="0" layoutInCell="1" allowOverlap="1" wp14:anchorId="53527383" wp14:editId="10AD6B5D">
                      <wp:simplePos x="0" y="0"/>
                      <wp:positionH relativeFrom="column">
                        <wp:posOffset>2025650</wp:posOffset>
                      </wp:positionH>
                      <wp:positionV relativeFrom="paragraph">
                        <wp:posOffset>316865</wp:posOffset>
                      </wp:positionV>
                      <wp:extent cx="197640" cy="243205"/>
                      <wp:effectExtent l="38100" t="38100" r="31115" b="42545"/>
                      <wp:wrapNone/>
                      <wp:docPr id="111" name="Tinta 11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97640" cy="24320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97A502B" id="Tinta 111" o:spid="_x0000_s1026" type="#_x0000_t75" style="position:absolute;margin-left:159.15pt;margin-top:24.6pt;width:16.25pt;height:19.85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">
                      <v:imagedata r:id="rId13" o:title=""/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811840" behindDoc="0" locked="0" layoutInCell="1" allowOverlap="1" wp14:anchorId="351863E9" wp14:editId="3CD5A0BB">
                      <wp:simplePos x="0" y="0"/>
                      <wp:positionH relativeFrom="column">
                        <wp:posOffset>1193800</wp:posOffset>
                      </wp:positionH>
                      <wp:positionV relativeFrom="paragraph">
                        <wp:posOffset>-350520</wp:posOffset>
                      </wp:positionV>
                      <wp:extent cx="779760" cy="847440"/>
                      <wp:effectExtent l="38100" t="38100" r="40005" b="48260"/>
                      <wp:wrapNone/>
                      <wp:docPr id="108" name="Tinta 10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79760" cy="847440"/>
                            </w14:xfrm>
                          </w14:contentPart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60A638E" id="Tinta 108" o:spid="_x0000_s1026" type="#_x0000_t75" style="position:absolute;margin-left:93.65pt;margin-top:-27.95pt;width:62.15pt;height:67.45pt;z-index:251811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">
                      <v:imagedata r:id="rId15" o:title=""/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725824" behindDoc="0" locked="0" layoutInCell="1" allowOverlap="1" wp14:anchorId="546AB67E" wp14:editId="4C96182C">
                      <wp:simplePos x="0" y="0"/>
                      <wp:positionH relativeFrom="column">
                        <wp:posOffset>682625</wp:posOffset>
                      </wp:positionH>
                      <wp:positionV relativeFrom="paragraph">
                        <wp:posOffset>-386715</wp:posOffset>
                      </wp:positionV>
                      <wp:extent cx="462320" cy="785880"/>
                      <wp:effectExtent l="38100" t="38100" r="33020" b="33655"/>
                      <wp:wrapNone/>
                      <wp:docPr id="24" name="Tinta 2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62320" cy="785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D47A813" id="Tinta 24" o:spid="_x0000_s1026" type="#_x0000_t75" style="position:absolute;margin-left:53.4pt;margin-top:-30.8pt;width:37.1pt;height:62.6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">
                      <v:imagedata r:id="rId17" o:title=""/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721728" behindDoc="0" locked="0" layoutInCell="1" allowOverlap="1" wp14:anchorId="03DB7042" wp14:editId="06A11551">
                      <wp:simplePos x="0" y="0"/>
                      <wp:positionH relativeFrom="column">
                        <wp:posOffset>380365</wp:posOffset>
                      </wp:positionH>
                      <wp:positionV relativeFrom="paragraph">
                        <wp:posOffset>-377190</wp:posOffset>
                      </wp:positionV>
                      <wp:extent cx="518795" cy="839470"/>
                      <wp:effectExtent l="38100" t="38100" r="14605" b="36830"/>
                      <wp:wrapNone/>
                      <wp:docPr id="20" name="Tinta 2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18795" cy="83947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7291C86" id="Tinta 20" o:spid="_x0000_s1026" type="#_x0000_t75" style="position:absolute;margin-left:29.6pt;margin-top:-30.05pt;width:41.55pt;height:66.8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">
                      <v:imagedata r:id="rId19" o:title=""/>
                    </v:shape>
                  </w:pict>
                </mc:Fallback>
              </mc:AlternateContent>
            </w:r>
          </w:p>
        </w:tc>
        <w:tc>
          <w:tcPr>
            <w:tcW w:w="4700" w:type="dxa"/>
          </w:tcPr>
          <w:p w14:paraId="52529290" w14:textId="1636583F" w:rsidR="00AD587B" w:rsidRPr="00AD587B" w:rsidRDefault="004A571B" w:rsidP="00E22D80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788288" behindDoc="0" locked="0" layoutInCell="1" allowOverlap="1" wp14:anchorId="66D9A759" wp14:editId="33C23515">
                      <wp:simplePos x="0" y="0"/>
                      <wp:positionH relativeFrom="column">
                        <wp:posOffset>2541905</wp:posOffset>
                      </wp:positionH>
                      <wp:positionV relativeFrom="paragraph">
                        <wp:posOffset>35560</wp:posOffset>
                      </wp:positionV>
                      <wp:extent cx="340915" cy="134335"/>
                      <wp:effectExtent l="38100" t="38100" r="40640" b="37465"/>
                      <wp:wrapNone/>
                      <wp:docPr id="85" name="Tinta 8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40915" cy="13433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5FC81C2" id="Tinta 85" o:spid="_x0000_s1026" type="#_x0000_t75" style="position:absolute;margin-left:199.8pt;margin-top:2.45pt;width:27.55pt;height:11.3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">
                      <v:imagedata r:id="rId21" o:title=""/>
                    </v:shape>
                  </w:pict>
                </mc:Fallback>
              </mc:AlternateContent>
            </w:r>
          </w:p>
          <w:p w14:paraId="1A70175E" w14:textId="151AB3C2" w:rsidR="00AD587B" w:rsidRPr="00AD587B" w:rsidRDefault="00AD587B" w:rsidP="00E22D80">
            <w:pPr>
              <w:rPr>
                <w:rFonts w:ascii="Arial" w:hAnsi="Arial" w:cs="Arial"/>
                <w:sz w:val="18"/>
                <w:szCs w:val="18"/>
              </w:rPr>
            </w:pPr>
          </w:p>
          <w:p w14:paraId="1B596CCA" w14:textId="79B68B7A" w:rsidR="00AD587B" w:rsidRPr="00AD587B" w:rsidRDefault="004A571B" w:rsidP="00E22D80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792384" behindDoc="0" locked="0" layoutInCell="1" allowOverlap="1" wp14:anchorId="0CBA3677" wp14:editId="4B80B0F0">
                      <wp:simplePos x="0" y="0"/>
                      <wp:positionH relativeFrom="column">
                        <wp:posOffset>2537460</wp:posOffset>
                      </wp:positionH>
                      <wp:positionV relativeFrom="paragraph">
                        <wp:posOffset>33655</wp:posOffset>
                      </wp:positionV>
                      <wp:extent cx="307175" cy="77400"/>
                      <wp:effectExtent l="38100" t="38100" r="36195" b="37465"/>
                      <wp:wrapNone/>
                      <wp:docPr id="89" name="Tinta 8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07175" cy="77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2F1FBBC" id="Tinta 89" o:spid="_x0000_s1026" type="#_x0000_t75" style="position:absolute;margin-left:199.45pt;margin-top:2.3pt;width:24.9pt;height:6.8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">
                      <v:imagedata r:id="rId23" o:title=""/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783168" behindDoc="0" locked="0" layoutInCell="1" allowOverlap="1" wp14:anchorId="5F26D297" wp14:editId="24EB3723">
                      <wp:simplePos x="0" y="0"/>
                      <wp:positionH relativeFrom="column">
                        <wp:posOffset>2266315</wp:posOffset>
                      </wp:positionH>
                      <wp:positionV relativeFrom="paragraph">
                        <wp:posOffset>-182245</wp:posOffset>
                      </wp:positionV>
                      <wp:extent cx="269795" cy="578520"/>
                      <wp:effectExtent l="38100" t="38100" r="35560" b="31115"/>
                      <wp:wrapNone/>
                      <wp:docPr id="80" name="Tinta 8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69795" cy="578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F1C363F" id="Tinta 80" o:spid="_x0000_s1026" type="#_x0000_t75" style="position:absolute;margin-left:178.1pt;margin-top:-14.7pt;width:21.95pt;height:46.25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">
                      <v:imagedata r:id="rId25" o:title=""/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778048" behindDoc="0" locked="0" layoutInCell="1" allowOverlap="1" wp14:anchorId="50FCAEF7" wp14:editId="6861FDBA">
                      <wp:simplePos x="0" y="0"/>
                      <wp:positionH relativeFrom="column">
                        <wp:posOffset>2087623</wp:posOffset>
                      </wp:positionH>
                      <wp:positionV relativeFrom="paragraph">
                        <wp:posOffset>-225797</wp:posOffset>
                      </wp:positionV>
                      <wp:extent cx="103680" cy="632160"/>
                      <wp:effectExtent l="38100" t="38100" r="48895" b="34925"/>
                      <wp:wrapNone/>
                      <wp:docPr id="75" name="Tinta 7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3680" cy="632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85701FC" id="Tinta 75" o:spid="_x0000_s1026" type="#_x0000_t75" style="position:absolute;margin-left:164.05pt;margin-top:-18.15pt;width:8.85pt;height:50.5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">
                      <v:imagedata r:id="rId27" o:title=""/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777024" behindDoc="0" locked="0" layoutInCell="1" allowOverlap="1" wp14:anchorId="531D758A" wp14:editId="79264FC0">
                      <wp:simplePos x="0" y="0"/>
                      <wp:positionH relativeFrom="column">
                        <wp:posOffset>1687830</wp:posOffset>
                      </wp:positionH>
                      <wp:positionV relativeFrom="paragraph">
                        <wp:posOffset>-255905</wp:posOffset>
                      </wp:positionV>
                      <wp:extent cx="358775" cy="768985"/>
                      <wp:effectExtent l="38100" t="38100" r="41275" b="31115"/>
                      <wp:wrapNone/>
                      <wp:docPr id="74" name="Tinta 7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58775" cy="76898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BE70779" id="Tinta 74" o:spid="_x0000_s1026" type="#_x0000_t75" style="position:absolute;margin-left:132.55pt;margin-top:-20.5pt;width:28.95pt;height:61.25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">
                      <v:imagedata r:id="rId29" o:title=""/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763712" behindDoc="0" locked="0" layoutInCell="1" allowOverlap="1" wp14:anchorId="46FD9FAF" wp14:editId="2AC94E7B">
                      <wp:simplePos x="0" y="0"/>
                      <wp:positionH relativeFrom="column">
                        <wp:posOffset>-28575</wp:posOffset>
                      </wp:positionH>
                      <wp:positionV relativeFrom="paragraph">
                        <wp:posOffset>-256540</wp:posOffset>
                      </wp:positionV>
                      <wp:extent cx="1673130" cy="653415"/>
                      <wp:effectExtent l="38100" t="38100" r="41910" b="32385"/>
                      <wp:wrapNone/>
                      <wp:docPr id="61" name="Tinta 6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73130" cy="65341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6BD2816" id="Tinta 61" o:spid="_x0000_s1026" type="#_x0000_t75" style="position:absolute;margin-left:-2.6pt;margin-top:-20.55pt;width:132.45pt;height:52.15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">
                      <v:imagedata r:id="rId31" o:title=""/>
                    </v:shape>
                  </w:pict>
                </mc:Fallback>
              </mc:AlternateContent>
            </w:r>
          </w:p>
          <w:p w14:paraId="6DAE0088" w14:textId="787C3813" w:rsidR="00AD587B" w:rsidRPr="00AD587B" w:rsidRDefault="00AD587B" w:rsidP="00E22D80">
            <w:pPr>
              <w:rPr>
                <w:rFonts w:ascii="Arial" w:hAnsi="Arial" w:cs="Arial"/>
                <w:sz w:val="18"/>
                <w:szCs w:val="18"/>
              </w:rPr>
            </w:pPr>
          </w:p>
          <w:p w14:paraId="7954C886" w14:textId="4A0044B9" w:rsidR="00AD587B" w:rsidRPr="00AD587B" w:rsidRDefault="004A571B" w:rsidP="00E22D80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796480" behindDoc="0" locked="0" layoutInCell="1" allowOverlap="1" wp14:anchorId="106C45BE" wp14:editId="0B0350B2">
                      <wp:simplePos x="0" y="0"/>
                      <wp:positionH relativeFrom="column">
                        <wp:posOffset>2543810</wp:posOffset>
                      </wp:positionH>
                      <wp:positionV relativeFrom="paragraph">
                        <wp:posOffset>-15875</wp:posOffset>
                      </wp:positionV>
                      <wp:extent cx="289220" cy="118110"/>
                      <wp:effectExtent l="38100" t="38100" r="34925" b="34290"/>
                      <wp:wrapNone/>
                      <wp:docPr id="93" name="Tinta 9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89220" cy="11811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646549C" id="Tinta 93" o:spid="_x0000_s1026" type="#_x0000_t75" style="position:absolute;margin-left:199.95pt;margin-top:-1.6pt;width:23.45pt;height:10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">
                      <v:imagedata r:id="rId33" o:title=""/>
                    </v:shape>
                  </w:pict>
                </mc:Fallback>
              </mc:AlternateContent>
            </w:r>
          </w:p>
          <w:p w14:paraId="52DA9B22" w14:textId="422F812D" w:rsidR="00AD587B" w:rsidRPr="00AD587B" w:rsidRDefault="00AD587B" w:rsidP="00E22D80">
            <w:pPr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AD587B" w:rsidRPr="00AD587B" w14:paraId="6E29C3E5" w14:textId="77777777" w:rsidTr="00AD587B">
        <w:tc>
          <w:tcPr>
            <w:tcW w:w="4700" w:type="dxa"/>
          </w:tcPr>
          <w:p w14:paraId="6FA8A955" w14:textId="39E04130" w:rsidR="00AD587B" w:rsidRPr="00AD587B" w:rsidRDefault="00AD587B" w:rsidP="00AD587B">
            <w:pPr>
              <w:rPr>
                <w:rFonts w:ascii="Arial" w:hAnsi="Arial" w:cs="Arial"/>
                <w:sz w:val="18"/>
                <w:szCs w:val="18"/>
              </w:rPr>
            </w:pPr>
            <m:oMath>
              <m:r>
                <w:rPr>
                  <w:rFonts w:ascii="Cambria Math" w:hAnsi="Cambria Math" w:cs="Arial"/>
                  <w:sz w:val="18"/>
                  <w:szCs w:val="18"/>
                </w:rPr>
                <m:t>f</m:t>
              </m:r>
              <m:d>
                <m:dPr>
                  <m:ctrlPr>
                    <w:rPr>
                      <w:rFonts w:ascii="Cambria Math" w:hAnsi="Cambria Math" w:cs="Arial"/>
                      <w:i/>
                      <w:sz w:val="18"/>
                      <w:szCs w:val="18"/>
                    </w:rPr>
                  </m:ctrlPr>
                </m:d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="Arial"/>
                          <w:i/>
                          <w:sz w:val="18"/>
                          <w:szCs w:val="18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 w:cs="Arial"/>
                              <w:i/>
                              <w:sz w:val="18"/>
                              <w:szCs w:val="18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hAnsi="Cambria Math" w:cs="Arial"/>
                                <w:sz w:val="18"/>
                                <w:szCs w:val="18"/>
                              </w:rPr>
                              <m:t>-1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 w:cs="Arial"/>
                                <w:sz w:val="18"/>
                                <w:szCs w:val="18"/>
                              </w:rPr>
                              <m:t>1</m:t>
                            </m:r>
                          </m:e>
                        </m:mr>
                      </m:m>
                    </m:e>
                  </m:d>
                </m:e>
              </m:d>
            </m:oMath>
            <w:r w:rsidRPr="00AD587B">
              <w:rPr>
                <w:rFonts w:ascii="Arial" w:hAnsi="Arial" w:cs="Arial"/>
                <w:sz w:val="18"/>
                <w:szCs w:val="18"/>
              </w:rPr>
              <w:t xml:space="preserve"> </w:t>
            </w:r>
          </w:p>
          <w:p w14:paraId="34751EDC" w14:textId="164D1156" w:rsidR="00AD587B" w:rsidRPr="00AD587B" w:rsidRDefault="004A571B" w:rsidP="00AD587B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887616" behindDoc="0" locked="0" layoutInCell="1" allowOverlap="1" wp14:anchorId="6CDA132E" wp14:editId="7C06EAF7">
                      <wp:simplePos x="0" y="0"/>
                      <wp:positionH relativeFrom="column">
                        <wp:posOffset>1525905</wp:posOffset>
                      </wp:positionH>
                      <wp:positionV relativeFrom="paragraph">
                        <wp:posOffset>-179705</wp:posOffset>
                      </wp:positionV>
                      <wp:extent cx="253200" cy="513070"/>
                      <wp:effectExtent l="38100" t="38100" r="33020" b="40005"/>
                      <wp:wrapNone/>
                      <wp:docPr id="182" name="Tinta 18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53200" cy="51307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0A266A1" id="Tinta 182" o:spid="_x0000_s1026" type="#_x0000_t75" style="position:absolute;margin-left:119.8pt;margin-top:-14.5pt;width:20.65pt;height:41.15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">
                      <v:imagedata r:id="rId35" o:title=""/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738112" behindDoc="0" locked="0" layoutInCell="1" allowOverlap="1" wp14:anchorId="5549FD7B" wp14:editId="3E22AA4F">
                      <wp:simplePos x="0" y="0"/>
                      <wp:positionH relativeFrom="column">
                        <wp:posOffset>824230</wp:posOffset>
                      </wp:positionH>
                      <wp:positionV relativeFrom="paragraph">
                        <wp:posOffset>-252730</wp:posOffset>
                      </wp:positionV>
                      <wp:extent cx="348240" cy="681480"/>
                      <wp:effectExtent l="38100" t="38100" r="33020" b="42545"/>
                      <wp:wrapNone/>
                      <wp:docPr id="36" name="Tinta 3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48240" cy="681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FE797E0" id="Tinta 36" o:spid="_x0000_s1026" type="#_x0000_t75" style="position:absolute;margin-left:64.55pt;margin-top:-20.25pt;width:28.1pt;height:54.35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">
                      <v:imagedata r:id="rId37" o:title=""/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734016" behindDoc="0" locked="0" layoutInCell="1" allowOverlap="1" wp14:anchorId="31131537" wp14:editId="387F6940">
                      <wp:simplePos x="0" y="0"/>
                      <wp:positionH relativeFrom="column">
                        <wp:posOffset>888203</wp:posOffset>
                      </wp:positionH>
                      <wp:positionV relativeFrom="paragraph">
                        <wp:posOffset>64742</wp:posOffset>
                      </wp:positionV>
                      <wp:extent cx="79560" cy="52920"/>
                      <wp:effectExtent l="38100" t="38100" r="34925" b="42545"/>
                      <wp:wrapNone/>
                      <wp:docPr id="32" name="Tinta 3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9560" cy="52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06DB13B" id="Tinta 32" o:spid="_x0000_s1026" type="#_x0000_t75" style="position:absolute;margin-left:69.6pt;margin-top:4.75pt;width:6.95pt;height:4.85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">
                      <v:imagedata r:id="rId39" o:title=""/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732992" behindDoc="0" locked="0" layoutInCell="1" allowOverlap="1" wp14:anchorId="2ACF7D7E" wp14:editId="69E90C98">
                      <wp:simplePos x="0" y="0"/>
                      <wp:positionH relativeFrom="column">
                        <wp:posOffset>787400</wp:posOffset>
                      </wp:positionH>
                      <wp:positionV relativeFrom="paragraph">
                        <wp:posOffset>-183515</wp:posOffset>
                      </wp:positionV>
                      <wp:extent cx="246515" cy="124920"/>
                      <wp:effectExtent l="38100" t="38100" r="20320" b="46990"/>
                      <wp:wrapNone/>
                      <wp:docPr id="31" name="Tinta 3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46515" cy="124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F32E647" id="Tinta 31" o:spid="_x0000_s1026" type="#_x0000_t75" style="position:absolute;margin-left:61.65pt;margin-top:-14.8pt;width:20.1pt;height:10.55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">
                      <v:imagedata r:id="rId41" o:title=""/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729920" behindDoc="0" locked="0" layoutInCell="1" allowOverlap="1" wp14:anchorId="0F27D698" wp14:editId="459A4A19">
                      <wp:simplePos x="0" y="0"/>
                      <wp:positionH relativeFrom="column">
                        <wp:posOffset>574040</wp:posOffset>
                      </wp:positionH>
                      <wp:positionV relativeFrom="paragraph">
                        <wp:posOffset>-225425</wp:posOffset>
                      </wp:positionV>
                      <wp:extent cx="228660" cy="591350"/>
                      <wp:effectExtent l="38100" t="38100" r="38100" b="37465"/>
                      <wp:wrapNone/>
                      <wp:docPr id="28" name="Tinta 2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28660" cy="59135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C9389E0" id="Tinta 28" o:spid="_x0000_s1026" type="#_x0000_t75" style="position:absolute;margin-left:44.85pt;margin-top:-18.1pt;width:18.7pt;height:47.25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">
                      <v:imagedata r:id="rId43" o:title=""/>
                    </v:shape>
                  </w:pict>
                </mc:Fallback>
              </mc:AlternateContent>
            </w:r>
          </w:p>
          <w:p w14:paraId="322A5FE1" w14:textId="28172EDE" w:rsidR="00AD587B" w:rsidRPr="00AD587B" w:rsidRDefault="004A571B" w:rsidP="00AD587B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880448" behindDoc="0" locked="0" layoutInCell="1" allowOverlap="1" wp14:anchorId="0AD3B9DD" wp14:editId="659B9E27">
                      <wp:simplePos x="0" y="0"/>
                      <wp:positionH relativeFrom="column">
                        <wp:posOffset>1205230</wp:posOffset>
                      </wp:positionH>
                      <wp:positionV relativeFrom="paragraph">
                        <wp:posOffset>-355600</wp:posOffset>
                      </wp:positionV>
                      <wp:extent cx="1098025" cy="748500"/>
                      <wp:effectExtent l="38100" t="38100" r="45085" b="33020"/>
                      <wp:wrapNone/>
                      <wp:docPr id="175" name="Tinta 17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98025" cy="7485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3AAB7EE" id="Tinta 175" o:spid="_x0000_s1026" type="#_x0000_t75" style="position:absolute;margin-left:94.55pt;margin-top:-28.35pt;width:87.15pt;height:59.65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">
                      <v:imagedata r:id="rId45" o:title=""/>
                    </v:shape>
                  </w:pict>
                </mc:Fallback>
              </mc:AlternateContent>
            </w:r>
          </w:p>
        </w:tc>
        <w:tc>
          <w:tcPr>
            <w:tcW w:w="4700" w:type="dxa"/>
          </w:tcPr>
          <w:p w14:paraId="0C2DB6DE" w14:textId="396E70AE" w:rsidR="00AD587B" w:rsidRPr="00AD587B" w:rsidRDefault="00AD587B" w:rsidP="00AD587B">
            <w:pPr>
              <w:rPr>
                <w:rFonts w:ascii="Arial" w:hAnsi="Arial" w:cs="Arial"/>
                <w:sz w:val="18"/>
                <w:szCs w:val="18"/>
              </w:rPr>
            </w:pPr>
          </w:p>
          <w:p w14:paraId="50CD0710" w14:textId="012D1742" w:rsidR="00AD587B" w:rsidRPr="00AD587B" w:rsidRDefault="004A571B" w:rsidP="00AD587B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867136" behindDoc="0" locked="0" layoutInCell="1" allowOverlap="1" wp14:anchorId="7166BF63" wp14:editId="36FB3861">
                      <wp:simplePos x="0" y="0"/>
                      <wp:positionH relativeFrom="column">
                        <wp:posOffset>2685415</wp:posOffset>
                      </wp:positionH>
                      <wp:positionV relativeFrom="paragraph">
                        <wp:posOffset>-117475</wp:posOffset>
                      </wp:positionV>
                      <wp:extent cx="267335" cy="321725"/>
                      <wp:effectExtent l="38100" t="38100" r="37465" b="40640"/>
                      <wp:wrapNone/>
                      <wp:docPr id="162" name="Tinta 16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67335" cy="32172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9E2AB1C" id="Tinta 162" o:spid="_x0000_s1026" type="#_x0000_t75" style="position:absolute;margin-left:211.1pt;margin-top:-9.6pt;width:21.75pt;height:26.05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">
                      <v:imagedata r:id="rId47" o:title=""/>
                    </v:shape>
                  </w:pict>
                </mc:Fallback>
              </mc:AlternateContent>
            </w:r>
          </w:p>
          <w:p w14:paraId="6494D54A" w14:textId="6FFD6AEF" w:rsidR="00AD587B" w:rsidRPr="00AD587B" w:rsidRDefault="004A571B" w:rsidP="00AD587B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857920" behindDoc="0" locked="0" layoutInCell="1" allowOverlap="1" wp14:anchorId="1D8CD134" wp14:editId="18C76805">
                      <wp:simplePos x="0" y="0"/>
                      <wp:positionH relativeFrom="column">
                        <wp:posOffset>41275</wp:posOffset>
                      </wp:positionH>
                      <wp:positionV relativeFrom="paragraph">
                        <wp:posOffset>-280670</wp:posOffset>
                      </wp:positionV>
                      <wp:extent cx="2662620" cy="692815"/>
                      <wp:effectExtent l="38100" t="38100" r="42545" b="31115"/>
                      <wp:wrapNone/>
                      <wp:docPr id="153" name="Tinta 15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662620" cy="69281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7376300" id="Tinta 153" o:spid="_x0000_s1026" type="#_x0000_t75" style="position:absolute;margin-left:2.9pt;margin-top:-22.45pt;width:210.35pt;height:55.25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">
                      <v:imagedata r:id="rId49" o:title=""/>
                    </v:shape>
                  </w:pict>
                </mc:Fallback>
              </mc:AlternateContent>
            </w:r>
          </w:p>
          <w:p w14:paraId="3CC767FA" w14:textId="43D82C7A" w:rsidR="00AD587B" w:rsidRPr="00AD587B" w:rsidRDefault="00AD587B" w:rsidP="00AD587B">
            <w:pPr>
              <w:rPr>
                <w:rFonts w:ascii="Arial" w:hAnsi="Arial" w:cs="Arial"/>
                <w:sz w:val="18"/>
                <w:szCs w:val="18"/>
              </w:rPr>
            </w:pPr>
          </w:p>
          <w:p w14:paraId="48ECB178" w14:textId="254A14FB" w:rsidR="00AD587B" w:rsidRPr="00AD587B" w:rsidRDefault="004A571B" w:rsidP="00AD587B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872256" behindDoc="0" locked="0" layoutInCell="1" allowOverlap="1" wp14:anchorId="30064454" wp14:editId="6893C486">
                      <wp:simplePos x="0" y="0"/>
                      <wp:positionH relativeFrom="column">
                        <wp:posOffset>2687320</wp:posOffset>
                      </wp:positionH>
                      <wp:positionV relativeFrom="paragraph">
                        <wp:posOffset>-50800</wp:posOffset>
                      </wp:positionV>
                      <wp:extent cx="315630" cy="144000"/>
                      <wp:effectExtent l="38100" t="38100" r="27305" b="46990"/>
                      <wp:wrapNone/>
                      <wp:docPr id="167" name="Tinta 16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15630" cy="144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88781A8" id="Tinta 167" o:spid="_x0000_s1026" type="#_x0000_t75" style="position:absolute;margin-left:211.25pt;margin-top:-4.35pt;width:25.55pt;height:12.05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">
                      <v:imagedata r:id="rId51" o:title=""/>
                    </v:shape>
                  </w:pict>
                </mc:Fallback>
              </mc:AlternateContent>
            </w:r>
          </w:p>
          <w:p w14:paraId="1EAD01C6" w14:textId="77777777" w:rsidR="00AD587B" w:rsidRPr="00AD587B" w:rsidRDefault="00AD587B" w:rsidP="00AD587B">
            <w:pPr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14:paraId="071F6955" w14:textId="5CD97622" w:rsidR="00E22D80" w:rsidRPr="00AD587B" w:rsidRDefault="00AD587B" w:rsidP="00E22D80">
      <w:pPr>
        <w:rPr>
          <w:rFonts w:ascii="Arial" w:hAnsi="Arial" w:cs="Arial"/>
          <w:b/>
          <w:bCs/>
          <w:sz w:val="18"/>
          <w:szCs w:val="18"/>
          <w:lang w:val="pt-PT"/>
        </w:rPr>
      </w:pPr>
      <w:r w:rsidRPr="00AD587B">
        <w:rPr>
          <w:rFonts w:ascii="Arial" w:hAnsi="Arial" w:cs="Arial"/>
          <w:b/>
          <w:bCs/>
          <w:sz w:val="18"/>
          <w:szCs w:val="18"/>
          <w:lang w:val="pt-PT"/>
        </w:rPr>
        <w:t>Matriz</w:t>
      </w:r>
    </w:p>
    <w:p w14:paraId="625C9B15" w14:textId="1ACA5ABF" w:rsidR="00AD587B" w:rsidRDefault="004A571B" w:rsidP="00E22D80">
      <w:pPr>
        <w:rPr>
          <w:b/>
          <w:bCs/>
          <w:lang w:val="pt-PT"/>
        </w:rPr>
      </w:pPr>
      <w:r>
        <w:rPr>
          <w:b/>
          <w:bCs/>
          <w:noProof/>
          <w:lang w:val="pt-PT"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 wp14:anchorId="7FE636CC" wp14:editId="145E3B84">
                <wp:simplePos x="0" y="0"/>
                <wp:positionH relativeFrom="column">
                  <wp:posOffset>2575560</wp:posOffset>
                </wp:positionH>
                <wp:positionV relativeFrom="paragraph">
                  <wp:posOffset>-35560</wp:posOffset>
                </wp:positionV>
                <wp:extent cx="340605" cy="435635"/>
                <wp:effectExtent l="19050" t="38100" r="40640" b="40640"/>
                <wp:wrapNone/>
                <wp:docPr id="221" name="Tinta 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">
                      <w14:nvContentPartPr>
                        <w14:cNvContentPartPr/>
                      </w14:nvContentPartPr>
                      <w14:xfrm>
                        <a:off x="0" y="0"/>
                        <a:ext cx="340605" cy="4356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BC1859" id="Tinta 221" o:spid="_x0000_s1026" type="#_x0000_t75" style="position:absolute;margin-left:202.45pt;margin-top:-3.15pt;width:27.5pt;height:35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">
                <v:imagedata r:id="rId53" o:title=""/>
              </v:shape>
            </w:pict>
          </mc:Fallback>
        </mc:AlternateContent>
      </w:r>
    </w:p>
    <w:p w14:paraId="0DFB829F" w14:textId="30D46B42" w:rsidR="00AD587B" w:rsidRDefault="004A571B" w:rsidP="00E22D80">
      <w:pPr>
        <w:rPr>
          <w:b/>
          <w:bCs/>
          <w:lang w:val="pt-PT"/>
        </w:rPr>
      </w:pPr>
      <w:r>
        <w:rPr>
          <w:b/>
          <w:bCs/>
          <w:noProof/>
          <w:lang w:val="pt-PT"/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 wp14:anchorId="348E1346" wp14:editId="781D8480">
                <wp:simplePos x="0" y="0"/>
                <wp:positionH relativeFrom="column">
                  <wp:posOffset>1981835</wp:posOffset>
                </wp:positionH>
                <wp:positionV relativeFrom="paragraph">
                  <wp:posOffset>-407035</wp:posOffset>
                </wp:positionV>
                <wp:extent cx="299535" cy="1003300"/>
                <wp:effectExtent l="38100" t="38100" r="43815" b="44450"/>
                <wp:wrapNone/>
                <wp:docPr id="214" name="Tinta 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">
                      <w14:nvContentPartPr>
                        <w14:cNvContentPartPr/>
                      </w14:nvContentPartPr>
                      <w14:xfrm>
                        <a:off x="0" y="0"/>
                        <a:ext cx="299535" cy="10033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4EAFAD" id="Tinta 214" o:spid="_x0000_s1026" type="#_x0000_t75" style="position:absolute;margin-left:155.7pt;margin-top:-32.4pt;width:24.3pt;height:79.7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">
                <v:imagedata r:id="rId55" o:title=""/>
              </v:shape>
            </w:pict>
          </mc:Fallback>
        </mc:AlternateContent>
      </w:r>
      <w:r>
        <w:rPr>
          <w:b/>
          <w:bCs/>
          <w:noProof/>
          <w:lang w:val="pt-PT"/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 wp14:anchorId="48B68B9C" wp14:editId="1E98B0EF">
                <wp:simplePos x="0" y="0"/>
                <wp:positionH relativeFrom="column">
                  <wp:posOffset>2964078</wp:posOffset>
                </wp:positionH>
                <wp:positionV relativeFrom="paragraph">
                  <wp:posOffset>-378687</wp:posOffset>
                </wp:positionV>
                <wp:extent cx="350640" cy="1181160"/>
                <wp:effectExtent l="0" t="38100" r="30480" b="38100"/>
                <wp:wrapNone/>
                <wp:docPr id="204" name="Tinta 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/>
                      </w14:nvContentPartPr>
                      <w14:xfrm>
                        <a:off x="0" y="0"/>
                        <a:ext cx="350640" cy="118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4AD8C5" id="Tinta 204" o:spid="_x0000_s1026" type="#_x0000_t75" style="position:absolute;margin-left:233.05pt;margin-top:-30.15pt;width:28.3pt;height:93.7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">
                <v:imagedata r:id="rId57" o:title=""/>
              </v:shape>
            </w:pict>
          </mc:Fallback>
        </mc:AlternateContent>
      </w:r>
      <w:r>
        <w:rPr>
          <w:b/>
          <w:bCs/>
          <w:noProof/>
          <w:lang w:val="pt-PT"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 wp14:anchorId="1FB800EE" wp14:editId="5950A7F5">
                <wp:simplePos x="0" y="0"/>
                <wp:positionH relativeFrom="column">
                  <wp:posOffset>1545590</wp:posOffset>
                </wp:positionH>
                <wp:positionV relativeFrom="paragraph">
                  <wp:posOffset>110490</wp:posOffset>
                </wp:positionV>
                <wp:extent cx="255270" cy="92525"/>
                <wp:effectExtent l="0" t="38100" r="49530" b="41275"/>
                <wp:wrapNone/>
                <wp:docPr id="201" name="Tinta 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">
                      <w14:nvContentPartPr>
                        <w14:cNvContentPartPr/>
                      </w14:nvContentPartPr>
                      <w14:xfrm>
                        <a:off x="0" y="0"/>
                        <a:ext cx="255270" cy="925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4AF226" id="Tinta 201" o:spid="_x0000_s1026" type="#_x0000_t75" style="position:absolute;margin-left:121.35pt;margin-top:8.35pt;width:20.8pt;height:8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">
                <v:imagedata r:id="rId59" o:title=""/>
              </v:shape>
            </w:pict>
          </mc:Fallback>
        </mc:AlternateContent>
      </w:r>
      <w:r>
        <w:rPr>
          <w:b/>
          <w:bCs/>
          <w:noProof/>
          <w:lang w:val="pt-PT"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 wp14:anchorId="06DDB366" wp14:editId="707D8255">
                <wp:simplePos x="0" y="0"/>
                <wp:positionH relativeFrom="column">
                  <wp:posOffset>-320040</wp:posOffset>
                </wp:positionH>
                <wp:positionV relativeFrom="paragraph">
                  <wp:posOffset>-308610</wp:posOffset>
                </wp:positionV>
                <wp:extent cx="356235" cy="997585"/>
                <wp:effectExtent l="38100" t="38100" r="43815" b="31115"/>
                <wp:wrapNone/>
                <wp:docPr id="198" name="Tinta 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">
                      <w14:nvContentPartPr>
                        <w14:cNvContentPartPr/>
                      </w14:nvContentPartPr>
                      <w14:xfrm>
                        <a:off x="0" y="0"/>
                        <a:ext cx="356235" cy="9975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B2213E" id="Tinta 198" o:spid="_x0000_s1026" type="#_x0000_t75" style="position:absolute;margin-left:-25.55pt;margin-top:-24.65pt;width:28.75pt;height:79.25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">
                <v:imagedata r:id="rId61" o:title=""/>
              </v:shape>
            </w:pict>
          </mc:Fallback>
        </mc:AlternateContent>
      </w:r>
      <w:r>
        <w:rPr>
          <w:b/>
          <w:bCs/>
          <w:noProof/>
          <w:lang w:val="pt-PT"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 wp14:anchorId="10037CD4" wp14:editId="60D84675">
                <wp:simplePos x="0" y="0"/>
                <wp:positionH relativeFrom="column">
                  <wp:posOffset>441960</wp:posOffset>
                </wp:positionH>
                <wp:positionV relativeFrom="paragraph">
                  <wp:posOffset>-288925</wp:posOffset>
                </wp:positionV>
                <wp:extent cx="1025395" cy="1013100"/>
                <wp:effectExtent l="38100" t="38100" r="41910" b="34925"/>
                <wp:wrapNone/>
                <wp:docPr id="190" name="Tinta 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">
                      <w14:nvContentPartPr>
                        <w14:cNvContentPartPr/>
                      </w14:nvContentPartPr>
                      <w14:xfrm>
                        <a:off x="0" y="0"/>
                        <a:ext cx="1025395" cy="10131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A9FF69" id="Tinta 190" o:spid="_x0000_s1026" type="#_x0000_t75" style="position:absolute;margin-left:34.45pt;margin-top:-23.1pt;width:81.45pt;height:80.45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">
                <v:imagedata r:id="rId63" o:title=""/>
              </v:shape>
            </w:pict>
          </mc:Fallback>
        </mc:AlternateContent>
      </w:r>
    </w:p>
    <w:p w14:paraId="0D7014F6" w14:textId="2D3C230D" w:rsidR="00AD587B" w:rsidRDefault="004A571B" w:rsidP="00E22D80">
      <w:pPr>
        <w:rPr>
          <w:b/>
          <w:bCs/>
          <w:lang w:val="pt-PT"/>
        </w:rPr>
      </w:pPr>
      <w:r>
        <w:rPr>
          <w:b/>
          <w:bCs/>
          <w:noProof/>
          <w:lang w:val="pt-PT"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 wp14:anchorId="047E54E7" wp14:editId="084DAAB9">
                <wp:simplePos x="0" y="0"/>
                <wp:positionH relativeFrom="column">
                  <wp:posOffset>2653665</wp:posOffset>
                </wp:positionH>
                <wp:positionV relativeFrom="paragraph">
                  <wp:posOffset>-10795</wp:posOffset>
                </wp:positionV>
                <wp:extent cx="318915" cy="115200"/>
                <wp:effectExtent l="38100" t="38100" r="24130" b="37465"/>
                <wp:wrapNone/>
                <wp:docPr id="220" name="Tinta 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">
                      <w14:nvContentPartPr>
                        <w14:cNvContentPartPr/>
                      </w14:nvContentPartPr>
                      <w14:xfrm>
                        <a:off x="0" y="0"/>
                        <a:ext cx="318915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B5D306" id="Tinta 220" o:spid="_x0000_s1026" type="#_x0000_t75" style="position:absolute;margin-left:208.6pt;margin-top:-1.2pt;width:25.8pt;height:9.75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">
                <v:imagedata r:id="rId65" o:title=""/>
              </v:shape>
            </w:pict>
          </mc:Fallback>
        </mc:AlternateContent>
      </w:r>
    </w:p>
    <w:p w14:paraId="105208A2" w14:textId="7ECF5248" w:rsidR="00AD587B" w:rsidRDefault="004A571B" w:rsidP="00E22D80">
      <w:pPr>
        <w:rPr>
          <w:b/>
          <w:bCs/>
          <w:lang w:val="pt-PT"/>
        </w:rPr>
      </w:pPr>
      <w:r>
        <w:rPr>
          <w:b/>
          <w:bCs/>
          <w:noProof/>
          <w:lang w:val="pt-PT"/>
        </w:rPr>
        <mc:AlternateContent>
          <mc:Choice Requires="wpi">
            <w:drawing>
              <wp:anchor distT="0" distB="0" distL="114300" distR="114300" simplePos="0" relativeHeight="251961344" behindDoc="0" locked="0" layoutInCell="1" allowOverlap="1" wp14:anchorId="68809033" wp14:editId="7ACDD207">
                <wp:simplePos x="0" y="0"/>
                <wp:positionH relativeFrom="column">
                  <wp:posOffset>3475355</wp:posOffset>
                </wp:positionH>
                <wp:positionV relativeFrom="paragraph">
                  <wp:posOffset>4445</wp:posOffset>
                </wp:positionV>
                <wp:extent cx="696815" cy="217170"/>
                <wp:effectExtent l="38100" t="38100" r="8255" b="49530"/>
                <wp:wrapNone/>
                <wp:docPr id="254" name="Tinta 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">
                      <w14:nvContentPartPr>
                        <w14:cNvContentPartPr/>
                      </w14:nvContentPartPr>
                      <w14:xfrm>
                        <a:off x="0" y="0"/>
                        <a:ext cx="696815" cy="2171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C24CB8" id="Tinta 254" o:spid="_x0000_s1026" type="#_x0000_t75" style="position:absolute;margin-left:273.3pt;margin-top:0;width:55.55pt;height:17.8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">
                <v:imagedata r:id="rId67" o:title=""/>
              </v:shape>
            </w:pict>
          </mc:Fallback>
        </mc:AlternateContent>
      </w:r>
    </w:p>
    <w:p w14:paraId="4F6A05DD" w14:textId="67787CF2" w:rsidR="00AD587B" w:rsidRDefault="004A571B" w:rsidP="00E22D80">
      <w:pPr>
        <w:rPr>
          <w:b/>
          <w:bCs/>
          <w:lang w:val="pt-PT"/>
        </w:rPr>
      </w:pPr>
      <w:r>
        <w:rPr>
          <w:b/>
          <w:bCs/>
          <w:noProof/>
          <w:lang w:val="pt-PT"/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 wp14:anchorId="7D76200C" wp14:editId="505C1493">
                <wp:simplePos x="0" y="0"/>
                <wp:positionH relativeFrom="column">
                  <wp:posOffset>1056640</wp:posOffset>
                </wp:positionH>
                <wp:positionV relativeFrom="paragraph">
                  <wp:posOffset>2014220</wp:posOffset>
                </wp:positionV>
                <wp:extent cx="142920" cy="238760"/>
                <wp:effectExtent l="38100" t="38100" r="9525" b="46990"/>
                <wp:wrapNone/>
                <wp:docPr id="245" name="Tinta 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">
                      <w14:nvContentPartPr>
                        <w14:cNvContentPartPr/>
                      </w14:nvContentPartPr>
                      <w14:xfrm>
                        <a:off x="0" y="0"/>
                        <a:ext cx="142920" cy="23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98EF04" id="Tinta 245" o:spid="_x0000_s1026" type="#_x0000_t75" style="position:absolute;margin-left:82.85pt;margin-top:158.25pt;width:11.95pt;height:19.5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">
                <v:imagedata r:id="rId69" o:title=""/>
              </v:shape>
            </w:pict>
          </mc:Fallback>
        </mc:AlternateContent>
      </w:r>
      <w:r>
        <w:rPr>
          <w:b/>
          <w:bCs/>
          <w:noProof/>
          <w:lang w:val="pt-PT"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 wp14:anchorId="578B84A1" wp14:editId="1D524FCD">
                <wp:simplePos x="0" y="0"/>
                <wp:positionH relativeFrom="column">
                  <wp:posOffset>3913758</wp:posOffset>
                </wp:positionH>
                <wp:positionV relativeFrom="paragraph">
                  <wp:posOffset>2130647</wp:posOffset>
                </wp:positionV>
                <wp:extent cx="211680" cy="141120"/>
                <wp:effectExtent l="38100" t="38100" r="17145" b="49530"/>
                <wp:wrapNone/>
                <wp:docPr id="225" name="Tinta 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">
                      <w14:nvContentPartPr>
                        <w14:cNvContentPartPr/>
                      </w14:nvContentPartPr>
                      <w14:xfrm>
                        <a:off x="0" y="0"/>
                        <a:ext cx="21168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11B661" id="Tinta 225" o:spid="_x0000_s1026" type="#_x0000_t75" style="position:absolute;margin-left:307.8pt;margin-top:167.4pt;width:17.35pt;height:11.8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">
                <v:imagedata r:id="rId71" o:title=""/>
              </v:shape>
            </w:pict>
          </mc:Fallback>
        </mc:AlternateContent>
      </w:r>
      <w:r>
        <w:rPr>
          <w:b/>
          <w:bCs/>
          <w:noProof/>
          <w:lang w:val="pt-PT"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 wp14:anchorId="3B229E05" wp14:editId="5A587954">
                <wp:simplePos x="0" y="0"/>
                <wp:positionH relativeFrom="column">
                  <wp:posOffset>2696845</wp:posOffset>
                </wp:positionH>
                <wp:positionV relativeFrom="paragraph">
                  <wp:posOffset>2121535</wp:posOffset>
                </wp:positionV>
                <wp:extent cx="146685" cy="97295"/>
                <wp:effectExtent l="38100" t="38100" r="43815" b="36195"/>
                <wp:wrapNone/>
                <wp:docPr id="224" name="Tinta 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">
                      <w14:nvContentPartPr>
                        <w14:cNvContentPartPr/>
                      </w14:nvContentPartPr>
                      <w14:xfrm>
                        <a:off x="0" y="0"/>
                        <a:ext cx="146685" cy="972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74C119" id="Tinta 224" o:spid="_x0000_s1026" type="#_x0000_t75" style="position:absolute;margin-left:212pt;margin-top:166.7pt;width:12.25pt;height:8.35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">
                <v:imagedata r:id="rId73" o:title=""/>
              </v:shape>
            </w:pict>
          </mc:Fallback>
        </mc:AlternateContent>
      </w:r>
    </w:p>
    <w:tbl>
      <w:tblPr>
        <w:tblW w:w="9923" w:type="dxa"/>
        <w:jc w:val="center"/>
        <w:tblLook w:val="00A0" w:firstRow="1" w:lastRow="0" w:firstColumn="1" w:lastColumn="0" w:noHBand="0" w:noVBand="0"/>
      </w:tblPr>
      <w:tblGrid>
        <w:gridCol w:w="9923"/>
      </w:tblGrid>
      <w:tr w:rsidR="00AD587B" w:rsidRPr="008254B9" w14:paraId="2C716A3A" w14:textId="77777777" w:rsidTr="00AD587B">
        <w:trPr>
          <w:trHeight w:val="22"/>
          <w:jc w:val="center"/>
        </w:trPr>
        <w:tc>
          <w:tcPr>
            <w:tcW w:w="9923" w:type="dxa"/>
            <w:shd w:val="clear" w:color="auto" w:fill="CCCCCC"/>
            <w:tcMar>
              <w:top w:w="142" w:type="dxa"/>
              <w:left w:w="284" w:type="dxa"/>
              <w:bottom w:w="142" w:type="dxa"/>
              <w:right w:w="284" w:type="dxa"/>
            </w:tcMar>
          </w:tcPr>
          <w:p w14:paraId="210298E3" w14:textId="772BA209" w:rsidR="00AD587B" w:rsidRPr="00A34479" w:rsidRDefault="00AD587B" w:rsidP="0064689A">
            <w:pPr>
              <w:pStyle w:val="caixa"/>
              <w:rPr>
                <w:b/>
                <w:bCs/>
              </w:rPr>
            </w:pPr>
            <w:r>
              <w:rPr>
                <w:b/>
                <w:bCs/>
              </w:rPr>
              <w:t>Definição</w:t>
            </w:r>
            <w:r w:rsidRPr="00616808">
              <w:rPr>
                <w:b/>
                <w:bCs/>
              </w:rPr>
              <w:t xml:space="preserve"> </w:t>
            </w:r>
            <w:r w:rsidRPr="00616808">
              <w:t xml:space="preserve"> </w:t>
            </w:r>
            <w:r w:rsidRPr="00A820BE">
              <w:t>Sejam</w:t>
            </w:r>
            <w:r w:rsidRPr="000A01EB">
              <w:fldChar w:fldCharType="begin"/>
            </w:r>
            <w:r w:rsidRPr="000A01EB"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V</m:t>
              </m:r>
            </m:oMath>
            <w:r w:rsidRPr="000A01EB">
              <w:instrText xml:space="preserve"> </w:instrText>
            </w:r>
            <w:r w:rsidRPr="000A01EB">
              <w:fldChar w:fldCharType="separate"/>
            </w:r>
            <w:r>
              <w:rPr>
                <w:position w:val="-10"/>
              </w:rPr>
              <w:t xml:space="preserve"> </w:t>
            </w:r>
            <w:r w:rsidRPr="000A3AAD">
              <w:rPr>
                <w:position w:val="-4"/>
              </w:rPr>
              <w:object w:dxaOrig="200" w:dyaOrig="220" w14:anchorId="75836947">
                <v:shape id="_x0000_i1025" type="#_x0000_t75" style="width:10pt;height:10.85pt" o:ole="">
                  <v:imagedata r:id="rId74" o:title=""/>
                </v:shape>
                <o:OLEObject Type="Embed" ProgID="Equation.DSMT4" ShapeID="_x0000_i1025" DrawAspect="Content" ObjectID="_1714935750" r:id="rId75"/>
              </w:object>
            </w:r>
            <w:r w:rsidRPr="000A01EB">
              <w:fldChar w:fldCharType="end"/>
            </w:r>
            <w:r w:rsidRPr="00A820BE">
              <w:t xml:space="preserve"> e </w:t>
            </w:r>
            <w:r>
              <w:t>W</w:t>
            </w:r>
            <w:r w:rsidRPr="00A820BE">
              <w:t xml:space="preserve"> espaços vetoriais </w:t>
            </w:r>
            <w:r>
              <w:t xml:space="preserve">reais </w:t>
            </w:r>
            <w:r w:rsidRPr="00A820BE">
              <w:t>de dimensão finita</w:t>
            </w:r>
            <w:r>
              <w:t xml:space="preserve">, </w:t>
            </w:r>
            <w:r w:rsidRPr="000A01EB">
              <w:fldChar w:fldCharType="begin"/>
            </w:r>
            <w:r w:rsidRPr="000A01EB"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dim W = m</m:t>
              </m:r>
            </m:oMath>
            <w:r w:rsidRPr="000A01EB">
              <w:instrText xml:space="preserve"> </w:instrText>
            </w:r>
            <w:r w:rsidR="004D1A34">
              <w:fldChar w:fldCharType="separate"/>
            </w:r>
            <w:r w:rsidRPr="000A01EB">
              <w:fldChar w:fldCharType="end"/>
            </w:r>
            <w:r w:rsidRPr="00E32C4C">
              <w:t xml:space="preserve"> </w:t>
            </w:r>
            <w:r w:rsidRPr="00E32C4C">
              <w:rPr>
                <w:position w:val="-10"/>
              </w:rPr>
              <w:object w:dxaOrig="1359" w:dyaOrig="300" w14:anchorId="13FB7868">
                <v:shape id="_x0000_i1026" type="#_x0000_t75" style="width:67.9pt;height:15pt" o:ole="">
                  <v:imagedata r:id="rId76" o:title=""/>
                </v:shape>
                <o:OLEObject Type="Embed" ProgID="Equation.DSMT4" ShapeID="_x0000_i1026" DrawAspect="Content" ObjectID="_1714935751" r:id="rId77"/>
              </w:object>
            </w:r>
            <w:r w:rsidRPr="000A01EB">
              <w:fldChar w:fldCharType="begin"/>
            </w:r>
            <w:r w:rsidRPr="000A01EB"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S ={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, ...,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}</m:t>
              </m:r>
            </m:oMath>
            <w:r w:rsidRPr="000A01EB">
              <w:instrText xml:space="preserve"> </w:instrText>
            </w:r>
            <w:r w:rsidR="004D1A34">
              <w:fldChar w:fldCharType="separate"/>
            </w:r>
            <w:r w:rsidRPr="000A01EB">
              <w:fldChar w:fldCharType="end"/>
            </w:r>
            <w:r w:rsidRPr="00A820BE">
              <w:t xml:space="preserve"> uma base do espaço vetorial </w:t>
            </w:r>
            <w:r>
              <w:t>V,</w:t>
            </w:r>
            <w:r w:rsidRPr="000A01EB">
              <w:fldChar w:fldCharType="begin"/>
            </w:r>
            <w:r w:rsidRPr="000A01EB"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V</m:t>
              </m:r>
            </m:oMath>
            <w:r w:rsidRPr="000A01EB">
              <w:instrText xml:space="preserve"> </w:instrText>
            </w:r>
            <w:r w:rsidR="004D1A34">
              <w:fldChar w:fldCharType="separate"/>
            </w:r>
            <w:r w:rsidRPr="000A01EB">
              <w:fldChar w:fldCharType="end"/>
            </w:r>
            <w:r w:rsidRPr="00A820BE">
              <w:t xml:space="preserve"> </w:t>
            </w:r>
            <w:r w:rsidRPr="00E32C4C">
              <w:rPr>
                <w:position w:val="-10"/>
              </w:rPr>
              <w:object w:dxaOrig="1440" w:dyaOrig="300" w14:anchorId="3B192735">
                <v:shape id="_x0000_i1027" type="#_x0000_t75" style="width:1in;height:15pt" o:ole="">
                  <v:imagedata r:id="rId78" o:title=""/>
                </v:shape>
                <o:OLEObject Type="Embed" ProgID="Equation.DSMT4" ShapeID="_x0000_i1027" DrawAspect="Content" ObjectID="_1714935752" r:id="rId79"/>
              </w:object>
            </w:r>
            <w:r w:rsidRPr="000A01EB">
              <w:fldChar w:fldCharType="begin"/>
            </w:r>
            <w:r w:rsidRPr="000A01EB"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B = {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, ...,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}</m:t>
              </m:r>
            </m:oMath>
            <w:r w:rsidRPr="000A01EB">
              <w:instrText xml:space="preserve"> </w:instrText>
            </w:r>
            <w:r w:rsidR="004D1A34">
              <w:fldChar w:fldCharType="separate"/>
            </w:r>
            <w:r w:rsidRPr="000A01EB">
              <w:fldChar w:fldCharType="end"/>
            </w:r>
            <w:r w:rsidRPr="00A820BE">
              <w:t xml:space="preserve"> uma base de </w:t>
            </w:r>
            <w:r w:rsidRPr="000A01EB">
              <w:fldChar w:fldCharType="begin"/>
            </w:r>
            <w:r w:rsidRPr="000A01EB"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W</m:t>
              </m:r>
            </m:oMath>
            <w:r w:rsidRPr="000A01EB">
              <w:instrText xml:space="preserve"> </w:instrText>
            </w:r>
            <w:r w:rsidRPr="000A01EB">
              <w:fldChar w:fldCharType="separate"/>
            </w:r>
            <w:r>
              <w:t>W</w:t>
            </w:r>
            <w:r w:rsidRPr="000A01EB">
              <w:fldChar w:fldCharType="end"/>
            </w:r>
            <w:r>
              <w:t xml:space="preserve"> e</w:t>
            </w:r>
            <w:r w:rsidRPr="002D20BF">
              <w:t xml:space="preserve"> </w:t>
            </w:r>
            <w:r>
              <w:t>uma aplicação linear</w:t>
            </w:r>
            <w:r w:rsidRPr="00616808">
              <w:t xml:space="preserve"> </w:t>
            </w:r>
            <w:r w:rsidRPr="00616808">
              <w:fldChar w:fldCharType="begin"/>
            </w:r>
            <w:r w:rsidRPr="00616808"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f:V</m:t>
              </m:r>
              <m:r>
                <w:rPr>
                  <w:rFonts w:ascii="Cambria Math" w:hAnsi="Cambria Math"/>
                  <w:i/>
                </w:rPr>
                <w:sym w:font="Symbol" w:char="00AE"/>
              </m:r>
              <m:r>
                <m:rPr>
                  <m:sty m:val="p"/>
                </m:rPr>
                <w:rPr>
                  <w:rFonts w:ascii="Cambria Math" w:hAnsi="Cambria Math"/>
                </w:rPr>
                <m:t>W</m:t>
              </m:r>
            </m:oMath>
            <w:r w:rsidRPr="00616808">
              <w:instrText xml:space="preserve"> </w:instrText>
            </w:r>
            <w:r w:rsidRPr="00616808">
              <w:fldChar w:fldCharType="separate"/>
            </w:r>
            <w:r w:rsidRPr="002D061C">
              <w:fldChar w:fldCharType="begin"/>
            </w:r>
            <w:r w:rsidRPr="002D061C"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f : V</m:t>
              </m:r>
              <m:r>
                <w:rPr>
                  <w:rFonts w:ascii="Cambria Math" w:hAnsi="Cambria Math"/>
                  <w:i/>
                </w:rPr>
                <w:sym w:font="Symbol" w:char="00AE"/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W</m:t>
              </m:r>
            </m:oMath>
            <w:r w:rsidRPr="002D061C">
              <w:instrText xml:space="preserve"> </w:instrText>
            </w:r>
            <w:r w:rsidRPr="002D061C">
              <w:fldChar w:fldCharType="separate"/>
            </w:r>
            <w:r w:rsidRPr="00D21F69">
              <w:rPr>
                <w:position w:val="-6"/>
              </w:rPr>
              <w:object w:dxaOrig="900" w:dyaOrig="240" w14:anchorId="74F04182">
                <v:shape id="_x0000_i1028" type="#_x0000_t75" style="width:44.95pt;height:12.05pt" o:ole="">
                  <v:imagedata r:id="rId80" o:title=""/>
                </v:shape>
                <o:OLEObject Type="Embed" ProgID="Equation.DSMT4" ShapeID="_x0000_i1028" DrawAspect="Content" ObjectID="_1714935753" r:id="rId81"/>
              </w:object>
            </w:r>
            <w:r w:rsidRPr="002D061C">
              <w:fldChar w:fldCharType="end"/>
            </w:r>
            <w:r w:rsidRPr="00616808">
              <w:fldChar w:fldCharType="end"/>
            </w:r>
            <w:r>
              <w:t xml:space="preserve">Designa-se por matriz de </w:t>
            </w:r>
            <w:r w:rsidRPr="000A3AAD">
              <w:rPr>
                <w:position w:val="-4"/>
              </w:rPr>
              <w:object w:dxaOrig="160" w:dyaOrig="220" w14:anchorId="400E0685">
                <v:shape id="_x0000_i1029" type="#_x0000_t75" style="width:8.25pt;height:10.85pt" o:ole="">
                  <v:imagedata r:id="rId82" o:title=""/>
                </v:shape>
                <o:OLEObject Type="Embed" ProgID="Equation.DSMT4" ShapeID="_x0000_i1029" DrawAspect="Content" ObjectID="_1714935754" r:id="rId83"/>
              </w:object>
            </w:r>
            <w:r>
              <w:t xml:space="preserve"> em relação às bases </w:t>
            </w:r>
            <w:r w:rsidRPr="000A3AAD">
              <w:rPr>
                <w:position w:val="-6"/>
              </w:rPr>
              <w:object w:dxaOrig="200" w:dyaOrig="240" w14:anchorId="751D048A">
                <v:shape id="_x0000_i1030" type="#_x0000_t75" style="width:10pt;height:12.05pt" o:ole="">
                  <v:imagedata r:id="rId84" o:title=""/>
                </v:shape>
                <o:OLEObject Type="Embed" ProgID="Equation.DSMT4" ShapeID="_x0000_i1030" DrawAspect="Content" ObjectID="_1714935755" r:id="rId85"/>
              </w:object>
            </w:r>
            <w:r>
              <w:t xml:space="preserve">e </w:t>
            </w:r>
            <w:r w:rsidRPr="000A3AAD">
              <w:rPr>
                <w:position w:val="-8"/>
              </w:rPr>
              <w:object w:dxaOrig="240" w:dyaOrig="260" w14:anchorId="7544155F">
                <v:shape id="_x0000_i1031" type="#_x0000_t75" style="width:12.05pt;height:13.2pt" o:ole="">
                  <v:imagedata r:id="rId86" o:title=""/>
                </v:shape>
                <o:OLEObject Type="Embed" ProgID="Equation.DSMT4" ShapeID="_x0000_i1031" DrawAspect="Content" ObjectID="_1714935756" r:id="rId87"/>
              </w:object>
            </w:r>
            <w:r>
              <w:t xml:space="preserve">e representa-se por </w:t>
            </w:r>
            <w:r w:rsidRPr="000A3AAD">
              <w:rPr>
                <w:position w:val="-10"/>
              </w:rPr>
              <w:object w:dxaOrig="320" w:dyaOrig="320" w14:anchorId="4FF4C570">
                <v:shape id="_x0000_i1032" type="#_x0000_t75" style="width:15.85pt;height:15.85pt" o:ole="">
                  <v:imagedata r:id="rId88" o:title=""/>
                </v:shape>
                <o:OLEObject Type="Embed" ProgID="Equation.DSMT4" ShapeID="_x0000_i1032" DrawAspect="Content" ObjectID="_1714935757" r:id="rId89"/>
              </w:object>
            </w:r>
            <w:r>
              <w:t xml:space="preserve">a matriz de </w:t>
            </w:r>
            <w:r w:rsidRPr="000A3AAD">
              <w:rPr>
                <w:position w:val="-12"/>
              </w:rPr>
              <w:object w:dxaOrig="760" w:dyaOrig="320" w14:anchorId="7C473120">
                <v:shape id="_x0000_i1033" type="#_x0000_t75" style="width:37.9pt;height:15.85pt" o:ole="">
                  <v:imagedata r:id="rId90" o:title=""/>
                </v:shape>
                <o:OLEObject Type="Embed" ProgID="Equation.DSMT4" ShapeID="_x0000_i1033" DrawAspect="Content" ObjectID="_1714935758" r:id="rId91"/>
              </w:object>
            </w:r>
            <w:r>
              <w:t xml:space="preserve">cujas colunas são as coordenadas de </w:t>
            </w:r>
            <w:r w:rsidRPr="000A3AAD">
              <w:rPr>
                <w:position w:val="-14"/>
              </w:rPr>
              <w:object w:dxaOrig="480" w:dyaOrig="360" w14:anchorId="523497DA">
                <v:shape id="_x0000_i1034" type="#_x0000_t75" style="width:24.1pt;height:18.2pt" o:ole="">
                  <v:imagedata r:id="rId92" o:title=""/>
                </v:shape>
                <o:OLEObject Type="Embed" ProgID="Equation.DSMT4" ShapeID="_x0000_i1034" DrawAspect="Content" ObjectID="_1714935759" r:id="rId93"/>
              </w:object>
            </w:r>
            <w:r>
              <w:t xml:space="preserve">na base </w:t>
            </w:r>
            <w:r w:rsidRPr="000A3AAD">
              <w:rPr>
                <w:position w:val="-4"/>
              </w:rPr>
              <w:object w:dxaOrig="200" w:dyaOrig="220" w14:anchorId="46B27085">
                <v:shape id="_x0000_i1035" type="#_x0000_t75" style="width:10pt;height:10.85pt" o:ole="">
                  <v:imagedata r:id="rId94" o:title=""/>
                </v:shape>
                <o:OLEObject Type="Embed" ProgID="Equation.DSMT4" ShapeID="_x0000_i1035" DrawAspect="Content" ObjectID="_1714935760" r:id="rId95"/>
              </w:object>
            </w:r>
            <w:r>
              <w:t>, ou seja</w:t>
            </w:r>
          </w:p>
          <w:p w14:paraId="7BB01062" w14:textId="77777777" w:rsidR="00AD587B" w:rsidRPr="00616808" w:rsidRDefault="00AD587B" w:rsidP="0064689A">
            <w:pPr>
              <w:pStyle w:val="EQfimcaixa"/>
            </w:pPr>
            <w:r w:rsidRPr="000A3AAD">
              <w:rPr>
                <w:position w:val="-14"/>
              </w:rPr>
              <w:object w:dxaOrig="2320" w:dyaOrig="380" w14:anchorId="46936E7D">
                <v:shape id="_x0000_i1036" type="#_x0000_t75" style="width:116.1pt;height:19.1pt" o:ole="">
                  <v:imagedata r:id="rId96" o:title=""/>
                </v:shape>
                <o:OLEObject Type="Embed" ProgID="Equation.DSMT4" ShapeID="_x0000_i1036" DrawAspect="Content" ObjectID="_1714935761" r:id="rId97"/>
              </w:object>
            </w:r>
            <w:r>
              <w:t xml:space="preserve"> </w:t>
            </w:r>
          </w:p>
        </w:tc>
      </w:tr>
    </w:tbl>
    <w:p w14:paraId="2B2CE3A6" w14:textId="7FEBD7FB" w:rsidR="00AD587B" w:rsidRPr="00AD587B" w:rsidRDefault="00AD587B" w:rsidP="00E22D80">
      <w:pPr>
        <w:rPr>
          <w:rFonts w:eastAsiaTheme="minorEastAsia"/>
          <w:b/>
          <w:bCs/>
          <w:sz w:val="72"/>
          <w:szCs w:val="72"/>
          <w:lang w:val="pt-PT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72"/>
              <w:szCs w:val="72"/>
              <w:lang w:val="pt-PT"/>
            </w:rPr>
            <m:t>f:V→W</m:t>
          </m:r>
        </m:oMath>
      </m:oMathPara>
    </w:p>
    <w:p w14:paraId="15C9BE15" w14:textId="2D933375" w:rsidR="00AD587B" w:rsidRDefault="004A571B" w:rsidP="00E22D80">
      <w:pPr>
        <w:rPr>
          <w:rFonts w:cstheme="minorHAnsi"/>
          <w:b/>
          <w:bCs/>
          <w:sz w:val="18"/>
          <w:szCs w:val="18"/>
          <w:lang w:val="pt-PT"/>
        </w:rPr>
      </w:pPr>
      <w:r>
        <w:rPr>
          <w:rFonts w:cstheme="minorHAnsi"/>
          <w:b/>
          <w:bCs/>
          <w:noProof/>
          <w:sz w:val="18"/>
          <w:szCs w:val="18"/>
          <w:lang w:val="pt-PT"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 wp14:anchorId="0329DB43" wp14:editId="4EC28677">
                <wp:simplePos x="0" y="0"/>
                <wp:positionH relativeFrom="column">
                  <wp:posOffset>2503638</wp:posOffset>
                </wp:positionH>
                <wp:positionV relativeFrom="paragraph">
                  <wp:posOffset>32027</wp:posOffset>
                </wp:positionV>
                <wp:extent cx="214560" cy="362520"/>
                <wp:effectExtent l="38100" t="38100" r="33655" b="38100"/>
                <wp:wrapNone/>
                <wp:docPr id="249" name="Tinta 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">
                      <w14:nvContentPartPr>
                        <w14:cNvContentPartPr/>
                      </w14:nvContentPartPr>
                      <w14:xfrm>
                        <a:off x="0" y="0"/>
                        <a:ext cx="214560" cy="36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B4A290" id="Tinta 249" o:spid="_x0000_s1026" type="#_x0000_t75" style="position:absolute;margin-left:196.8pt;margin-top:2.15pt;width:17.6pt;height:29.3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">
                <v:imagedata r:id="rId99" o:title=""/>
              </v:shape>
            </w:pict>
          </mc:Fallback>
        </mc:AlternateContent>
      </w:r>
      <w:r>
        <w:rPr>
          <w:rFonts w:cstheme="minorHAnsi"/>
          <w:b/>
          <w:bCs/>
          <w:noProof/>
          <w:sz w:val="18"/>
          <w:szCs w:val="18"/>
          <w:lang w:val="pt-PT"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 wp14:anchorId="4387D7F0" wp14:editId="53FADC2F">
                <wp:simplePos x="0" y="0"/>
                <wp:positionH relativeFrom="column">
                  <wp:posOffset>2802890</wp:posOffset>
                </wp:positionH>
                <wp:positionV relativeFrom="paragraph">
                  <wp:posOffset>-133350</wp:posOffset>
                </wp:positionV>
                <wp:extent cx="879740" cy="501490"/>
                <wp:effectExtent l="38100" t="38100" r="34925" b="32385"/>
                <wp:wrapNone/>
                <wp:docPr id="248" name="Tinta 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">
                      <w14:nvContentPartPr>
                        <w14:cNvContentPartPr/>
                      </w14:nvContentPartPr>
                      <w14:xfrm>
                        <a:off x="0" y="0"/>
                        <a:ext cx="879740" cy="5014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0A5216" id="Tinta 248" o:spid="_x0000_s1026" type="#_x0000_t75" style="position:absolute;margin-left:220.35pt;margin-top:-10.85pt;width:69.95pt;height:40.2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">
                <v:imagedata r:id="rId101" o:title=""/>
              </v:shape>
            </w:pict>
          </mc:Fallback>
        </mc:AlternateContent>
      </w:r>
      <w:r>
        <w:rPr>
          <w:rFonts w:cstheme="minorHAnsi"/>
          <w:b/>
          <w:bCs/>
          <w:noProof/>
          <w:sz w:val="18"/>
          <w:szCs w:val="18"/>
          <w:lang w:val="pt-PT"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 wp14:anchorId="246ACF99" wp14:editId="660AA055">
                <wp:simplePos x="0" y="0"/>
                <wp:positionH relativeFrom="column">
                  <wp:posOffset>1612265</wp:posOffset>
                </wp:positionH>
                <wp:positionV relativeFrom="paragraph">
                  <wp:posOffset>-125730</wp:posOffset>
                </wp:positionV>
                <wp:extent cx="749745" cy="434830"/>
                <wp:effectExtent l="38100" t="38100" r="31750" b="41910"/>
                <wp:wrapNone/>
                <wp:docPr id="241" name="Tinta 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">
                      <w14:nvContentPartPr>
                        <w14:cNvContentPartPr/>
                      </w14:nvContentPartPr>
                      <w14:xfrm>
                        <a:off x="0" y="0"/>
                        <a:ext cx="749745" cy="4348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2058E2" id="Tinta 241" o:spid="_x0000_s1026" type="#_x0000_t75" style="position:absolute;margin-left:126.6pt;margin-top:-10.25pt;width:59.75pt;height:34.95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">
                <v:imagedata r:id="rId103" o:title=""/>
              </v:shape>
            </w:pict>
          </mc:Fallback>
        </mc:AlternateContent>
      </w:r>
      <w:r>
        <w:rPr>
          <w:rFonts w:cstheme="minorHAnsi"/>
          <w:b/>
          <w:bCs/>
          <w:noProof/>
          <w:sz w:val="18"/>
          <w:szCs w:val="18"/>
          <w:lang w:val="pt-PT"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 wp14:anchorId="76F1198A" wp14:editId="40B5D477">
                <wp:simplePos x="0" y="0"/>
                <wp:positionH relativeFrom="column">
                  <wp:posOffset>423545</wp:posOffset>
                </wp:positionH>
                <wp:positionV relativeFrom="paragraph">
                  <wp:posOffset>-308610</wp:posOffset>
                </wp:positionV>
                <wp:extent cx="829440" cy="842760"/>
                <wp:effectExtent l="38100" t="38100" r="46990" b="33655"/>
                <wp:wrapNone/>
                <wp:docPr id="242" name="Tinta 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">
                      <w14:nvContentPartPr>
                        <w14:cNvContentPartPr/>
                      </w14:nvContentPartPr>
                      <w14:xfrm>
                        <a:off x="0" y="0"/>
                        <a:ext cx="829440" cy="842645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03B7AEA" id="Tinta 242" o:spid="_x0000_s1026" type="#_x0000_t75" style="position:absolute;margin-left:33pt;margin-top:-24.65pt;width:66pt;height:67.05pt;z-index:2519490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">
                <v:imagedata r:id="rId105" o:title=""/>
              </v:shape>
            </w:pict>
          </mc:Fallback>
        </mc:AlternateContent>
      </w:r>
    </w:p>
    <w:p w14:paraId="6367773B" w14:textId="05BC0C47" w:rsidR="00AD587B" w:rsidRDefault="00AD587B" w:rsidP="00E22D80">
      <w:pPr>
        <w:rPr>
          <w:rFonts w:cstheme="minorHAnsi"/>
          <w:b/>
          <w:bCs/>
          <w:sz w:val="18"/>
          <w:szCs w:val="18"/>
          <w:lang w:val="pt-PT"/>
        </w:rPr>
      </w:pPr>
    </w:p>
    <w:p w14:paraId="62338CA7" w14:textId="6EA7C725" w:rsidR="00AD587B" w:rsidRDefault="00AD587B" w:rsidP="00E22D80">
      <w:pPr>
        <w:rPr>
          <w:rFonts w:cstheme="minorHAnsi"/>
          <w:b/>
          <w:bCs/>
          <w:sz w:val="18"/>
          <w:szCs w:val="18"/>
          <w:lang w:val="pt-PT"/>
        </w:rPr>
      </w:pPr>
    </w:p>
    <w:p w14:paraId="358FC689" w14:textId="67C0456B" w:rsidR="00AD587B" w:rsidRDefault="00AD587B" w:rsidP="00E22D80">
      <w:pPr>
        <w:rPr>
          <w:rFonts w:cstheme="minorHAnsi"/>
          <w:b/>
          <w:bCs/>
          <w:sz w:val="18"/>
          <w:szCs w:val="18"/>
          <w:lang w:val="pt-PT"/>
        </w:rPr>
      </w:pPr>
    </w:p>
    <w:p w14:paraId="5633F6EE" w14:textId="03CA418D" w:rsidR="00AD587B" w:rsidRDefault="00AD587B" w:rsidP="00E22D80">
      <w:pPr>
        <w:rPr>
          <w:rFonts w:cstheme="minorHAnsi"/>
          <w:b/>
          <w:bCs/>
          <w:sz w:val="18"/>
          <w:szCs w:val="18"/>
          <w:lang w:val="pt-PT"/>
        </w:rPr>
      </w:pPr>
    </w:p>
    <w:tbl>
      <w:tblPr>
        <w:tblW w:w="906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895"/>
        <w:gridCol w:w="8172"/>
      </w:tblGrid>
      <w:tr w:rsidR="006E4738" w:rsidRPr="004A571B" w14:paraId="7962B174" w14:textId="77777777" w:rsidTr="006E4738">
        <w:trPr>
          <w:trHeight w:val="18"/>
          <w:jc w:val="center"/>
        </w:trPr>
        <w:tc>
          <w:tcPr>
            <w:tcW w:w="90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42" w:type="dxa"/>
              <w:left w:w="284" w:type="dxa"/>
              <w:bottom w:w="142" w:type="dxa"/>
              <w:right w:w="284" w:type="dxa"/>
            </w:tcMar>
            <w:vAlign w:val="center"/>
          </w:tcPr>
          <w:p w14:paraId="5779DEBC" w14:textId="77777777" w:rsidR="006E4738" w:rsidRPr="008254B9" w:rsidRDefault="006E4738" w:rsidP="0064689A">
            <w:pPr>
              <w:pStyle w:val="caixa-texto"/>
              <w:rPr>
                <w:b/>
              </w:rPr>
            </w:pPr>
            <w:r w:rsidRPr="008254B9">
              <w:rPr>
                <w:b/>
              </w:rPr>
              <w:lastRenderedPageBreak/>
              <w:t xml:space="preserve">Algoritmo de determinação da matriz </w:t>
            </w:r>
            <w:r>
              <w:rPr>
                <w:b/>
              </w:rPr>
              <w:t>de uma aplicação linear</w:t>
            </w:r>
            <w:r>
              <w:t xml:space="preserve">, </w:t>
            </w:r>
            <w:r w:rsidRPr="00C66954">
              <w:rPr>
                <w:position w:val="-12"/>
              </w:rPr>
              <w:object w:dxaOrig="340" w:dyaOrig="360" w14:anchorId="3751C831">
                <v:shape id="_x0000_i1037" type="#_x0000_t75" style="width:16.75pt;height:18.2pt" o:ole="">
                  <v:imagedata r:id="rId106" o:title=""/>
                </v:shape>
                <o:OLEObject Type="Embed" ProgID="Equation.DSMT4" ShapeID="_x0000_i1037" DrawAspect="Content" ObjectID="_1714935762" r:id="rId107"/>
              </w:object>
            </w:r>
          </w:p>
        </w:tc>
      </w:tr>
      <w:tr w:rsidR="006E4738" w:rsidRPr="004A571B" w14:paraId="3A9C0E8D" w14:textId="77777777" w:rsidTr="006E4738">
        <w:trPr>
          <w:trHeight w:val="508"/>
          <w:jc w:val="center"/>
        </w:trPr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5A3EA334" w14:textId="77777777" w:rsidR="006E4738" w:rsidRPr="008254B9" w:rsidRDefault="006E4738" w:rsidP="0064689A">
            <w:pPr>
              <w:pStyle w:val="SemEspaamento1"/>
              <w:spacing w:line="312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254B9">
              <w:rPr>
                <w:rFonts w:ascii="Arial" w:hAnsi="Arial" w:cs="Arial"/>
                <w:sz w:val="18"/>
                <w:szCs w:val="18"/>
              </w:rPr>
              <w:t>Passo 1</w:t>
            </w:r>
          </w:p>
        </w:tc>
        <w:tc>
          <w:tcPr>
            <w:tcW w:w="8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42" w:type="dxa"/>
              <w:left w:w="284" w:type="dxa"/>
              <w:bottom w:w="142" w:type="dxa"/>
              <w:right w:w="284" w:type="dxa"/>
            </w:tcMar>
            <w:vAlign w:val="center"/>
          </w:tcPr>
          <w:p w14:paraId="3007E9AB" w14:textId="55385F56" w:rsidR="006E4738" w:rsidRPr="0025248A" w:rsidRDefault="004A571B" w:rsidP="0064689A">
            <w:pPr>
              <w:pStyle w:val="caixa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64416" behindDoc="0" locked="0" layoutInCell="1" allowOverlap="1" wp14:anchorId="3D862D8E" wp14:editId="7CFFFB83">
                      <wp:simplePos x="0" y="0"/>
                      <wp:positionH relativeFrom="column">
                        <wp:posOffset>2248535</wp:posOffset>
                      </wp:positionH>
                      <wp:positionV relativeFrom="paragraph">
                        <wp:posOffset>170180</wp:posOffset>
                      </wp:positionV>
                      <wp:extent cx="62230" cy="109775"/>
                      <wp:effectExtent l="38100" t="38100" r="33020" b="43180"/>
                      <wp:wrapNone/>
                      <wp:docPr id="257" name="Tinta 25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2230" cy="10977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D4D0092" id="Tinta 257" o:spid="_x0000_s1026" type="#_x0000_t75" style="position:absolute;margin-left:176.7pt;margin-top:13.05pt;width:5.6pt;height:9.35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">
                      <v:imagedata r:id="rId109" o:title=""/>
                    </v:shape>
                  </w:pict>
                </mc:Fallback>
              </mc:AlternateContent>
            </w:r>
            <w:r w:rsidR="006E4738" w:rsidRPr="0025248A">
              <w:t>Determinar as imagens d</w:t>
            </w:r>
            <w:r w:rsidR="006E4738">
              <w:t>os elementos de S</w:t>
            </w:r>
          </w:p>
        </w:tc>
      </w:tr>
      <w:tr w:rsidR="006E4738" w:rsidRPr="004A571B" w14:paraId="2DE36A00" w14:textId="77777777" w:rsidTr="006E4738">
        <w:trPr>
          <w:trHeight w:val="508"/>
          <w:jc w:val="center"/>
        </w:trPr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0FE7115D" w14:textId="77777777" w:rsidR="006E4738" w:rsidRPr="008254B9" w:rsidRDefault="006E4738" w:rsidP="0064689A">
            <w:pPr>
              <w:pStyle w:val="SemEspaamento1"/>
              <w:spacing w:line="312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254B9">
              <w:rPr>
                <w:rFonts w:ascii="Arial" w:hAnsi="Arial" w:cs="Arial"/>
                <w:sz w:val="18"/>
                <w:szCs w:val="18"/>
              </w:rPr>
              <w:t>Passo 2</w:t>
            </w:r>
          </w:p>
        </w:tc>
        <w:tc>
          <w:tcPr>
            <w:tcW w:w="8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42" w:type="dxa"/>
              <w:left w:w="284" w:type="dxa"/>
              <w:bottom w:w="142" w:type="dxa"/>
              <w:right w:w="284" w:type="dxa"/>
            </w:tcMar>
            <w:vAlign w:val="center"/>
          </w:tcPr>
          <w:p w14:paraId="2E91E3F8" w14:textId="77777777" w:rsidR="006E4738" w:rsidRPr="0025248A" w:rsidRDefault="006E4738" w:rsidP="0064689A">
            <w:pPr>
              <w:pStyle w:val="caixa-texto"/>
            </w:pPr>
            <w:r w:rsidRPr="0025248A">
              <w:t xml:space="preserve">Determinar as coordenadas dos vetores encontrados </w:t>
            </w:r>
            <w:r>
              <w:t xml:space="preserve">no passo 1, </w:t>
            </w:r>
            <w:r w:rsidRPr="0025248A">
              <w:t xml:space="preserve">em relação à base </w:t>
            </w:r>
            <w:r>
              <w:t>B.</w:t>
            </w:r>
          </w:p>
        </w:tc>
      </w:tr>
      <w:tr w:rsidR="006E4738" w:rsidRPr="004A571B" w14:paraId="11478C72" w14:textId="77777777" w:rsidTr="006E4738">
        <w:trPr>
          <w:trHeight w:val="486"/>
          <w:jc w:val="center"/>
        </w:trPr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086651BA" w14:textId="77777777" w:rsidR="006E4738" w:rsidRPr="008254B9" w:rsidRDefault="006E4738" w:rsidP="0064689A">
            <w:pPr>
              <w:pStyle w:val="SemEspaamento1"/>
              <w:spacing w:line="312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254B9">
              <w:rPr>
                <w:rFonts w:ascii="Arial" w:hAnsi="Arial" w:cs="Arial"/>
                <w:sz w:val="18"/>
                <w:szCs w:val="18"/>
              </w:rPr>
              <w:t>Passo 3</w:t>
            </w:r>
          </w:p>
        </w:tc>
        <w:tc>
          <w:tcPr>
            <w:tcW w:w="8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42" w:type="dxa"/>
              <w:left w:w="284" w:type="dxa"/>
              <w:bottom w:w="142" w:type="dxa"/>
              <w:right w:w="284" w:type="dxa"/>
            </w:tcMar>
            <w:vAlign w:val="center"/>
          </w:tcPr>
          <w:p w14:paraId="585A0A3C" w14:textId="77777777" w:rsidR="006E4738" w:rsidRPr="0025248A" w:rsidRDefault="006E4738" w:rsidP="0064689A">
            <w:pPr>
              <w:pStyle w:val="caixa"/>
            </w:pPr>
            <w:r w:rsidRPr="0025248A">
              <w:t>Construir a matriz</w:t>
            </w:r>
            <w:r>
              <w:t>, coluna a coluna</w:t>
            </w:r>
            <w:r w:rsidRPr="0025248A">
              <w:t>.</w:t>
            </w:r>
          </w:p>
        </w:tc>
      </w:tr>
    </w:tbl>
    <w:p w14:paraId="32F284CC" w14:textId="1CDD5696" w:rsidR="006E4738" w:rsidRDefault="006E4738" w:rsidP="00E22D80">
      <w:pPr>
        <w:rPr>
          <w:rFonts w:cstheme="minorHAnsi"/>
          <w:b/>
          <w:bCs/>
          <w:sz w:val="18"/>
          <w:szCs w:val="18"/>
          <w:lang w:val="pt-PT"/>
        </w:rPr>
      </w:pPr>
    </w:p>
    <w:p w14:paraId="36B4FB43" w14:textId="77777777" w:rsidR="00062D00" w:rsidRPr="0053564A" w:rsidRDefault="00062D00" w:rsidP="00062D00">
      <w:pPr>
        <w:rPr>
          <w:lang w:val="pt-PT"/>
        </w:rPr>
      </w:pPr>
      <w:r w:rsidRPr="00B42F04">
        <w:rPr>
          <w:lang w:val="pt-PT"/>
        </w:rPr>
        <w:t xml:space="preserve">Seja </w:t>
      </w:r>
      <w:r w:rsidRPr="00690344">
        <w:rPr>
          <w:position w:val="-6"/>
        </w:rPr>
        <w:object w:dxaOrig="940" w:dyaOrig="279" w14:anchorId="7927F7A2">
          <v:shape id="_x0000_i1121" type="#_x0000_t75" style="width:47pt;height:14.1pt" o:ole="">
            <v:imagedata r:id="rId110" o:title=""/>
          </v:shape>
          <o:OLEObject Type="Embed" ProgID="Equation.DSMT4" ShapeID="_x0000_i1121" DrawAspect="Content" ObjectID="_1714935763" r:id="rId111"/>
        </w:object>
      </w:r>
      <w:r w:rsidRPr="007F30B7">
        <w:fldChar w:fldCharType="begin"/>
      </w:r>
      <w:r w:rsidRPr="00B42F04">
        <w:rPr>
          <w:lang w:val="pt-PT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lang w:val="pt-PT"/>
          </w:rPr>
          <m:t>f: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pt-PT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val="pt-PT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lang w:val="pt-PT"/>
          </w:rPr>
          <m:t>→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pt-PT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val="pt-PT"/>
              </w:rPr>
              <m:t>2</m:t>
            </m:r>
          </m:sup>
        </m:sSup>
      </m:oMath>
      <w:r w:rsidRPr="00B42F04">
        <w:rPr>
          <w:lang w:val="pt-PT"/>
        </w:rPr>
        <w:instrText xml:space="preserve"> </w:instrText>
      </w:r>
      <w:r w:rsidR="004D1A34">
        <w:fldChar w:fldCharType="separate"/>
      </w:r>
      <w:r w:rsidRPr="007F30B7">
        <w:fldChar w:fldCharType="end"/>
      </w:r>
      <w:r w:rsidRPr="00B42F04">
        <w:rPr>
          <w:lang w:val="pt-PT"/>
        </w:rPr>
        <w:t xml:space="preserve"> tal que </w:t>
      </w:r>
      <w:r w:rsidRPr="0053564A">
        <w:rPr>
          <w:position w:val="-52"/>
        </w:rPr>
        <w:object w:dxaOrig="1420" w:dyaOrig="1120" w14:anchorId="0D53F758">
          <v:shape id="_x0000_i1039" type="#_x0000_t75" style="width:71.1pt;height:56.15pt" o:ole="">
            <v:imagedata r:id="rId112" o:title=""/>
          </v:shape>
          <o:OLEObject Type="Embed" ProgID="Equation.DSMT4" ShapeID="_x0000_i1039" DrawAspect="Content" ObjectID="_1714935764" r:id="rId113"/>
        </w:object>
      </w:r>
      <w:r w:rsidRPr="00914EA8">
        <w:rPr>
          <w:position w:val="-26"/>
        </w:rPr>
        <w:object w:dxaOrig="1240" w:dyaOrig="600" w14:anchorId="69449740">
          <v:shape id="_x0000_i1040" type="#_x0000_t75" style="width:62pt;height:30pt" o:ole="">
            <v:imagedata r:id="rId114" o:title=""/>
          </v:shape>
          <o:OLEObject Type="Embed" ProgID="Equation.DSMT4" ShapeID="_x0000_i1040" DrawAspect="Content" ObjectID="_1714935765" r:id="rId115"/>
        </w:object>
      </w:r>
      <w:r w:rsidRPr="00B42F04">
        <w:rPr>
          <w:lang w:val="pt-PT"/>
        </w:rPr>
        <w:t xml:space="preserve"> uma </w:t>
      </w:r>
      <w:r>
        <w:rPr>
          <w:lang w:val="pt-PT"/>
        </w:rPr>
        <w:t xml:space="preserve">base </w:t>
      </w:r>
      <w:r w:rsidRPr="00B42F04">
        <w:rPr>
          <w:lang w:val="pt-PT"/>
        </w:rPr>
        <w:t xml:space="preserve">de </w:t>
      </w:r>
      <w:r w:rsidRPr="004264EC">
        <w:rPr>
          <w:position w:val="-4"/>
        </w:rPr>
        <w:object w:dxaOrig="279" w:dyaOrig="260" w14:anchorId="076B5981">
          <v:shape id="_x0000_i1041" type="#_x0000_t75" style="width:14.1pt;height:13.2pt" o:ole="">
            <v:imagedata r:id="rId116" o:title=""/>
          </v:shape>
          <o:OLEObject Type="Embed" ProgID="Equation.DSMT4" ShapeID="_x0000_i1041" DrawAspect="Content" ObjectID="_1714935766" r:id="rId117"/>
        </w:object>
      </w:r>
      <w:r w:rsidRPr="00B42F04">
        <w:rPr>
          <w:lang w:val="pt-PT"/>
        </w:rPr>
        <w:t xml:space="preserve">e </w:t>
      </w:r>
      <w:r w:rsidRPr="0053564A">
        <w:rPr>
          <w:position w:val="-52"/>
        </w:rPr>
        <w:object w:dxaOrig="1980" w:dyaOrig="1140" w14:anchorId="3C5568E1">
          <v:shape id="_x0000_i1042" type="#_x0000_t75" style="width:99.05pt;height:57pt" o:ole="">
            <v:imagedata r:id="rId118" o:title=""/>
          </v:shape>
          <o:OLEObject Type="Embed" ProgID="Equation.DSMT4" ShapeID="_x0000_i1042" DrawAspect="Content" ObjectID="_1714935767" r:id="rId119"/>
        </w:object>
      </w:r>
      <w:r w:rsidRPr="00B42F04">
        <w:rPr>
          <w:lang w:val="pt-PT"/>
        </w:rPr>
        <w:t xml:space="preserve">uma base de </w:t>
      </w:r>
      <w:r w:rsidRPr="00E706BB">
        <w:rPr>
          <w:position w:val="-4"/>
        </w:rPr>
        <w:object w:dxaOrig="320" w:dyaOrig="260" w14:anchorId="33A5505D">
          <v:shape id="_x0000_i1043" type="#_x0000_t75" style="width:15.85pt;height:13.2pt" o:ole="">
            <v:imagedata r:id="rId120" o:title=""/>
          </v:shape>
          <o:OLEObject Type="Embed" ProgID="Equation.DSMT4" ShapeID="_x0000_i1043" DrawAspect="Content" ObjectID="_1714935768" r:id="rId121"/>
        </w:object>
      </w:r>
      <w:r w:rsidRPr="0053564A">
        <w:rPr>
          <w:lang w:val="pt-PT"/>
        </w:rPr>
        <w:t xml:space="preserve"> Deter</w:t>
      </w:r>
      <w:r>
        <w:rPr>
          <w:lang w:val="pt-PT"/>
        </w:rPr>
        <w:t xml:space="preserve">minar </w:t>
      </w:r>
      <w:r w:rsidRPr="00C66954">
        <w:rPr>
          <w:position w:val="-12"/>
        </w:rPr>
        <w:object w:dxaOrig="340" w:dyaOrig="360" w14:anchorId="6808C458">
          <v:shape id="_x0000_i1044" type="#_x0000_t75" style="width:16.75pt;height:18.2pt" o:ole="">
            <v:imagedata r:id="rId106" o:title=""/>
          </v:shape>
          <o:OLEObject Type="Embed" ProgID="Equation.DSMT4" ShapeID="_x0000_i1044" DrawAspect="Content" ObjectID="_1714935769" r:id="rId122"/>
        </w:object>
      </w:r>
    </w:p>
    <w:p w14:paraId="581803AB" w14:textId="77777777" w:rsidR="00062D00" w:rsidRDefault="00062D00" w:rsidP="00062D00">
      <w:pPr>
        <w:rPr>
          <w:b/>
          <w:bCs/>
          <w:lang w:val="pt-PT"/>
        </w:rPr>
      </w:pPr>
    </w:p>
    <w:tbl>
      <w:tblPr>
        <w:tblStyle w:val="TabelacomGrelha"/>
        <w:tblW w:w="0" w:type="auto"/>
        <w:tblLook w:val="04A0" w:firstRow="1" w:lastRow="0" w:firstColumn="1" w:lastColumn="0" w:noHBand="0" w:noVBand="1"/>
      </w:tblPr>
      <w:tblGrid>
        <w:gridCol w:w="4700"/>
        <w:gridCol w:w="4700"/>
      </w:tblGrid>
      <w:tr w:rsidR="00062D00" w14:paraId="5146F29F" w14:textId="77777777" w:rsidTr="00145F54">
        <w:tc>
          <w:tcPr>
            <w:tcW w:w="9400" w:type="dxa"/>
            <w:gridSpan w:val="2"/>
          </w:tcPr>
          <w:p w14:paraId="2C519828" w14:textId="4BEEA6B1" w:rsidR="00062D00" w:rsidRPr="00941316" w:rsidRDefault="00062D00" w:rsidP="00145F54">
            <w:pPr>
              <w:rPr>
                <w:b/>
                <w:bCs/>
              </w:rPr>
            </w:pPr>
            <w:r w:rsidRPr="00941316">
              <w:rPr>
                <w:b/>
                <w:bCs/>
              </w:rPr>
              <w:t>Passo 1</w:t>
            </w:r>
          </w:p>
        </w:tc>
      </w:tr>
      <w:tr w:rsidR="00062D00" w14:paraId="194EF29B" w14:textId="77777777" w:rsidTr="00145F54">
        <w:tc>
          <w:tcPr>
            <w:tcW w:w="4700" w:type="dxa"/>
          </w:tcPr>
          <w:p w14:paraId="29D6B187" w14:textId="7015A15F" w:rsidR="00062D00" w:rsidRDefault="004A571B" w:rsidP="00145F54">
            <w:pPr>
              <w:rPr>
                <w:rFonts w:eastAsiaTheme="minorHAnsi"/>
                <w:lang w:val="en-GB" w:eastAsia="en-US"/>
              </w:rPr>
            </w:pPr>
            <w:r>
              <w:rPr>
                <w:rFonts w:eastAsiaTheme="minorHAnsi"/>
                <w:noProof/>
                <w:lang w:val="en-GB" w:eastAsia="en-US"/>
              </w:rPr>
              <mc:AlternateContent>
                <mc:Choice Requires="wpi">
                  <w:drawing>
                    <wp:anchor distT="0" distB="0" distL="114300" distR="114300" simplePos="0" relativeHeight="251970560" behindDoc="0" locked="0" layoutInCell="1" allowOverlap="1" wp14:anchorId="08DCBC1E" wp14:editId="3D07CA1C">
                      <wp:simplePos x="0" y="0"/>
                      <wp:positionH relativeFrom="column">
                        <wp:posOffset>819083</wp:posOffset>
                      </wp:positionH>
                      <wp:positionV relativeFrom="paragraph">
                        <wp:posOffset>181581</wp:posOffset>
                      </wp:positionV>
                      <wp:extent cx="71640" cy="87120"/>
                      <wp:effectExtent l="38100" t="38100" r="43180" b="46355"/>
                      <wp:wrapNone/>
                      <wp:docPr id="263" name="Tinta 26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1640" cy="87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C1C532F" id="Tinta 263" o:spid="_x0000_s1026" type="#_x0000_t75" style="position:absolute;margin-left:64.15pt;margin-top:13.95pt;width:6.35pt;height:7.55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">
                      <v:imagedata r:id="rId124" o:title=""/>
                    </v:shape>
                  </w:pict>
                </mc:Fallback>
              </mc:AlternateContent>
            </w:r>
            <w:r w:rsidR="00062D00" w:rsidRPr="0053564A">
              <w:rPr>
                <w:rFonts w:eastAsiaTheme="minorHAnsi"/>
                <w:position w:val="-26"/>
                <w:lang w:val="en-GB" w:eastAsia="en-US"/>
              </w:rPr>
              <w:object w:dxaOrig="840" w:dyaOrig="600" w14:anchorId="33614587">
                <v:shape id="_x0000_i1045" type="#_x0000_t75" style="width:42pt;height:30pt" o:ole="">
                  <v:imagedata r:id="rId125" o:title=""/>
                </v:shape>
                <o:OLEObject Type="Embed" ProgID="Equation.DSMT4" ShapeID="_x0000_i1045" DrawAspect="Content" ObjectID="_1714935770" r:id="rId126"/>
              </w:object>
            </w:r>
          </w:p>
          <w:p w14:paraId="2C6553DF" w14:textId="3FFF35F6" w:rsidR="00062D00" w:rsidRDefault="004A571B" w:rsidP="00145F54">
            <w:pPr>
              <w:rPr>
                <w:b/>
                <w:bCs/>
              </w:rPr>
            </w:pPr>
            <w:r>
              <w:rPr>
                <w:b/>
                <w:bCs/>
                <w:noProof/>
              </w:rPr>
              <mc:AlternateContent>
                <mc:Choice Requires="wpi">
                  <w:drawing>
                    <wp:anchor distT="0" distB="0" distL="114300" distR="114300" simplePos="0" relativeHeight="251975680" behindDoc="0" locked="0" layoutInCell="1" allowOverlap="1" wp14:anchorId="3CC5E9E5" wp14:editId="0BF0957E">
                      <wp:simplePos x="0" y="0"/>
                      <wp:positionH relativeFrom="column">
                        <wp:posOffset>1037603</wp:posOffset>
                      </wp:positionH>
                      <wp:positionV relativeFrom="paragraph">
                        <wp:posOffset>-371774</wp:posOffset>
                      </wp:positionV>
                      <wp:extent cx="138600" cy="842040"/>
                      <wp:effectExtent l="38100" t="38100" r="33020" b="34290"/>
                      <wp:wrapNone/>
                      <wp:docPr id="268" name="Tinta 26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8600" cy="842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1CE5C6A" id="Tinta 268" o:spid="_x0000_s1026" type="#_x0000_t75" style="position:absolute;margin-left:81.35pt;margin-top:-29.6pt;width:11.6pt;height:67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">
                      <v:imagedata r:id="rId128" o:title=""/>
                    </v:shape>
                  </w:pict>
                </mc:Fallback>
              </mc:AlternateContent>
            </w:r>
            <w:r>
              <w:rPr>
                <w:b/>
                <w:bCs/>
                <w:noProof/>
              </w:rPr>
              <mc:AlternateContent>
                <mc:Choice Requires="wpi">
                  <w:drawing>
                    <wp:anchor distT="0" distB="0" distL="114300" distR="114300" simplePos="0" relativeHeight="251969536" behindDoc="0" locked="0" layoutInCell="1" allowOverlap="1" wp14:anchorId="544265F1" wp14:editId="6EA99689">
                      <wp:simplePos x="0" y="0"/>
                      <wp:positionH relativeFrom="column">
                        <wp:posOffset>664210</wp:posOffset>
                      </wp:positionH>
                      <wp:positionV relativeFrom="paragraph">
                        <wp:posOffset>-405765</wp:posOffset>
                      </wp:positionV>
                      <wp:extent cx="296180" cy="941315"/>
                      <wp:effectExtent l="38100" t="38100" r="27940" b="49530"/>
                      <wp:wrapNone/>
                      <wp:docPr id="262" name="Tinta 26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96180" cy="94131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B4FB9B7" id="Tinta 262" o:spid="_x0000_s1026" type="#_x0000_t75" style="position:absolute;margin-left:51.95pt;margin-top:-32.3pt;width:24pt;height:74.8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">
                      <v:imagedata r:id="rId130" o:title=""/>
                    </v:shape>
                  </w:pict>
                </mc:Fallback>
              </mc:AlternateContent>
            </w:r>
          </w:p>
          <w:p w14:paraId="464F64F5" w14:textId="1F90CA2A" w:rsidR="00062D00" w:rsidRDefault="004A571B" w:rsidP="00145F54">
            <w:pPr>
              <w:rPr>
                <w:b/>
                <w:bCs/>
              </w:rPr>
            </w:pPr>
            <w:r>
              <w:rPr>
                <w:b/>
                <w:bCs/>
                <w:noProof/>
              </w:rPr>
              <mc:AlternateContent>
                <mc:Choice Requires="wpi">
                  <w:drawing>
                    <wp:anchor distT="0" distB="0" distL="114300" distR="114300" simplePos="0" relativeHeight="251974656" behindDoc="0" locked="0" layoutInCell="1" allowOverlap="1" wp14:anchorId="775AAA44" wp14:editId="5A464EC5">
                      <wp:simplePos x="0" y="0"/>
                      <wp:positionH relativeFrom="column">
                        <wp:posOffset>782955</wp:posOffset>
                      </wp:positionH>
                      <wp:positionV relativeFrom="paragraph">
                        <wp:posOffset>-130810</wp:posOffset>
                      </wp:positionV>
                      <wp:extent cx="188315" cy="343360"/>
                      <wp:effectExtent l="38100" t="38100" r="40640" b="38100"/>
                      <wp:wrapNone/>
                      <wp:docPr id="267" name="Tinta 26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88315" cy="343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5C03693" id="Tinta 267" o:spid="_x0000_s1026" type="#_x0000_t75" style="position:absolute;margin-left:61.3pt;margin-top:-10.65pt;width:15.55pt;height:27.75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">
                      <v:imagedata r:id="rId132" o:title=""/>
                    </v:shape>
                  </w:pict>
                </mc:Fallback>
              </mc:AlternateContent>
            </w:r>
          </w:p>
          <w:p w14:paraId="6EE0E7C3" w14:textId="77777777" w:rsidR="00062D00" w:rsidRDefault="00062D00" w:rsidP="00145F54">
            <w:pPr>
              <w:rPr>
                <w:b/>
                <w:bCs/>
              </w:rPr>
            </w:pPr>
          </w:p>
          <w:p w14:paraId="45281F19" w14:textId="77777777" w:rsidR="00062D00" w:rsidRDefault="00062D00" w:rsidP="00145F54">
            <w:pPr>
              <w:rPr>
                <w:b/>
                <w:bCs/>
              </w:rPr>
            </w:pPr>
          </w:p>
          <w:p w14:paraId="2F3DD448" w14:textId="77777777" w:rsidR="00062D00" w:rsidRPr="0053564A" w:rsidRDefault="00062D00" w:rsidP="00145F54"/>
        </w:tc>
        <w:tc>
          <w:tcPr>
            <w:tcW w:w="4700" w:type="dxa"/>
          </w:tcPr>
          <w:p w14:paraId="72058B98" w14:textId="7152F7DE" w:rsidR="00062D00" w:rsidRDefault="00062D00" w:rsidP="00145F54">
            <w:pPr>
              <w:rPr>
                <w:rFonts w:eastAsiaTheme="minorHAnsi"/>
                <w:lang w:val="en-GB" w:eastAsia="en-US"/>
              </w:rPr>
            </w:pPr>
            <w:r w:rsidRPr="0053564A">
              <w:rPr>
                <w:rFonts w:eastAsiaTheme="minorHAnsi"/>
                <w:position w:val="-26"/>
                <w:lang w:val="en-GB" w:eastAsia="en-US"/>
              </w:rPr>
              <w:object w:dxaOrig="760" w:dyaOrig="600" w14:anchorId="35B5128D">
                <v:shape id="_x0000_i1046" type="#_x0000_t75" style="width:37.9pt;height:30pt" o:ole="">
                  <v:imagedata r:id="rId133" o:title=""/>
                </v:shape>
                <o:OLEObject Type="Embed" ProgID="Equation.DSMT4" ShapeID="_x0000_i1046" DrawAspect="Content" ObjectID="_1714935771" r:id="rId134"/>
              </w:object>
            </w:r>
          </w:p>
          <w:p w14:paraId="59C94452" w14:textId="7769A20E" w:rsidR="00062D00" w:rsidRPr="0053564A" w:rsidRDefault="004A571B" w:rsidP="00145F54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85920" behindDoc="0" locked="0" layoutInCell="1" allowOverlap="1" wp14:anchorId="135827A7" wp14:editId="64BA8091">
                      <wp:simplePos x="0" y="0"/>
                      <wp:positionH relativeFrom="column">
                        <wp:posOffset>628015</wp:posOffset>
                      </wp:positionH>
                      <wp:positionV relativeFrom="paragraph">
                        <wp:posOffset>-397510</wp:posOffset>
                      </wp:positionV>
                      <wp:extent cx="343835" cy="953280"/>
                      <wp:effectExtent l="19050" t="38100" r="37465" b="37465"/>
                      <wp:wrapNone/>
                      <wp:docPr id="278" name="Tinta 27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43835" cy="953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38FE797" id="Tinta 278" o:spid="_x0000_s1026" type="#_x0000_t75" style="position:absolute;margin-left:49.1pt;margin-top:-31.65pt;width:27.75pt;height:75.75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">
                      <v:imagedata r:id="rId13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79776" behindDoc="0" locked="0" layoutInCell="1" allowOverlap="1" wp14:anchorId="2ACE05B3" wp14:editId="7555A9EF">
                      <wp:simplePos x="0" y="0"/>
                      <wp:positionH relativeFrom="column">
                        <wp:posOffset>493395</wp:posOffset>
                      </wp:positionH>
                      <wp:positionV relativeFrom="paragraph">
                        <wp:posOffset>-401320</wp:posOffset>
                      </wp:positionV>
                      <wp:extent cx="196510" cy="1004095"/>
                      <wp:effectExtent l="38100" t="38100" r="32385" b="43815"/>
                      <wp:wrapNone/>
                      <wp:docPr id="272" name="Tinta 27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96510" cy="100409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264B7CF" id="Tinta 272" o:spid="_x0000_s1026" type="#_x0000_t75" style="position:absolute;margin-left:38.5pt;margin-top:-31.95pt;width:16.15pt;height:79.75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">
                      <v:imagedata r:id="rId138" o:title=""/>
                    </v:shape>
                  </w:pict>
                </mc:Fallback>
              </mc:AlternateContent>
            </w:r>
          </w:p>
        </w:tc>
      </w:tr>
      <w:tr w:rsidR="00062D00" w14:paraId="03119FED" w14:textId="77777777" w:rsidTr="00145F54">
        <w:tc>
          <w:tcPr>
            <w:tcW w:w="9400" w:type="dxa"/>
            <w:gridSpan w:val="2"/>
          </w:tcPr>
          <w:p w14:paraId="04BDDE9B" w14:textId="77777777" w:rsidR="00062D00" w:rsidRPr="00941316" w:rsidRDefault="00062D00" w:rsidP="00145F54">
            <w:pPr>
              <w:rPr>
                <w:b/>
                <w:bCs/>
              </w:rPr>
            </w:pPr>
            <w:r>
              <w:rPr>
                <w:b/>
                <w:bCs/>
              </w:rPr>
              <w:t>Passo 2</w:t>
            </w:r>
          </w:p>
        </w:tc>
      </w:tr>
      <w:tr w:rsidR="00062D00" w14:paraId="5EA1D921" w14:textId="77777777" w:rsidTr="00145F54">
        <w:tc>
          <w:tcPr>
            <w:tcW w:w="4700" w:type="dxa"/>
          </w:tcPr>
          <w:p w14:paraId="563102BD" w14:textId="77777777" w:rsidR="00062D00" w:rsidRDefault="00062D00" w:rsidP="00145F54">
            <w:r w:rsidRPr="0053564A">
              <w:rPr>
                <w:rFonts w:eastAsiaTheme="minorHAnsi"/>
                <w:position w:val="-52"/>
                <w:lang w:val="en-GB" w:eastAsia="en-US"/>
              </w:rPr>
              <w:object w:dxaOrig="2820" w:dyaOrig="1120" w14:anchorId="7E958223">
                <v:shape id="_x0000_i1047" type="#_x0000_t75" style="width:140.75pt;height:56.15pt" o:ole="">
                  <v:imagedata r:id="rId139" o:title=""/>
                </v:shape>
                <o:OLEObject Type="Embed" ProgID="Equation.DSMT4" ShapeID="_x0000_i1047" DrawAspect="Content" ObjectID="_1714935772" r:id="rId140"/>
              </w:object>
            </w:r>
          </w:p>
          <w:p w14:paraId="3142FCFB" w14:textId="77777777" w:rsidR="00062D00" w:rsidRDefault="00062D00" w:rsidP="00145F54"/>
          <w:p w14:paraId="71EFFE60" w14:textId="77777777" w:rsidR="00062D00" w:rsidRDefault="00062D00" w:rsidP="00145F54"/>
          <w:p w14:paraId="1EFE96DF" w14:textId="62208065" w:rsidR="00062D00" w:rsidRDefault="004A571B" w:rsidP="00145F54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86944" behindDoc="0" locked="0" layoutInCell="1" allowOverlap="1" wp14:anchorId="13EA97CF" wp14:editId="3C90EC0B">
                      <wp:simplePos x="0" y="0"/>
                      <wp:positionH relativeFrom="column">
                        <wp:posOffset>29243</wp:posOffset>
                      </wp:positionH>
                      <wp:positionV relativeFrom="paragraph">
                        <wp:posOffset>25563</wp:posOffset>
                      </wp:positionV>
                      <wp:extent cx="688320" cy="127440"/>
                      <wp:effectExtent l="38100" t="38100" r="17145" b="44450"/>
                      <wp:wrapNone/>
                      <wp:docPr id="279" name="Tinta 27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88320" cy="127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558C896" id="Tinta 279" o:spid="_x0000_s1026" type="#_x0000_t75" style="position:absolute;margin-left:1.95pt;margin-top:1.65pt;width:54.95pt;height:10.75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">
                      <v:imagedata r:id="rId142" o:title=""/>
                    </v:shape>
                  </w:pict>
                </mc:Fallback>
              </mc:AlternateContent>
            </w:r>
          </w:p>
          <w:p w14:paraId="27EEB55E" w14:textId="77777777" w:rsidR="00062D00" w:rsidRDefault="00062D00" w:rsidP="00145F54">
            <w:r w:rsidRPr="00941316">
              <w:rPr>
                <w:rFonts w:eastAsiaTheme="minorHAnsi"/>
                <w:position w:val="-52"/>
                <w:lang w:val="en-GB" w:eastAsia="en-US"/>
              </w:rPr>
              <w:object w:dxaOrig="1540" w:dyaOrig="1140" w14:anchorId="48AE6D87">
                <v:shape id="_x0000_i1048" type="#_x0000_t75" style="width:77pt;height:57pt" o:ole="">
                  <v:imagedata r:id="rId143" o:title=""/>
                </v:shape>
                <o:OLEObject Type="Embed" ProgID="Equation.DSMT4" ShapeID="_x0000_i1048" DrawAspect="Content" ObjectID="_1714935773" r:id="rId144"/>
              </w:object>
            </w:r>
          </w:p>
          <w:p w14:paraId="0BB08E26" w14:textId="77777777" w:rsidR="00062D00" w:rsidRPr="0053564A" w:rsidRDefault="00062D00" w:rsidP="00145F54"/>
        </w:tc>
        <w:tc>
          <w:tcPr>
            <w:tcW w:w="4700" w:type="dxa"/>
          </w:tcPr>
          <w:p w14:paraId="0F4A07B9" w14:textId="12F03F9F" w:rsidR="00062D00" w:rsidRDefault="006D4105" w:rsidP="00145F54">
            <w:r w:rsidRPr="0053564A">
              <w:rPr>
                <w:rFonts w:eastAsiaTheme="minorHAnsi"/>
                <w:position w:val="-52"/>
                <w:lang w:val="en-GB" w:eastAsia="en-US"/>
              </w:rPr>
              <w:object w:dxaOrig="2720" w:dyaOrig="1120" w14:anchorId="66ACB4C6">
                <v:shape id="_x0000_i1049" type="#_x0000_t75" style="width:135.75pt;height:56.15pt" o:ole="">
                  <v:imagedata r:id="rId145" o:title=""/>
                </v:shape>
                <o:OLEObject Type="Embed" ProgID="Equation.DSMT4" ShapeID="_x0000_i1049" DrawAspect="Content" ObjectID="_1714935774" r:id="rId146"/>
              </w:object>
            </w:r>
          </w:p>
          <w:p w14:paraId="2616F55D" w14:textId="77777777" w:rsidR="00062D00" w:rsidRDefault="00062D00" w:rsidP="00145F54"/>
          <w:p w14:paraId="59CFAA41" w14:textId="77777777" w:rsidR="00062D00" w:rsidRDefault="00062D00" w:rsidP="00145F54"/>
          <w:p w14:paraId="0EC365AB" w14:textId="3710E9C0" w:rsidR="00062D00" w:rsidRDefault="004A571B" w:rsidP="00145F54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87968" behindDoc="0" locked="0" layoutInCell="1" allowOverlap="1" wp14:anchorId="1EE43C93" wp14:editId="716F0A7D">
                      <wp:simplePos x="0" y="0"/>
                      <wp:positionH relativeFrom="column">
                        <wp:posOffset>-39977</wp:posOffset>
                      </wp:positionH>
                      <wp:positionV relativeFrom="paragraph">
                        <wp:posOffset>38883</wp:posOffset>
                      </wp:positionV>
                      <wp:extent cx="766440" cy="121320"/>
                      <wp:effectExtent l="38100" t="38100" r="15240" b="31115"/>
                      <wp:wrapNone/>
                      <wp:docPr id="280" name="Tinta 28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66440" cy="121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7F97573" id="Tinta 280" o:spid="_x0000_s1026" type="#_x0000_t75" style="position:absolute;margin-left:-3.5pt;margin-top:2.7pt;width:61.1pt;height:10.25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">
                      <v:imagedata r:id="rId148" o:title=""/>
                    </v:shape>
                  </w:pict>
                </mc:Fallback>
              </mc:AlternateContent>
            </w:r>
          </w:p>
          <w:p w14:paraId="792013BB" w14:textId="6E0B4410" w:rsidR="00062D00" w:rsidRPr="0053564A" w:rsidRDefault="006D4105" w:rsidP="00145F54">
            <w:r w:rsidRPr="00941316">
              <w:rPr>
                <w:rFonts w:eastAsiaTheme="minorHAnsi"/>
                <w:position w:val="-52"/>
                <w:lang w:val="en-GB" w:eastAsia="en-US"/>
              </w:rPr>
              <w:object w:dxaOrig="1440" w:dyaOrig="1140" w14:anchorId="0A9FFCE1">
                <v:shape id="_x0000_i1050" type="#_x0000_t75" style="width:1in;height:57pt" o:ole="">
                  <v:imagedata r:id="rId149" o:title=""/>
                </v:shape>
                <o:OLEObject Type="Embed" ProgID="Equation.DSMT4" ShapeID="_x0000_i1050" DrawAspect="Content" ObjectID="_1714935775" r:id="rId150"/>
              </w:object>
            </w:r>
          </w:p>
        </w:tc>
      </w:tr>
    </w:tbl>
    <w:p w14:paraId="5C35C117" w14:textId="26476445" w:rsidR="00D63E1A" w:rsidRDefault="004A571B" w:rsidP="00E22D80">
      <w:pPr>
        <w:rPr>
          <w:b/>
          <w:bCs/>
          <w:lang w:val="pt-PT"/>
        </w:rPr>
      </w:pPr>
      <w:r>
        <w:rPr>
          <w:b/>
          <w:bCs/>
          <w:noProof/>
          <w:lang w:val="pt-PT"/>
        </w:rPr>
        <mc:AlternateContent>
          <mc:Choice Requires="wpi">
            <w:drawing>
              <wp:anchor distT="0" distB="0" distL="114300" distR="114300" simplePos="0" relativeHeight="252008448" behindDoc="0" locked="0" layoutInCell="1" allowOverlap="1" wp14:anchorId="36391BC1" wp14:editId="0D222E95">
                <wp:simplePos x="0" y="0"/>
                <wp:positionH relativeFrom="column">
                  <wp:posOffset>3415665</wp:posOffset>
                </wp:positionH>
                <wp:positionV relativeFrom="paragraph">
                  <wp:posOffset>363220</wp:posOffset>
                </wp:positionV>
                <wp:extent cx="488870" cy="389465"/>
                <wp:effectExtent l="38100" t="38100" r="45085" b="48895"/>
                <wp:wrapNone/>
                <wp:docPr id="300" name="Tinta 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">
                      <w14:nvContentPartPr>
                        <w14:cNvContentPartPr/>
                      </w14:nvContentPartPr>
                      <w14:xfrm>
                        <a:off x="0" y="0"/>
                        <a:ext cx="488870" cy="3894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617799" id="Tinta 300" o:spid="_x0000_s1026" type="#_x0000_t75" style="position:absolute;margin-left:268.6pt;margin-top:28.25pt;width:39.2pt;height:31.35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">
                <v:imagedata r:id="rId152" o:title=""/>
              </v:shape>
            </w:pict>
          </mc:Fallback>
        </mc:AlternateContent>
      </w:r>
      <w:r>
        <w:rPr>
          <w:b/>
          <w:bCs/>
          <w:noProof/>
          <w:lang w:val="pt-PT"/>
        </w:rPr>
        <mc:AlternateContent>
          <mc:Choice Requires="wpi">
            <w:drawing>
              <wp:anchor distT="0" distB="0" distL="114300" distR="114300" simplePos="0" relativeHeight="252009472" behindDoc="0" locked="0" layoutInCell="1" allowOverlap="1" wp14:anchorId="1BDE69EF" wp14:editId="7361CD1D">
                <wp:simplePos x="0" y="0"/>
                <wp:positionH relativeFrom="column">
                  <wp:posOffset>2978785</wp:posOffset>
                </wp:positionH>
                <wp:positionV relativeFrom="paragraph">
                  <wp:posOffset>363220</wp:posOffset>
                </wp:positionV>
                <wp:extent cx="925750" cy="389465"/>
                <wp:effectExtent l="38100" t="38100" r="46355" b="48895"/>
                <wp:wrapNone/>
                <wp:docPr id="301" name="Tinta 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">
                      <w14:nvContentPartPr>
                        <w14:cNvContentPartPr/>
                      </w14:nvContentPartPr>
                      <w14:xfrm>
                        <a:off x="0" y="0"/>
                        <a:ext cx="925750" cy="3894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8BE240" id="Tinta 301" o:spid="_x0000_s1026" type="#_x0000_t75" style="position:absolute;margin-left:234.2pt;margin-top:28.25pt;width:73.6pt;height:31.35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">
                <v:imagedata r:id="rId154" o:title=""/>
              </v:shape>
            </w:pict>
          </mc:Fallback>
        </mc:AlternateContent>
      </w:r>
      <w:r w:rsidR="00D63E1A" w:rsidRPr="00D63E1A">
        <w:rPr>
          <w:b/>
          <w:bCs/>
          <w:lang w:val="pt-PT"/>
        </w:rPr>
        <w:t>Alternativa passo 2 (ver aula -</w:t>
      </w:r>
      <w:r w:rsidR="00176A3E">
        <w:rPr>
          <w:b/>
          <w:bCs/>
          <w:lang w:val="pt-PT"/>
        </w:rPr>
        <w:t xml:space="preserve"> </w:t>
      </w:r>
      <w:r w:rsidR="00D63E1A">
        <w:rPr>
          <w:b/>
          <w:bCs/>
          <w:lang w:val="pt-PT"/>
        </w:rPr>
        <w:t>ESIPL -10)</w:t>
      </w:r>
    </w:p>
    <w:p w14:paraId="4BC7877F" w14:textId="77777777" w:rsidR="00D63E1A" w:rsidRDefault="00D63E1A" w:rsidP="00D63E1A">
      <w:pPr>
        <w:rPr>
          <w:lang w:val="pt-PT"/>
        </w:rPr>
      </w:pPr>
      <m:oMath>
        <m:r>
          <w:rPr>
            <w:rFonts w:ascii="Cambria Math" w:hAnsi="Cambria Math"/>
            <w:lang w:val="pt-PT"/>
          </w:rPr>
          <m:t>A</m:t>
        </m:r>
        <m:sSub>
          <m:sSubPr>
            <m:ctrlPr>
              <w:rPr>
                <w:rFonts w:ascii="Cambria Math" w:hAnsi="Cambria Math"/>
                <w:i/>
                <w:lang w:val="pt-PT"/>
              </w:rPr>
            </m:ctrlPr>
          </m:sSubPr>
          <m:e>
            <m:r>
              <w:rPr>
                <w:rFonts w:ascii="Cambria Math" w:hAnsi="Cambria Math"/>
                <w:lang w:val="pt-PT"/>
              </w:rPr>
              <m:t>X</m:t>
            </m:r>
          </m:e>
          <m:sub>
            <m:r>
              <w:rPr>
                <w:rFonts w:ascii="Cambria Math" w:hAnsi="Cambria Math"/>
                <w:lang w:val="pt-PT"/>
              </w:rPr>
              <m:t>1</m:t>
            </m:r>
          </m:sub>
        </m:sSub>
        <m:r>
          <w:rPr>
            <w:rFonts w:ascii="Cambria Math" w:hAnsi="Cambria Math"/>
            <w:lang w:val="pt-PT"/>
          </w:rPr>
          <m:t>=B1</m:t>
        </m:r>
      </m:oMath>
      <w:r>
        <w:rPr>
          <w:rFonts w:eastAsiaTheme="minorEastAsia"/>
          <w:lang w:val="pt-PT"/>
        </w:rPr>
        <w:t xml:space="preserve"> ,  </w:t>
      </w:r>
      <m:oMath>
        <m:r>
          <w:rPr>
            <w:rFonts w:ascii="Cambria Math" w:eastAsiaTheme="minorEastAsia" w:hAnsi="Cambria Math"/>
            <w:lang w:val="pt-PT"/>
          </w:rPr>
          <m:t>A</m:t>
        </m:r>
        <m:sSub>
          <m:sSubPr>
            <m:ctrlPr>
              <w:rPr>
                <w:rFonts w:ascii="Cambria Math" w:eastAsiaTheme="minorEastAsia" w:hAnsi="Cambria Math"/>
                <w:i/>
                <w:lang w:val="pt-PT"/>
              </w:rPr>
            </m:ctrlPr>
          </m:sSubPr>
          <m:e>
            <m:r>
              <w:rPr>
                <w:rFonts w:ascii="Cambria Math" w:eastAsiaTheme="minorEastAsia" w:hAnsi="Cambria Math"/>
                <w:lang w:val="pt-PT"/>
              </w:rPr>
              <m:t>X</m:t>
            </m:r>
          </m:e>
          <m:sub>
            <m:r>
              <w:rPr>
                <w:rFonts w:ascii="Cambria Math" w:eastAsiaTheme="minorEastAsia" w:hAnsi="Cambria Math"/>
                <w:lang w:val="pt-PT"/>
              </w:rPr>
              <m:t>2</m:t>
            </m:r>
          </m:sub>
        </m:sSub>
        <m:r>
          <w:rPr>
            <w:rFonts w:ascii="Cambria Math" w:eastAsiaTheme="minorEastAsia" w:hAnsi="Cambria Math"/>
            <w:lang w:val="pt-PT"/>
          </w:rPr>
          <m:t>=B2</m:t>
        </m:r>
      </m:oMath>
      <w:r>
        <w:rPr>
          <w:rFonts w:eastAsiaTheme="minorEastAsia"/>
          <w:lang w:val="pt-PT"/>
        </w:rPr>
        <w:t>, …..</w:t>
      </w:r>
      <w:r w:rsidRPr="00233582">
        <w:rPr>
          <w:rFonts w:ascii="Cambria Math" w:hAnsi="Cambria Math"/>
          <w:i/>
          <w:lang w:val="pt-PT"/>
        </w:rPr>
        <w:t xml:space="preserve"> </w:t>
      </w:r>
      <w:r>
        <w:rPr>
          <w:rFonts w:ascii="Cambria Math" w:hAnsi="Cambria Math"/>
          <w:i/>
          <w:lang w:val="pt-PT"/>
        </w:rPr>
        <w:t>e</w:t>
      </w:r>
      <w:r>
        <w:rPr>
          <w:rFonts w:eastAsiaTheme="minorEastAsia"/>
          <w:lang w:val="pt-PT"/>
        </w:rPr>
        <w:t xml:space="preserve"> </w:t>
      </w:r>
      <m:oMath>
        <m:r>
          <w:rPr>
            <w:rFonts w:ascii="Cambria Math" w:eastAsiaTheme="minorEastAsia" w:hAnsi="Cambria Math"/>
            <w:lang w:val="pt-PT"/>
          </w:rPr>
          <m:t>A</m:t>
        </m:r>
        <m:sSub>
          <m:sSubPr>
            <m:ctrlPr>
              <w:rPr>
                <w:rFonts w:ascii="Cambria Math" w:eastAsiaTheme="minorEastAsia" w:hAnsi="Cambria Math"/>
                <w:i/>
                <w:lang w:val="pt-PT"/>
              </w:rPr>
            </m:ctrlPr>
          </m:sSubPr>
          <m:e>
            <m:r>
              <w:rPr>
                <w:rFonts w:ascii="Cambria Math" w:eastAsiaTheme="minorEastAsia" w:hAnsi="Cambria Math"/>
                <w:lang w:val="pt-PT"/>
              </w:rPr>
              <m:t>X</m:t>
            </m:r>
          </m:e>
          <m:sub>
            <m:r>
              <w:rPr>
                <w:rFonts w:ascii="Cambria Math" w:eastAsiaTheme="minorEastAsia" w:hAnsi="Cambria Math"/>
                <w:lang w:val="pt-PT"/>
              </w:rPr>
              <m:t>k</m:t>
            </m:r>
          </m:sub>
        </m:sSub>
        <m:r>
          <w:rPr>
            <w:rFonts w:ascii="Cambria Math" w:eastAsiaTheme="minorEastAsia" w:hAnsi="Cambria Math"/>
            <w:lang w:val="pt-PT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lang w:val="pt-PT"/>
              </w:rPr>
            </m:ctrlPr>
          </m:sSubPr>
          <m:e>
            <m:r>
              <w:rPr>
                <w:rFonts w:ascii="Cambria Math" w:eastAsiaTheme="minorEastAsia" w:hAnsi="Cambria Math"/>
                <w:lang w:val="pt-PT"/>
              </w:rPr>
              <m:t>B</m:t>
            </m:r>
          </m:e>
          <m:sub>
            <m:r>
              <w:rPr>
                <w:rFonts w:ascii="Cambria Math" w:eastAsiaTheme="minorEastAsia" w:hAnsi="Cambria Math"/>
                <w:lang w:val="pt-PT"/>
              </w:rPr>
              <m:t>k</m:t>
            </m:r>
          </m:sub>
        </m:sSub>
      </m:oMath>
    </w:p>
    <w:p w14:paraId="471EEC2E" w14:textId="1E7F7399" w:rsidR="00D63E1A" w:rsidRDefault="004A571B" w:rsidP="00E22D80">
      <w:pPr>
        <w:rPr>
          <w:rFonts w:cstheme="minorHAnsi"/>
          <w:b/>
          <w:bCs/>
          <w:sz w:val="18"/>
          <w:szCs w:val="18"/>
          <w:lang w:val="pt-PT"/>
        </w:rPr>
      </w:pPr>
      <w:r>
        <w:rPr>
          <w:rFonts w:cstheme="minorHAnsi"/>
          <w:b/>
          <w:bCs/>
          <w:noProof/>
          <w:sz w:val="18"/>
          <w:szCs w:val="18"/>
          <w:lang w:val="pt-PT"/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 wp14:anchorId="273A5361" wp14:editId="0A06BA37">
                <wp:simplePos x="0" y="0"/>
                <wp:positionH relativeFrom="column">
                  <wp:posOffset>2528570</wp:posOffset>
                </wp:positionH>
                <wp:positionV relativeFrom="paragraph">
                  <wp:posOffset>-14605</wp:posOffset>
                </wp:positionV>
                <wp:extent cx="254735" cy="232885"/>
                <wp:effectExtent l="38100" t="38100" r="31115" b="34290"/>
                <wp:wrapNone/>
                <wp:docPr id="302" name="Tinta 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">
                      <w14:nvContentPartPr>
                        <w14:cNvContentPartPr/>
                      </w14:nvContentPartPr>
                      <w14:xfrm>
                        <a:off x="0" y="0"/>
                        <a:ext cx="254735" cy="2328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F03EE0" id="Tinta 302" o:spid="_x0000_s1026" type="#_x0000_t75" style="position:absolute;margin-left:198.75pt;margin-top:-1.5pt;width:20.75pt;height:19.05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">
                <v:imagedata r:id="rId156" o:title=""/>
              </v:shape>
            </w:pict>
          </mc:Fallback>
        </mc:AlternateContent>
      </w:r>
      <w:r>
        <w:rPr>
          <w:rFonts w:cstheme="minorHAnsi"/>
          <w:b/>
          <w:bCs/>
          <w:noProof/>
          <w:sz w:val="18"/>
          <w:szCs w:val="18"/>
          <w:lang w:val="pt-PT"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 wp14:anchorId="4EE0E878" wp14:editId="3F227A04">
                <wp:simplePos x="0" y="0"/>
                <wp:positionH relativeFrom="column">
                  <wp:posOffset>1870075</wp:posOffset>
                </wp:positionH>
                <wp:positionV relativeFrom="paragraph">
                  <wp:posOffset>1905</wp:posOffset>
                </wp:positionV>
                <wp:extent cx="299750" cy="236040"/>
                <wp:effectExtent l="38100" t="38100" r="43180" b="50165"/>
                <wp:wrapNone/>
                <wp:docPr id="303" name="Tinta 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">
                      <w14:nvContentPartPr>
                        <w14:cNvContentPartPr/>
                      </w14:nvContentPartPr>
                      <w14:xfrm>
                        <a:off x="0" y="0"/>
                        <a:ext cx="299750" cy="23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4B88E2" id="Tinta 303" o:spid="_x0000_s1026" type="#_x0000_t75" style="position:absolute;margin-left:146.9pt;margin-top:-.2pt;width:24.3pt;height:19.3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">
                <v:imagedata r:id="rId158" o:title=""/>
              </v:shape>
            </w:pict>
          </mc:Fallback>
        </mc:AlternateContent>
      </w:r>
      <w:r>
        <w:rPr>
          <w:rFonts w:cstheme="minorHAnsi"/>
          <w:b/>
          <w:bCs/>
          <w:noProof/>
          <w:sz w:val="18"/>
          <w:szCs w:val="18"/>
          <w:lang w:val="pt-PT"/>
        </w:rPr>
        <mc:AlternateContent>
          <mc:Choice Requires="wpi">
            <w:drawing>
              <wp:anchor distT="0" distB="0" distL="114300" distR="114300" simplePos="0" relativeHeight="251996160" behindDoc="0" locked="0" layoutInCell="1" allowOverlap="1" wp14:anchorId="521E0B90" wp14:editId="1DF570CE">
                <wp:simplePos x="0" y="0"/>
                <wp:positionH relativeFrom="column">
                  <wp:posOffset>1130300</wp:posOffset>
                </wp:positionH>
                <wp:positionV relativeFrom="paragraph">
                  <wp:posOffset>62230</wp:posOffset>
                </wp:positionV>
                <wp:extent cx="171450" cy="194310"/>
                <wp:effectExtent l="38100" t="38100" r="19050" b="34290"/>
                <wp:wrapNone/>
                <wp:docPr id="288" name="Tinta 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">
                      <w14:nvContentPartPr>
                        <w14:cNvContentPartPr/>
                      </w14:nvContentPartPr>
                      <w14:xfrm>
                        <a:off x="0" y="0"/>
                        <a:ext cx="171450" cy="1943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F1B518" id="Tinta 288" o:spid="_x0000_s1026" type="#_x0000_t75" style="position:absolute;margin-left:88.65pt;margin-top:4.55pt;width:14.2pt;height:16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">
                <v:imagedata r:id="rId160" o:title=""/>
              </v:shape>
            </w:pict>
          </mc:Fallback>
        </mc:AlternateContent>
      </w:r>
      <w:r>
        <w:rPr>
          <w:rFonts w:cstheme="minorHAnsi"/>
          <w:b/>
          <w:bCs/>
          <w:noProof/>
          <w:sz w:val="18"/>
          <w:szCs w:val="18"/>
          <w:lang w:val="pt-PT"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 wp14:anchorId="0728E05A" wp14:editId="5122DC33">
                <wp:simplePos x="0" y="0"/>
                <wp:positionH relativeFrom="column">
                  <wp:posOffset>1598238</wp:posOffset>
                </wp:positionH>
                <wp:positionV relativeFrom="paragraph">
                  <wp:posOffset>6862</wp:posOffset>
                </wp:positionV>
                <wp:extent cx="24480" cy="277200"/>
                <wp:effectExtent l="38100" t="19050" r="33020" b="46990"/>
                <wp:wrapNone/>
                <wp:docPr id="287" name="Tinta 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">
                      <w14:nvContentPartPr>
                        <w14:cNvContentPartPr/>
                      </w14:nvContentPartPr>
                      <w14:xfrm>
                        <a:off x="0" y="0"/>
                        <a:ext cx="24480" cy="27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8A883F" id="Tinta 287" o:spid="_x0000_s1026" type="#_x0000_t75" style="position:absolute;margin-left:125.5pt;margin-top:.2pt;width:2.65pt;height:22.55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">
                <v:imagedata r:id="rId162" o:title=""/>
              </v:shape>
            </w:pict>
          </mc:Fallback>
        </mc:AlternateContent>
      </w:r>
      <w:r>
        <w:rPr>
          <w:rFonts w:cstheme="minorHAnsi"/>
          <w:b/>
          <w:bCs/>
          <w:noProof/>
          <w:sz w:val="18"/>
          <w:szCs w:val="18"/>
          <w:lang w:val="pt-PT"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 wp14:anchorId="7FCFB968" wp14:editId="50C3E0F9">
                <wp:simplePos x="0" y="0"/>
                <wp:positionH relativeFrom="column">
                  <wp:posOffset>889000</wp:posOffset>
                </wp:positionH>
                <wp:positionV relativeFrom="paragraph">
                  <wp:posOffset>-62865</wp:posOffset>
                </wp:positionV>
                <wp:extent cx="231775" cy="536180"/>
                <wp:effectExtent l="38100" t="38100" r="34925" b="35560"/>
                <wp:wrapNone/>
                <wp:docPr id="283" name="Tinta 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">
                      <w14:nvContentPartPr>
                        <w14:cNvContentPartPr/>
                      </w14:nvContentPartPr>
                      <w14:xfrm>
                        <a:off x="0" y="0"/>
                        <a:ext cx="231775" cy="5361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5C83F1" id="Tinta 283" o:spid="_x0000_s1026" type="#_x0000_t75" style="position:absolute;margin-left:69.65pt;margin-top:-5.3pt;width:18.95pt;height:42.9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">
                <v:imagedata r:id="rId164" o:title=""/>
              </v:shape>
            </w:pict>
          </mc:Fallback>
        </mc:AlternateContent>
      </w:r>
    </w:p>
    <w:p w14:paraId="7C2D97C6" w14:textId="5110A10B" w:rsidR="00D63E1A" w:rsidRDefault="004A571B" w:rsidP="00E22D80">
      <w:pPr>
        <w:rPr>
          <w:rFonts w:cstheme="minorHAnsi"/>
          <w:b/>
          <w:bCs/>
          <w:sz w:val="18"/>
          <w:szCs w:val="18"/>
          <w:lang w:val="pt-PT"/>
        </w:rPr>
      </w:pPr>
      <w:r>
        <w:rPr>
          <w:rFonts w:cstheme="minorHAnsi"/>
          <w:b/>
          <w:bCs/>
          <w:noProof/>
          <w:sz w:val="18"/>
          <w:szCs w:val="18"/>
          <w:lang w:val="pt-PT"/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 wp14:anchorId="37F3C901" wp14:editId="5E5C1453">
                <wp:simplePos x="0" y="0"/>
                <wp:positionH relativeFrom="column">
                  <wp:posOffset>900198</wp:posOffset>
                </wp:positionH>
                <wp:positionV relativeFrom="paragraph">
                  <wp:posOffset>202607</wp:posOffset>
                </wp:positionV>
                <wp:extent cx="150120" cy="7920"/>
                <wp:effectExtent l="38100" t="38100" r="40640" b="49530"/>
                <wp:wrapNone/>
                <wp:docPr id="284" name="Tinta 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">
                      <w14:nvContentPartPr>
                        <w14:cNvContentPartPr/>
                      </w14:nvContentPartPr>
                      <w14:xfrm>
                        <a:off x="0" y="0"/>
                        <a:ext cx="1501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A9AABA" id="Tinta 284" o:spid="_x0000_s1026" type="#_x0000_t75" style="position:absolute;margin-left:70.55pt;margin-top:15.6pt;width:12.5pt;height:1.3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">
                <v:imagedata r:id="rId166" o:title=""/>
              </v:shape>
            </w:pict>
          </mc:Fallback>
        </mc:AlternateContent>
      </w:r>
    </w:p>
    <w:p w14:paraId="1E898A4F" w14:textId="0B24F36D" w:rsidR="00D63E1A" w:rsidRDefault="004A571B" w:rsidP="00E22D80">
      <w:pPr>
        <w:rPr>
          <w:rFonts w:cstheme="minorHAnsi"/>
          <w:b/>
          <w:bCs/>
          <w:sz w:val="18"/>
          <w:szCs w:val="18"/>
          <w:lang w:val="pt-PT"/>
        </w:rPr>
      </w:pPr>
      <w:r>
        <w:rPr>
          <w:rFonts w:cstheme="minorHAnsi"/>
          <w:b/>
          <w:bCs/>
          <w:noProof/>
          <w:sz w:val="18"/>
          <w:szCs w:val="18"/>
          <w:lang w:val="pt-PT"/>
        </w:rPr>
        <mc:AlternateContent>
          <mc:Choice Requires="wpi">
            <w:drawing>
              <wp:anchor distT="0" distB="0" distL="114300" distR="114300" simplePos="0" relativeHeight="252041216" behindDoc="0" locked="0" layoutInCell="1" allowOverlap="1" wp14:anchorId="4F81DEC4" wp14:editId="0D179BC2">
                <wp:simplePos x="0" y="0"/>
                <wp:positionH relativeFrom="column">
                  <wp:posOffset>3449320</wp:posOffset>
                </wp:positionH>
                <wp:positionV relativeFrom="paragraph">
                  <wp:posOffset>26670</wp:posOffset>
                </wp:positionV>
                <wp:extent cx="620470" cy="525600"/>
                <wp:effectExtent l="38100" t="38100" r="27305" b="46355"/>
                <wp:wrapNone/>
                <wp:docPr id="332" name="Tinta 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">
                      <w14:nvContentPartPr>
                        <w14:cNvContentPartPr/>
                      </w14:nvContentPartPr>
                      <w14:xfrm>
                        <a:off x="0" y="0"/>
                        <a:ext cx="620470" cy="52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43A8B6" id="Tinta 332" o:spid="_x0000_s1026" type="#_x0000_t75" style="position:absolute;margin-left:271.25pt;margin-top:1.75pt;width:49.55pt;height:42.1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">
                <v:imagedata r:id="rId168" o:title=""/>
              </v:shape>
            </w:pict>
          </mc:Fallback>
        </mc:AlternateContent>
      </w:r>
      <w:r>
        <w:rPr>
          <w:rFonts w:cstheme="minorHAnsi"/>
          <w:b/>
          <w:bCs/>
          <w:noProof/>
          <w:sz w:val="18"/>
          <w:szCs w:val="18"/>
          <w:lang w:val="pt-PT"/>
        </w:rPr>
        <mc:AlternateContent>
          <mc:Choice Requires="wpi">
            <w:drawing>
              <wp:anchor distT="0" distB="0" distL="114300" distR="114300" simplePos="0" relativeHeight="252042240" behindDoc="0" locked="0" layoutInCell="1" allowOverlap="1" wp14:anchorId="6B5CBE5C" wp14:editId="5DBF0DE8">
                <wp:simplePos x="0" y="0"/>
                <wp:positionH relativeFrom="column">
                  <wp:posOffset>2340610</wp:posOffset>
                </wp:positionH>
                <wp:positionV relativeFrom="paragraph">
                  <wp:posOffset>274955</wp:posOffset>
                </wp:positionV>
                <wp:extent cx="837860" cy="266700"/>
                <wp:effectExtent l="38100" t="38100" r="635" b="38100"/>
                <wp:wrapNone/>
                <wp:docPr id="333" name="Tinta 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">
                      <w14:nvContentPartPr>
                        <w14:cNvContentPartPr/>
                      </w14:nvContentPartPr>
                      <w14:xfrm>
                        <a:off x="0" y="0"/>
                        <a:ext cx="837860" cy="2667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2C8112" id="Tinta 333" o:spid="_x0000_s1026" type="#_x0000_t75" style="position:absolute;margin-left:183.95pt;margin-top:21.3pt;width:66.65pt;height:21.7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">
                <v:imagedata r:id="rId170" o:title=""/>
              </v:shape>
            </w:pict>
          </mc:Fallback>
        </mc:AlternateContent>
      </w:r>
      <w:r>
        <w:rPr>
          <w:rFonts w:cstheme="minorHAnsi"/>
          <w:b/>
          <w:bCs/>
          <w:noProof/>
          <w:sz w:val="18"/>
          <w:szCs w:val="18"/>
          <w:lang w:val="pt-PT"/>
        </w:rPr>
        <mc:AlternateContent>
          <mc:Choice Requires="wpi">
            <w:drawing>
              <wp:anchor distT="0" distB="0" distL="114300" distR="114300" simplePos="0" relativeHeight="252034048" behindDoc="0" locked="0" layoutInCell="1" allowOverlap="1" wp14:anchorId="3AE54831" wp14:editId="52697358">
                <wp:simplePos x="0" y="0"/>
                <wp:positionH relativeFrom="column">
                  <wp:posOffset>1806575</wp:posOffset>
                </wp:positionH>
                <wp:positionV relativeFrom="paragraph">
                  <wp:posOffset>252730</wp:posOffset>
                </wp:positionV>
                <wp:extent cx="257400" cy="243840"/>
                <wp:effectExtent l="38100" t="38100" r="47625" b="41910"/>
                <wp:wrapNone/>
                <wp:docPr id="325" name="Tinta 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">
                      <w14:nvContentPartPr>
                        <w14:cNvContentPartPr/>
                      </w14:nvContentPartPr>
                      <w14:xfrm>
                        <a:off x="0" y="0"/>
                        <a:ext cx="257400" cy="24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8ABEAD" id="Tinta 325" o:spid="_x0000_s1026" type="#_x0000_t75" style="position:absolute;margin-left:141.9pt;margin-top:19.55pt;width:20.95pt;height:19.9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">
                <v:imagedata r:id="rId172" o:title=""/>
              </v:shape>
            </w:pict>
          </mc:Fallback>
        </mc:AlternateContent>
      </w:r>
      <w:r>
        <w:rPr>
          <w:rFonts w:cstheme="minorHAnsi"/>
          <w:b/>
          <w:bCs/>
          <w:noProof/>
          <w:sz w:val="18"/>
          <w:szCs w:val="18"/>
          <w:lang w:val="pt-PT"/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 wp14:anchorId="691C65AB" wp14:editId="283486D8">
                <wp:simplePos x="0" y="0"/>
                <wp:positionH relativeFrom="column">
                  <wp:posOffset>-273685</wp:posOffset>
                </wp:positionH>
                <wp:positionV relativeFrom="paragraph">
                  <wp:posOffset>-365760</wp:posOffset>
                </wp:positionV>
                <wp:extent cx="1583015" cy="1066845"/>
                <wp:effectExtent l="38100" t="38100" r="0" b="38100"/>
                <wp:wrapNone/>
                <wp:docPr id="317" name="Tinta 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">
                      <w14:nvContentPartPr>
                        <w14:cNvContentPartPr/>
                      </w14:nvContentPartPr>
                      <w14:xfrm>
                        <a:off x="0" y="0"/>
                        <a:ext cx="1583015" cy="10668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DB5C88" id="Tinta 317" o:spid="_x0000_s1026" type="#_x0000_t75" style="position:absolute;margin-left:-21.9pt;margin-top:-29.15pt;width:125.4pt;height:84.7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">
                <v:imagedata r:id="rId174" o:title=""/>
              </v:shape>
            </w:pict>
          </mc:Fallback>
        </mc:AlternateContent>
      </w:r>
      <w:r>
        <w:rPr>
          <w:rFonts w:cstheme="minorHAnsi"/>
          <w:b/>
          <w:bCs/>
          <w:noProof/>
          <w:sz w:val="18"/>
          <w:szCs w:val="18"/>
          <w:lang w:val="pt-PT"/>
        </w:rPr>
        <mc:AlternateContent>
          <mc:Choice Requires="wpi">
            <w:drawing>
              <wp:anchor distT="0" distB="0" distL="114300" distR="114300" simplePos="0" relativeHeight="252024832" behindDoc="0" locked="0" layoutInCell="1" allowOverlap="1" wp14:anchorId="60983116" wp14:editId="6D19498A">
                <wp:simplePos x="0" y="0"/>
                <wp:positionH relativeFrom="column">
                  <wp:posOffset>1530918</wp:posOffset>
                </wp:positionH>
                <wp:positionV relativeFrom="paragraph">
                  <wp:posOffset>166872</wp:posOffset>
                </wp:positionV>
                <wp:extent cx="88200" cy="378000"/>
                <wp:effectExtent l="38100" t="38100" r="45720" b="41275"/>
                <wp:wrapNone/>
                <wp:docPr id="316" name="Tinta 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">
                      <w14:nvContentPartPr>
                        <w14:cNvContentPartPr/>
                      </w14:nvContentPartPr>
                      <w14:xfrm>
                        <a:off x="0" y="0"/>
                        <a:ext cx="88200" cy="37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82FAA3" id="Tinta 316" o:spid="_x0000_s1026" type="#_x0000_t75" style="position:absolute;margin-left:120.2pt;margin-top:12.8pt;width:7.7pt;height:30.45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">
                <v:imagedata r:id="rId176" o:title=""/>
              </v:shape>
            </w:pict>
          </mc:Fallback>
        </mc:AlternateContent>
      </w:r>
    </w:p>
    <w:p w14:paraId="16E257C6" w14:textId="78839436" w:rsidR="00D63E1A" w:rsidRDefault="004A571B" w:rsidP="00E22D80">
      <w:pPr>
        <w:rPr>
          <w:rFonts w:cstheme="minorHAnsi"/>
          <w:b/>
          <w:bCs/>
          <w:sz w:val="18"/>
          <w:szCs w:val="18"/>
          <w:lang w:val="pt-PT"/>
        </w:rPr>
      </w:pPr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2165120" behindDoc="0" locked="0" layoutInCell="1" allowOverlap="1" wp14:anchorId="46B8A3DF" wp14:editId="2C729F11">
                <wp:simplePos x="0" y="0"/>
                <wp:positionH relativeFrom="column">
                  <wp:posOffset>3288665</wp:posOffset>
                </wp:positionH>
                <wp:positionV relativeFrom="paragraph">
                  <wp:posOffset>549910</wp:posOffset>
                </wp:positionV>
                <wp:extent cx="2068740" cy="444105"/>
                <wp:effectExtent l="38100" t="38100" r="27305" b="32385"/>
                <wp:wrapNone/>
                <wp:docPr id="453" name="Tinta 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">
                      <w14:nvContentPartPr>
                        <w14:cNvContentPartPr/>
                      </w14:nvContentPartPr>
                      <w14:xfrm>
                        <a:off x="0" y="0"/>
                        <a:ext cx="2068740" cy="4441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3B073C" id="Tinta 453" o:spid="_x0000_s1026" type="#_x0000_t75" style="position:absolute;margin-left:258.6pt;margin-top:42.95pt;width:163.6pt;height:35.65pt;z-index:2521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">
                <v:imagedata r:id="rId17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53856" behindDoc="0" locked="0" layoutInCell="1" allowOverlap="1" wp14:anchorId="2F525497" wp14:editId="7559EF36">
                <wp:simplePos x="0" y="0"/>
                <wp:positionH relativeFrom="column">
                  <wp:posOffset>2038416</wp:posOffset>
                </wp:positionH>
                <wp:positionV relativeFrom="paragraph">
                  <wp:posOffset>763930</wp:posOffset>
                </wp:positionV>
                <wp:extent cx="993240" cy="54360"/>
                <wp:effectExtent l="19050" t="38100" r="0" b="41275"/>
                <wp:wrapNone/>
                <wp:docPr id="442" name="Tinta 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">
                      <w14:nvContentPartPr>
                        <w14:cNvContentPartPr/>
                      </w14:nvContentPartPr>
                      <w14:xfrm>
                        <a:off x="0" y="0"/>
                        <a:ext cx="99324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FA7DE0" id="Tinta 442" o:spid="_x0000_s1026" type="#_x0000_t75" style="position:absolute;margin-left:160.15pt;margin-top:59.8pt;width:78.9pt;height:5pt;z-index:2521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">
                <v:imagedata r:id="rId18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35424" behindDoc="0" locked="0" layoutInCell="1" allowOverlap="1" wp14:anchorId="09DE252C" wp14:editId="23B8590F">
                <wp:simplePos x="0" y="0"/>
                <wp:positionH relativeFrom="column">
                  <wp:posOffset>3382296</wp:posOffset>
                </wp:positionH>
                <wp:positionV relativeFrom="paragraph">
                  <wp:posOffset>770050</wp:posOffset>
                </wp:positionV>
                <wp:extent cx="47880" cy="32760"/>
                <wp:effectExtent l="38100" t="38100" r="47625" b="43815"/>
                <wp:wrapNone/>
                <wp:docPr id="424" name="Tinta 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">
                      <w14:nvContentPartPr>
                        <w14:cNvContentPartPr/>
                      </w14:nvContentPartPr>
                      <w14:xfrm>
                        <a:off x="0" y="0"/>
                        <a:ext cx="4788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19DFA0" id="Tinta 424" o:spid="_x0000_s1026" type="#_x0000_t75" style="position:absolute;margin-left:265.95pt;margin-top:60.3pt;width:4.45pt;height:3.3pt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">
                <v:imagedata r:id="rId18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20064" behindDoc="0" locked="0" layoutInCell="1" allowOverlap="1" wp14:anchorId="2A4329AA" wp14:editId="303DB231">
                <wp:simplePos x="0" y="0"/>
                <wp:positionH relativeFrom="column">
                  <wp:posOffset>-189865</wp:posOffset>
                </wp:positionH>
                <wp:positionV relativeFrom="paragraph">
                  <wp:posOffset>-281305</wp:posOffset>
                </wp:positionV>
                <wp:extent cx="396870" cy="1081405"/>
                <wp:effectExtent l="38100" t="38100" r="41910" b="42545"/>
                <wp:wrapNone/>
                <wp:docPr id="409" name="Tinta 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">
                      <w14:nvContentPartPr>
                        <w14:cNvContentPartPr/>
                      </w14:nvContentPartPr>
                      <w14:xfrm>
                        <a:off x="0" y="0"/>
                        <a:ext cx="396870" cy="10814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B69B62" id="Tinta 409" o:spid="_x0000_s1026" type="#_x0000_t75" style="position:absolute;margin-left:-15.3pt;margin-top:-22.5pt;width:32pt;height:85.85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">
                <v:imagedata r:id="rId18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16992" behindDoc="0" locked="0" layoutInCell="1" allowOverlap="1" wp14:anchorId="3CA6612E" wp14:editId="1C35F76C">
                <wp:simplePos x="0" y="0"/>
                <wp:positionH relativeFrom="column">
                  <wp:posOffset>3736896</wp:posOffset>
                </wp:positionH>
                <wp:positionV relativeFrom="paragraph">
                  <wp:posOffset>-516994</wp:posOffset>
                </wp:positionV>
                <wp:extent cx="546120" cy="1314720"/>
                <wp:effectExtent l="57150" t="57150" r="63500" b="76200"/>
                <wp:wrapNone/>
                <wp:docPr id="406" name="Tinta 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">
                      <w14:nvContentPartPr>
                        <w14:cNvContentPartPr/>
                      </w14:nvContentPartPr>
                      <w14:xfrm>
                        <a:off x="0" y="0"/>
                        <a:ext cx="546120" cy="131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2A349D" id="Tinta 406" o:spid="_x0000_s1026" type="#_x0000_t75" style="position:absolute;margin-left:292.85pt;margin-top:-42.1pt;width:45.8pt;height:106.35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">
                <v:imagedata r:id="rId18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15968" behindDoc="0" locked="0" layoutInCell="1" allowOverlap="1" wp14:anchorId="17113C4D" wp14:editId="2BCE6289">
                <wp:simplePos x="0" y="0"/>
                <wp:positionH relativeFrom="column">
                  <wp:posOffset>3258096</wp:posOffset>
                </wp:positionH>
                <wp:positionV relativeFrom="paragraph">
                  <wp:posOffset>-382354</wp:posOffset>
                </wp:positionV>
                <wp:extent cx="325800" cy="1164960"/>
                <wp:effectExtent l="57150" t="76200" r="55245" b="73660"/>
                <wp:wrapNone/>
                <wp:docPr id="405" name="Tinta 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">
                      <w14:nvContentPartPr>
                        <w14:cNvContentPartPr/>
                      </w14:nvContentPartPr>
                      <w14:xfrm>
                        <a:off x="0" y="0"/>
                        <a:ext cx="325800" cy="116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984DFE" id="Tinta 405" o:spid="_x0000_s1026" type="#_x0000_t75" style="position:absolute;margin-left:255.15pt;margin-top:-31.5pt;width:28.45pt;height:94.6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">
                <v:imagedata r:id="rId18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 wp14:anchorId="78BF2F2D" wp14:editId="752E08DB">
                <wp:simplePos x="0" y="0"/>
                <wp:positionH relativeFrom="column">
                  <wp:posOffset>3229296</wp:posOffset>
                </wp:positionH>
                <wp:positionV relativeFrom="paragraph">
                  <wp:posOffset>677486</wp:posOffset>
                </wp:positionV>
                <wp:extent cx="351000" cy="116640"/>
                <wp:effectExtent l="38100" t="38100" r="30480" b="36195"/>
                <wp:wrapNone/>
                <wp:docPr id="404" name="Tinta 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">
                      <w14:nvContentPartPr>
                        <w14:cNvContentPartPr/>
                      </w14:nvContentPartPr>
                      <w14:xfrm>
                        <a:off x="0" y="0"/>
                        <a:ext cx="35100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586E55" id="Tinta 404" o:spid="_x0000_s1026" type="#_x0000_t75" style="position:absolute;margin-left:253.95pt;margin-top:53pt;width:28.35pt;height:9.9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">
                <v:imagedata r:id="rId19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13920" behindDoc="0" locked="0" layoutInCell="1" allowOverlap="1" wp14:anchorId="6E1008ED" wp14:editId="6F6D9707">
                <wp:simplePos x="0" y="0"/>
                <wp:positionH relativeFrom="column">
                  <wp:posOffset>3643656</wp:posOffset>
                </wp:positionH>
                <wp:positionV relativeFrom="paragraph">
                  <wp:posOffset>535646</wp:posOffset>
                </wp:positionV>
                <wp:extent cx="42120" cy="360"/>
                <wp:effectExtent l="38100" t="38100" r="34290" b="38100"/>
                <wp:wrapNone/>
                <wp:docPr id="403" name="Tinta 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">
                      <w14:nvContentPartPr>
                        <w14:cNvContentPartPr/>
                      </w14:nvContentPartPr>
                      <w14:xfrm>
                        <a:off x="0" y="0"/>
                        <a:ext cx="4212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3156A9" id="Tinta 403" o:spid="_x0000_s1026" type="#_x0000_t75" style="position:absolute;margin-left:286.55pt;margin-top:41.85pt;width:4pt;height:.75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">
                <v:imagedata r:id="rId19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12896" behindDoc="0" locked="0" layoutInCell="1" allowOverlap="1" wp14:anchorId="0F01A31B" wp14:editId="77D064E3">
                <wp:simplePos x="0" y="0"/>
                <wp:positionH relativeFrom="column">
                  <wp:posOffset>3389496</wp:posOffset>
                </wp:positionH>
                <wp:positionV relativeFrom="paragraph">
                  <wp:posOffset>535646</wp:posOffset>
                </wp:positionV>
                <wp:extent cx="4320" cy="138960"/>
                <wp:effectExtent l="38100" t="38100" r="34290" b="33020"/>
                <wp:wrapNone/>
                <wp:docPr id="402" name="Tinta 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">
                      <w14:nvContentPartPr>
                        <w14:cNvContentPartPr/>
                      </w14:nvContentPartPr>
                      <w14:xfrm>
                        <a:off x="0" y="0"/>
                        <a:ext cx="432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3ED6B9" id="Tinta 402" o:spid="_x0000_s1026" type="#_x0000_t75" style="position:absolute;margin-left:266.55pt;margin-top:41.85pt;width:1.05pt;height:11.65pt;z-index:2521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">
                <v:imagedata r:id="rId19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11872" behindDoc="0" locked="0" layoutInCell="1" allowOverlap="1" wp14:anchorId="0587637B" wp14:editId="71A8EDFD">
                <wp:simplePos x="0" y="0"/>
                <wp:positionH relativeFrom="column">
                  <wp:posOffset>2841936</wp:posOffset>
                </wp:positionH>
                <wp:positionV relativeFrom="paragraph">
                  <wp:posOffset>550406</wp:posOffset>
                </wp:positionV>
                <wp:extent cx="3960" cy="138600"/>
                <wp:effectExtent l="38100" t="38100" r="34290" b="33020"/>
                <wp:wrapNone/>
                <wp:docPr id="401" name="Tinta 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">
                      <w14:nvContentPartPr>
                        <w14:cNvContentPartPr/>
                      </w14:nvContentPartPr>
                      <w14:xfrm>
                        <a:off x="0" y="0"/>
                        <a:ext cx="396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593551" id="Tinta 401" o:spid="_x0000_s1026" type="#_x0000_t75" style="position:absolute;margin-left:223.4pt;margin-top:43pt;width:1pt;height:11.6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">
                <v:imagedata r:id="rId19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 wp14:anchorId="114D8865" wp14:editId="68A1B155">
                <wp:simplePos x="0" y="0"/>
                <wp:positionH relativeFrom="column">
                  <wp:posOffset>3688296</wp:posOffset>
                </wp:positionH>
                <wp:positionV relativeFrom="paragraph">
                  <wp:posOffset>-146194</wp:posOffset>
                </wp:positionV>
                <wp:extent cx="75960" cy="18000"/>
                <wp:effectExtent l="38100" t="38100" r="38735" b="39370"/>
                <wp:wrapNone/>
                <wp:docPr id="400" name="Tinta 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">
                      <w14:nvContentPartPr>
                        <w14:cNvContentPartPr/>
                      </w14:nvContentPartPr>
                      <w14:xfrm>
                        <a:off x="0" y="0"/>
                        <a:ext cx="7596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17F4E5" id="Tinta 400" o:spid="_x0000_s1026" type="#_x0000_t75" style="position:absolute;margin-left:290.05pt;margin-top:-11.85pt;width:6.7pt;height:2.1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">
                <v:imagedata r:id="rId19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09824" behindDoc="0" locked="0" layoutInCell="1" allowOverlap="1" wp14:anchorId="46EF3FFE" wp14:editId="5F72AA16">
                <wp:simplePos x="0" y="0"/>
                <wp:positionH relativeFrom="column">
                  <wp:posOffset>3393456</wp:posOffset>
                </wp:positionH>
                <wp:positionV relativeFrom="paragraph">
                  <wp:posOffset>-64474</wp:posOffset>
                </wp:positionV>
                <wp:extent cx="96120" cy="10800"/>
                <wp:effectExtent l="38100" t="38100" r="37465" b="46355"/>
                <wp:wrapNone/>
                <wp:docPr id="399" name="Tinta 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">
                      <w14:nvContentPartPr>
                        <w14:cNvContentPartPr/>
                      </w14:nvContentPartPr>
                      <w14:xfrm>
                        <a:off x="0" y="0"/>
                        <a:ext cx="961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E9E8EA" id="Tinta 399" o:spid="_x0000_s1026" type="#_x0000_t75" style="position:absolute;margin-left:266.85pt;margin-top:-5.45pt;width:8.25pt;height:1.55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">
                <v:imagedata r:id="rId20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08800" behindDoc="0" locked="0" layoutInCell="1" allowOverlap="1" wp14:anchorId="573F4D6F" wp14:editId="42C5C12A">
                <wp:simplePos x="0" y="0"/>
                <wp:positionH relativeFrom="column">
                  <wp:posOffset>2143536</wp:posOffset>
                </wp:positionH>
                <wp:positionV relativeFrom="paragraph">
                  <wp:posOffset>-76354</wp:posOffset>
                </wp:positionV>
                <wp:extent cx="4320" cy="117000"/>
                <wp:effectExtent l="38100" t="38100" r="34290" b="35560"/>
                <wp:wrapNone/>
                <wp:docPr id="398" name="Tinta 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">
                      <w14:nvContentPartPr>
                        <w14:cNvContentPartPr/>
                      </w14:nvContentPartPr>
                      <w14:xfrm>
                        <a:off x="0" y="0"/>
                        <a:ext cx="432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9EBD47" id="Tinta 398" o:spid="_x0000_s1026" type="#_x0000_t75" style="position:absolute;margin-left:168.45pt;margin-top:-6.35pt;width:1.05pt;height:9.9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">
                <v:imagedata r:id="rId20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00608" behindDoc="0" locked="0" layoutInCell="1" allowOverlap="1" wp14:anchorId="37C3BDA7" wp14:editId="12C80282">
                <wp:simplePos x="0" y="0"/>
                <wp:positionH relativeFrom="column">
                  <wp:posOffset>2008505</wp:posOffset>
                </wp:positionH>
                <wp:positionV relativeFrom="paragraph">
                  <wp:posOffset>-330200</wp:posOffset>
                </wp:positionV>
                <wp:extent cx="2123140" cy="1072800"/>
                <wp:effectExtent l="38100" t="38100" r="48895" b="32385"/>
                <wp:wrapNone/>
                <wp:docPr id="390" name="Tinta 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">
                      <w14:nvContentPartPr>
                        <w14:cNvContentPartPr/>
                      </w14:nvContentPartPr>
                      <w14:xfrm>
                        <a:off x="0" y="0"/>
                        <a:ext cx="2123140" cy="10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FEF23D" id="Tinta 390" o:spid="_x0000_s1026" type="#_x0000_t75" style="position:absolute;margin-left:157.8pt;margin-top:-26.35pt;width:167.9pt;height:85.15pt;z-index:2521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">
                <v:imagedata r:id="rId20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81152" behindDoc="0" locked="0" layoutInCell="1" allowOverlap="1" wp14:anchorId="1221E55B" wp14:editId="63790E44">
                <wp:simplePos x="0" y="0"/>
                <wp:positionH relativeFrom="column">
                  <wp:posOffset>3467735</wp:posOffset>
                </wp:positionH>
                <wp:positionV relativeFrom="paragraph">
                  <wp:posOffset>64770</wp:posOffset>
                </wp:positionV>
                <wp:extent cx="430985" cy="105410"/>
                <wp:effectExtent l="38100" t="38100" r="26670" b="46990"/>
                <wp:wrapNone/>
                <wp:docPr id="371" name="Tinta 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">
                      <w14:nvContentPartPr>
                        <w14:cNvContentPartPr/>
                      </w14:nvContentPartPr>
                      <w14:xfrm>
                        <a:off x="0" y="0"/>
                        <a:ext cx="430985" cy="1054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22F7ED" id="Tinta 371" o:spid="_x0000_s1026" type="#_x0000_t75" style="position:absolute;margin-left:272.7pt;margin-top:4.75pt;width:34.65pt;height:9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">
                <v:imagedata r:id="rId20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71936" behindDoc="0" locked="0" layoutInCell="1" allowOverlap="1" wp14:anchorId="4326FCB6" wp14:editId="51337FB0">
                <wp:simplePos x="0" y="0"/>
                <wp:positionH relativeFrom="column">
                  <wp:posOffset>1198880</wp:posOffset>
                </wp:positionH>
                <wp:positionV relativeFrom="paragraph">
                  <wp:posOffset>445770</wp:posOffset>
                </wp:positionV>
                <wp:extent cx="591990" cy="172610"/>
                <wp:effectExtent l="38100" t="38100" r="17780" b="37465"/>
                <wp:wrapNone/>
                <wp:docPr id="362" name="Tinta 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">
                      <w14:nvContentPartPr>
                        <w14:cNvContentPartPr/>
                      </w14:nvContentPartPr>
                      <w14:xfrm>
                        <a:off x="0" y="0"/>
                        <a:ext cx="591990" cy="1726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EB0F76" id="Tinta 362" o:spid="_x0000_s1026" type="#_x0000_t75" style="position:absolute;margin-left:94.05pt;margin-top:34.75pt;width:47.3pt;height:14.3pt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">
                <v:imagedata r:id="rId20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56576" behindDoc="0" locked="0" layoutInCell="1" allowOverlap="1" wp14:anchorId="67E6D997" wp14:editId="7E3FB62D">
                <wp:simplePos x="0" y="0"/>
                <wp:positionH relativeFrom="column">
                  <wp:posOffset>1243330</wp:posOffset>
                </wp:positionH>
                <wp:positionV relativeFrom="paragraph">
                  <wp:posOffset>-5080</wp:posOffset>
                </wp:positionV>
                <wp:extent cx="509565" cy="181675"/>
                <wp:effectExtent l="38100" t="38100" r="5080" b="46990"/>
                <wp:wrapNone/>
                <wp:docPr id="347" name="Tinta 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">
                      <w14:nvContentPartPr>
                        <w14:cNvContentPartPr/>
                      </w14:nvContentPartPr>
                      <w14:xfrm>
                        <a:off x="0" y="0"/>
                        <a:ext cx="509565" cy="1816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6B7D92" id="Tinta 347" o:spid="_x0000_s1026" type="#_x0000_t75" style="position:absolute;margin-left:97.55pt;margin-top:-.75pt;width:40.8pt;height:15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">
                <v:imagedata r:id="rId21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 wp14:anchorId="6372E1C9" wp14:editId="2E3EB30C">
                <wp:simplePos x="0" y="0"/>
                <wp:positionH relativeFrom="column">
                  <wp:posOffset>-58420</wp:posOffset>
                </wp:positionH>
                <wp:positionV relativeFrom="paragraph">
                  <wp:posOffset>718185</wp:posOffset>
                </wp:positionV>
                <wp:extent cx="723265" cy="175395"/>
                <wp:effectExtent l="38100" t="38100" r="635" b="34290"/>
                <wp:wrapNone/>
                <wp:docPr id="338" name="Tinta 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">
                      <w14:nvContentPartPr>
                        <w14:cNvContentPartPr/>
                      </w14:nvContentPartPr>
                      <w14:xfrm>
                        <a:off x="0" y="0"/>
                        <a:ext cx="723265" cy="1753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B87BBB" id="Tinta 338" o:spid="_x0000_s1026" type="#_x0000_t75" style="position:absolute;margin-left:-4.95pt;margin-top:56.2pt;width:57.65pt;height:14.5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">
                <v:imagedata r:id="rId212" o:title=""/>
              </v:shape>
            </w:pict>
          </mc:Fallback>
        </mc:AlternateContent>
      </w:r>
      <w:r w:rsidR="006D4105" w:rsidRPr="00941316">
        <w:rPr>
          <w:position w:val="-52"/>
        </w:rPr>
        <w:object w:dxaOrig="1800" w:dyaOrig="1140" w14:anchorId="050FA877">
          <v:shape id="_x0000_i1051" type="#_x0000_t75" style="width:90.2pt;height:57pt" o:ole="">
            <v:imagedata r:id="rId213" o:title=""/>
          </v:shape>
          <o:OLEObject Type="Embed" ProgID="Equation.DSMT4" ShapeID="_x0000_i1051" DrawAspect="Content" ObjectID="_1714935776" r:id="rId214"/>
        </w:object>
      </w:r>
    </w:p>
    <w:p w14:paraId="41F05266" w14:textId="71EA5687" w:rsidR="00D63E1A" w:rsidRDefault="004A571B" w:rsidP="00E22D80">
      <w:pPr>
        <w:rPr>
          <w:rFonts w:cstheme="minorHAnsi"/>
          <w:b/>
          <w:bCs/>
          <w:sz w:val="18"/>
          <w:szCs w:val="18"/>
          <w:lang w:val="pt-PT"/>
        </w:rPr>
      </w:pPr>
      <w:r>
        <w:rPr>
          <w:rFonts w:cstheme="minorHAnsi"/>
          <w:b/>
          <w:bCs/>
          <w:noProof/>
          <w:sz w:val="18"/>
          <w:szCs w:val="18"/>
          <w:lang w:val="pt-PT"/>
        </w:rPr>
        <mc:AlternateContent>
          <mc:Choice Requires="wpi">
            <w:drawing>
              <wp:anchor distT="0" distB="0" distL="114300" distR="114300" simplePos="0" relativeHeight="252107776" behindDoc="0" locked="0" layoutInCell="1" allowOverlap="1" wp14:anchorId="259E5216" wp14:editId="6A8BCF41">
                <wp:simplePos x="0" y="0"/>
                <wp:positionH relativeFrom="column">
                  <wp:posOffset>1235710</wp:posOffset>
                </wp:positionH>
                <wp:positionV relativeFrom="paragraph">
                  <wp:posOffset>-135255</wp:posOffset>
                </wp:positionV>
                <wp:extent cx="458035" cy="371190"/>
                <wp:effectExtent l="38100" t="38100" r="37465" b="48260"/>
                <wp:wrapNone/>
                <wp:docPr id="397" name="Tinta 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">
                      <w14:nvContentPartPr>
                        <w14:cNvContentPartPr/>
                      </w14:nvContentPartPr>
                      <w14:xfrm>
                        <a:off x="0" y="0"/>
                        <a:ext cx="458035" cy="3711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CB89F1" id="Tinta 397" o:spid="_x0000_s1026" type="#_x0000_t75" style="position:absolute;margin-left:96.95pt;margin-top:-11pt;width:36.75pt;height:29.95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">
                <v:imagedata r:id="rId216" o:title=""/>
              </v:shape>
            </w:pict>
          </mc:Fallback>
        </mc:AlternateContent>
      </w:r>
    </w:p>
    <w:p w14:paraId="7F12FCDD" w14:textId="51A59123" w:rsidR="00D63E1A" w:rsidRDefault="00D63E1A" w:rsidP="00E22D80">
      <w:pPr>
        <w:rPr>
          <w:rFonts w:cstheme="minorHAnsi"/>
          <w:b/>
          <w:bCs/>
          <w:sz w:val="18"/>
          <w:szCs w:val="18"/>
          <w:lang w:val="pt-PT"/>
        </w:rPr>
      </w:pPr>
    </w:p>
    <w:p w14:paraId="5F6AF4DF" w14:textId="24DDDAF1" w:rsidR="006D4105" w:rsidRDefault="004A571B" w:rsidP="00E22D80">
      <w:pPr>
        <w:rPr>
          <w:rFonts w:cstheme="minorHAnsi"/>
          <w:b/>
          <w:bCs/>
          <w:sz w:val="18"/>
          <w:szCs w:val="18"/>
          <w:lang w:val="pt-PT"/>
        </w:rPr>
      </w:pPr>
      <w:r>
        <w:rPr>
          <w:rFonts w:cstheme="minorHAnsi"/>
          <w:b/>
          <w:bCs/>
          <w:noProof/>
          <w:sz w:val="18"/>
          <w:szCs w:val="18"/>
          <w:lang w:val="pt-PT"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 wp14:anchorId="328E8F07" wp14:editId="474617A8">
                <wp:simplePos x="0" y="0"/>
                <wp:positionH relativeFrom="column">
                  <wp:posOffset>1899920</wp:posOffset>
                </wp:positionH>
                <wp:positionV relativeFrom="paragraph">
                  <wp:posOffset>-104775</wp:posOffset>
                </wp:positionV>
                <wp:extent cx="188920" cy="264535"/>
                <wp:effectExtent l="38100" t="38100" r="40005" b="40640"/>
                <wp:wrapNone/>
                <wp:docPr id="429" name="Tinta 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">
                      <w14:nvContentPartPr>
                        <w14:cNvContentPartPr/>
                      </w14:nvContentPartPr>
                      <w14:xfrm>
                        <a:off x="0" y="0"/>
                        <a:ext cx="188920" cy="2645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D0D74E" id="Tinta 429" o:spid="_x0000_s1026" type="#_x0000_t75" style="position:absolute;margin-left:149.25pt;margin-top:-8.6pt;width:15.6pt;height:21.55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">
                <v:imagedata r:id="rId218" o:title=""/>
              </v:shape>
            </w:pict>
          </mc:Fallback>
        </mc:AlternateContent>
      </w:r>
    </w:p>
    <w:p w14:paraId="1B60389C" w14:textId="21CE9D38" w:rsidR="00D63E1A" w:rsidRDefault="004A571B" w:rsidP="00E22D80">
      <w:pPr>
        <w:rPr>
          <w:rFonts w:cstheme="minorHAnsi"/>
          <w:b/>
          <w:bCs/>
          <w:sz w:val="18"/>
          <w:szCs w:val="18"/>
          <w:lang w:val="pt-PT"/>
        </w:rPr>
      </w:pPr>
      <w:r>
        <w:rPr>
          <w:rFonts w:cstheme="minorHAnsi"/>
          <w:b/>
          <w:bCs/>
          <w:noProof/>
          <w:sz w:val="18"/>
          <w:szCs w:val="18"/>
          <w:lang w:val="pt-PT"/>
        </w:rPr>
        <mc:AlternateContent>
          <mc:Choice Requires="wpi">
            <w:drawing>
              <wp:anchor distT="0" distB="0" distL="114300" distR="114300" simplePos="0" relativeHeight="252152832" behindDoc="0" locked="0" layoutInCell="1" allowOverlap="1" wp14:anchorId="6D4F43CE" wp14:editId="21764915">
                <wp:simplePos x="0" y="0"/>
                <wp:positionH relativeFrom="column">
                  <wp:posOffset>2321560</wp:posOffset>
                </wp:positionH>
                <wp:positionV relativeFrom="paragraph">
                  <wp:posOffset>-521970</wp:posOffset>
                </wp:positionV>
                <wp:extent cx="425875" cy="1070640"/>
                <wp:effectExtent l="38100" t="38100" r="31750" b="34290"/>
                <wp:wrapNone/>
                <wp:docPr id="441" name="Tinta 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">
                      <w14:nvContentPartPr>
                        <w14:cNvContentPartPr/>
                      </w14:nvContentPartPr>
                      <w14:xfrm>
                        <a:off x="0" y="0"/>
                        <a:ext cx="425875" cy="10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7E8AA2" id="Tinta 441" o:spid="_x0000_s1026" type="#_x0000_t75" style="position:absolute;margin-left:182.45pt;margin-top:-41.45pt;width:34.25pt;height:85pt;z-index:25215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">
                <v:imagedata r:id="rId220" o:title=""/>
              </v:shape>
            </w:pict>
          </mc:Fallback>
        </mc:AlternateContent>
      </w:r>
      <w:r>
        <w:rPr>
          <w:rFonts w:cstheme="minorHAnsi"/>
          <w:b/>
          <w:bCs/>
          <w:noProof/>
          <w:sz w:val="18"/>
          <w:szCs w:val="18"/>
          <w:lang w:val="pt-PT"/>
        </w:rPr>
        <mc:AlternateContent>
          <mc:Choice Requires="wpi">
            <w:drawing>
              <wp:anchor distT="0" distB="0" distL="114300" distR="114300" simplePos="0" relativeHeight="252141568" behindDoc="0" locked="0" layoutInCell="1" allowOverlap="1" wp14:anchorId="0B3C5961" wp14:editId="36E6B17C">
                <wp:simplePos x="0" y="0"/>
                <wp:positionH relativeFrom="column">
                  <wp:posOffset>1971096</wp:posOffset>
                </wp:positionH>
                <wp:positionV relativeFrom="paragraph">
                  <wp:posOffset>34525</wp:posOffset>
                </wp:positionV>
                <wp:extent cx="77040" cy="84240"/>
                <wp:effectExtent l="38100" t="38100" r="37465" b="49530"/>
                <wp:wrapNone/>
                <wp:docPr id="430" name="Tinta 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">
                      <w14:nvContentPartPr>
                        <w14:cNvContentPartPr/>
                      </w14:nvContentPartPr>
                      <w14:xfrm>
                        <a:off x="0" y="0"/>
                        <a:ext cx="7704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B7ACC7" id="Tinta 430" o:spid="_x0000_s1026" type="#_x0000_t75" style="position:absolute;margin-left:154.85pt;margin-top:2.35pt;width:6.75pt;height:7.35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">
                <v:imagedata r:id="rId222" o:title=""/>
              </v:shape>
            </w:pict>
          </mc:Fallback>
        </mc:AlternateContent>
      </w:r>
      <w:r>
        <w:rPr>
          <w:rFonts w:cstheme="minorHAnsi"/>
          <w:b/>
          <w:bCs/>
          <w:noProof/>
          <w:sz w:val="18"/>
          <w:szCs w:val="18"/>
          <w:lang w:val="pt-PT"/>
        </w:rPr>
        <mc:AlternateContent>
          <mc:Choice Requires="wpi">
            <w:drawing>
              <wp:anchor distT="0" distB="0" distL="114300" distR="114300" simplePos="0" relativeHeight="252134400" behindDoc="0" locked="0" layoutInCell="1" allowOverlap="1" wp14:anchorId="315D016F" wp14:editId="0B7E641C">
                <wp:simplePos x="0" y="0"/>
                <wp:positionH relativeFrom="column">
                  <wp:posOffset>615950</wp:posOffset>
                </wp:positionH>
                <wp:positionV relativeFrom="paragraph">
                  <wp:posOffset>-383540</wp:posOffset>
                </wp:positionV>
                <wp:extent cx="1336010" cy="931890"/>
                <wp:effectExtent l="38100" t="38100" r="36195" b="40005"/>
                <wp:wrapNone/>
                <wp:docPr id="423" name="Tinta 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">
                      <w14:nvContentPartPr>
                        <w14:cNvContentPartPr/>
                      </w14:nvContentPartPr>
                      <w14:xfrm>
                        <a:off x="0" y="0"/>
                        <a:ext cx="1336010" cy="9318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6C9585" id="Tinta 423" o:spid="_x0000_s1026" type="#_x0000_t75" style="position:absolute;margin-left:48.15pt;margin-top:-30.55pt;width:105.95pt;height:74.1pt;z-index:2521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">
                <v:imagedata r:id="rId224" o:title=""/>
              </v:shape>
            </w:pict>
          </mc:Fallback>
        </mc:AlternateContent>
      </w:r>
    </w:p>
    <w:p w14:paraId="7035966D" w14:textId="6E252378" w:rsidR="00D63E1A" w:rsidRDefault="004A571B" w:rsidP="00E22D80">
      <w:pPr>
        <w:rPr>
          <w:rFonts w:cstheme="minorHAnsi"/>
          <w:b/>
          <w:bCs/>
          <w:sz w:val="18"/>
          <w:szCs w:val="18"/>
          <w:lang w:val="pt-PT"/>
        </w:rPr>
      </w:pPr>
      <w:r>
        <w:rPr>
          <w:rFonts w:cstheme="minorHAnsi"/>
          <w:b/>
          <w:bCs/>
          <w:noProof/>
          <w:sz w:val="18"/>
          <w:szCs w:val="18"/>
          <w:lang w:val="pt-PT"/>
        </w:rPr>
        <mc:AlternateContent>
          <mc:Choice Requires="wpi">
            <w:drawing>
              <wp:anchor distT="0" distB="0" distL="114300" distR="114300" simplePos="0" relativeHeight="252142592" behindDoc="0" locked="0" layoutInCell="1" allowOverlap="1" wp14:anchorId="54380F89" wp14:editId="16C4BD07">
                <wp:simplePos x="0" y="0"/>
                <wp:positionH relativeFrom="column">
                  <wp:posOffset>1963896</wp:posOffset>
                </wp:positionH>
                <wp:positionV relativeFrom="paragraph">
                  <wp:posOffset>4995</wp:posOffset>
                </wp:positionV>
                <wp:extent cx="53280" cy="126000"/>
                <wp:effectExtent l="19050" t="38100" r="42545" b="45720"/>
                <wp:wrapNone/>
                <wp:docPr id="431" name="Tinta 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">
                      <w14:nvContentPartPr>
                        <w14:cNvContentPartPr/>
                      </w14:nvContentPartPr>
                      <w14:xfrm>
                        <a:off x="0" y="0"/>
                        <a:ext cx="5328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3A54A8" id="Tinta 431" o:spid="_x0000_s1026" type="#_x0000_t75" style="position:absolute;margin-left:154.3pt;margin-top:.05pt;width:4.95pt;height:10.6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">
                <v:imagedata r:id="rId226" o:title=""/>
              </v:shape>
            </w:pict>
          </mc:Fallback>
        </mc:AlternateContent>
      </w:r>
    </w:p>
    <w:p w14:paraId="44D17E09" w14:textId="3A4BBBD2" w:rsidR="00D63E1A" w:rsidRDefault="00D63E1A" w:rsidP="00D63E1A">
      <w:pPr>
        <w:pStyle w:val="caixa"/>
      </w:pPr>
      <w:r>
        <w:t xml:space="preserve">Considerando a aplicação linear </w:t>
      </w:r>
      <w:r w:rsidRPr="00690344">
        <w:rPr>
          <w:position w:val="-6"/>
        </w:rPr>
        <w:object w:dxaOrig="960" w:dyaOrig="279" w14:anchorId="05C16CAC">
          <v:shape id="_x0000_i1052" type="#_x0000_t75" style="width:47.9pt;height:14.1pt" o:ole="">
            <v:imagedata r:id="rId227" o:title=""/>
          </v:shape>
          <o:OLEObject Type="Embed" ProgID="Equation.DSMT4" ShapeID="_x0000_i1052" DrawAspect="Content" ObjectID="_1714935777" r:id="rId228"/>
        </w:object>
      </w:r>
      <w:r w:rsidRPr="007F30B7">
        <w:fldChar w:fldCharType="begin"/>
      </w:r>
      <w:r w:rsidRPr="007F30B7"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f: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→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 w:rsidRPr="007F30B7">
        <w:instrText xml:space="preserve"> </w:instrText>
      </w:r>
      <w:r w:rsidR="004D1A34">
        <w:fldChar w:fldCharType="separate"/>
      </w:r>
      <w:r w:rsidRPr="007F30B7">
        <w:fldChar w:fldCharType="end"/>
      </w:r>
      <w:r w:rsidRPr="007F30B7">
        <w:t xml:space="preserve"> tal que </w:t>
      </w:r>
      <w:r w:rsidR="004A571B" w:rsidRPr="00184DD6">
        <w:rPr>
          <w:position w:val="-38"/>
        </w:rPr>
        <w:object w:dxaOrig="1540" w:dyaOrig="859" w14:anchorId="164DB26D">
          <v:shape id="_x0000_i1138" type="#_x0000_t75" style="width:77pt;height:42.9pt" o:ole="">
            <v:imagedata r:id="rId229" o:title=""/>
          </v:shape>
          <o:OLEObject Type="Embed" ProgID="Equation.DSMT4" ShapeID="_x0000_i1138" DrawAspect="Content" ObjectID="_1714935778" r:id="rId230"/>
        </w:object>
      </w:r>
      <w:r>
        <w:t xml:space="preserve">onde </w:t>
      </w:r>
      <w:r w:rsidRPr="00914EA8">
        <w:rPr>
          <w:position w:val="-26"/>
        </w:rPr>
        <w:object w:dxaOrig="1320" w:dyaOrig="600" w14:anchorId="3DC2C1FC">
          <v:shape id="_x0000_i1054" type="#_x0000_t75" style="width:66.1pt;height:30pt" o:ole="">
            <v:imagedata r:id="rId231" o:title=""/>
          </v:shape>
          <o:OLEObject Type="Embed" ProgID="Equation.DSMT4" ShapeID="_x0000_i1054" DrawAspect="Content" ObjectID="_1714935779" r:id="rId232"/>
        </w:object>
      </w:r>
      <w:r>
        <w:t xml:space="preserve"> e </w:t>
      </w:r>
      <w:r w:rsidRPr="007F30B7">
        <w:rPr>
          <w:position w:val="-40"/>
        </w:rPr>
        <w:object w:dxaOrig="1520" w:dyaOrig="880" w14:anchorId="7398B7D6">
          <v:shape id="_x0000_i1055" type="#_x0000_t75" style="width:76.1pt;height:44.1pt" o:ole="">
            <v:imagedata r:id="rId233" o:title=""/>
          </v:shape>
          <o:OLEObject Type="Embed" ProgID="Equation.DSMT4" ShapeID="_x0000_i1055" DrawAspect="Content" ObjectID="_1714935780" r:id="rId234"/>
        </w:object>
      </w:r>
      <w:r>
        <w:t>.</w:t>
      </w:r>
    </w:p>
    <w:p w14:paraId="664B59E1" w14:textId="4656E3ED" w:rsidR="00D63E1A" w:rsidRDefault="00D63E1A" w:rsidP="00D63E1A">
      <w:pPr>
        <w:pStyle w:val="PargrafodaLista"/>
        <w:numPr>
          <w:ilvl w:val="0"/>
          <w:numId w:val="18"/>
        </w:numPr>
        <w:rPr>
          <w:b/>
          <w:bCs/>
        </w:rPr>
      </w:pPr>
      <w:r>
        <w:rPr>
          <w:b/>
          <w:bCs/>
        </w:rPr>
        <w:t>como estuda</w:t>
      </w:r>
      <w:r w:rsidR="00941777">
        <w:rPr>
          <w:b/>
          <w:bCs/>
        </w:rPr>
        <w:t>r sobrejetividade/</w:t>
      </w:r>
      <w:r>
        <w:rPr>
          <w:b/>
          <w:bCs/>
        </w:rPr>
        <w:t xml:space="preserve"> injetividade</w:t>
      </w:r>
      <w:r w:rsidR="00941777">
        <w:rPr>
          <w:b/>
          <w:bCs/>
        </w:rPr>
        <w:t>?</w:t>
      </w:r>
    </w:p>
    <w:p w14:paraId="306A82D5" w14:textId="058B1E95" w:rsidR="00941777" w:rsidRPr="00D63E1A" w:rsidRDefault="00941777" w:rsidP="00D63E1A">
      <w:pPr>
        <w:pStyle w:val="PargrafodaLista"/>
        <w:numPr>
          <w:ilvl w:val="0"/>
          <w:numId w:val="18"/>
        </w:numPr>
        <w:rPr>
          <w:b/>
          <w:bCs/>
        </w:rPr>
      </w:pPr>
      <w:r>
        <w:rPr>
          <w:b/>
          <w:bCs/>
        </w:rPr>
        <w:t>Como determinar imagem de vetores?</w:t>
      </w:r>
    </w:p>
    <w:p w14:paraId="6A60A958" w14:textId="77777777" w:rsidR="00D63E1A" w:rsidRPr="00176A3E" w:rsidRDefault="00D63E1A" w:rsidP="00E22D80">
      <w:pPr>
        <w:rPr>
          <w:b/>
          <w:bCs/>
          <w:lang w:val="pt-PT"/>
        </w:rPr>
      </w:pPr>
    </w:p>
    <w:tbl>
      <w:tblPr>
        <w:tblW w:w="9923" w:type="dxa"/>
        <w:jc w:val="center"/>
        <w:tblLook w:val="00A0" w:firstRow="1" w:lastRow="0" w:firstColumn="1" w:lastColumn="0" w:noHBand="0" w:noVBand="0"/>
      </w:tblPr>
      <w:tblGrid>
        <w:gridCol w:w="9923"/>
      </w:tblGrid>
      <w:tr w:rsidR="00D63E1A" w:rsidRPr="008254B9" w14:paraId="31A443AB" w14:textId="77777777" w:rsidTr="00D63E1A">
        <w:trPr>
          <w:trHeight w:val="22"/>
          <w:jc w:val="center"/>
        </w:trPr>
        <w:tc>
          <w:tcPr>
            <w:tcW w:w="9923" w:type="dxa"/>
            <w:shd w:val="clear" w:color="auto" w:fill="CCCCCC"/>
            <w:tcMar>
              <w:top w:w="142" w:type="dxa"/>
              <w:left w:w="284" w:type="dxa"/>
              <w:bottom w:w="142" w:type="dxa"/>
              <w:right w:w="284" w:type="dxa"/>
            </w:tcMar>
          </w:tcPr>
          <w:p w14:paraId="63CE90CA" w14:textId="4EED9295" w:rsidR="00D63E1A" w:rsidRDefault="00D63E1A" w:rsidP="0064689A">
            <w:pPr>
              <w:pStyle w:val="caixa"/>
            </w:pPr>
            <w:bookmarkStart w:id="1" w:name="_Hlk95579173"/>
            <w:r>
              <w:rPr>
                <w:b/>
                <w:bCs/>
              </w:rPr>
              <w:t xml:space="preserve">Teorema </w:t>
            </w:r>
            <w:r w:rsidRPr="00616808">
              <w:t xml:space="preserve"> </w:t>
            </w:r>
            <w:r w:rsidRPr="00A820BE">
              <w:t>Sejam</w:t>
            </w:r>
            <w:r w:rsidRPr="000A01EB">
              <w:fldChar w:fldCharType="begin"/>
            </w:r>
            <w:r w:rsidRPr="000A01EB"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V</m:t>
              </m:r>
            </m:oMath>
            <w:r w:rsidRPr="000A01EB">
              <w:instrText xml:space="preserve"> </w:instrText>
            </w:r>
            <w:r w:rsidRPr="000A01EB">
              <w:fldChar w:fldCharType="separate"/>
            </w:r>
            <w:r>
              <w:rPr>
                <w:position w:val="-10"/>
              </w:rPr>
              <w:t xml:space="preserve"> </w:t>
            </w:r>
            <w:r w:rsidRPr="000A3AAD">
              <w:rPr>
                <w:position w:val="-4"/>
              </w:rPr>
              <w:object w:dxaOrig="200" w:dyaOrig="220" w14:anchorId="0EB9C360">
                <v:shape id="_x0000_i1056" type="#_x0000_t75" style="width:10pt;height:10.85pt" o:ole="">
                  <v:imagedata r:id="rId74" o:title=""/>
                </v:shape>
                <o:OLEObject Type="Embed" ProgID="Equation.DSMT4" ShapeID="_x0000_i1056" DrawAspect="Content" ObjectID="_1714935781" r:id="rId235"/>
              </w:object>
            </w:r>
            <w:r w:rsidRPr="000A01EB">
              <w:fldChar w:fldCharType="end"/>
            </w:r>
            <w:r w:rsidRPr="00A820BE">
              <w:t xml:space="preserve"> e </w:t>
            </w:r>
            <w:r>
              <w:t>W</w:t>
            </w:r>
            <w:r w:rsidRPr="00A820BE">
              <w:t xml:space="preserve"> espaços vetoriais </w:t>
            </w:r>
            <w:r>
              <w:t xml:space="preserve">reais </w:t>
            </w:r>
            <w:r w:rsidRPr="00A820BE">
              <w:t>de dimensão finita</w:t>
            </w:r>
            <w:r>
              <w:t xml:space="preserve">, </w:t>
            </w:r>
            <w:r w:rsidRPr="000A01EB">
              <w:fldChar w:fldCharType="begin"/>
            </w:r>
            <w:r w:rsidRPr="000A01EB"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dim W = m</m:t>
              </m:r>
            </m:oMath>
            <w:r w:rsidRPr="000A01EB">
              <w:instrText xml:space="preserve"> </w:instrText>
            </w:r>
            <w:r w:rsidR="004D1A34">
              <w:fldChar w:fldCharType="separate"/>
            </w:r>
            <w:r w:rsidRPr="000A01EB">
              <w:fldChar w:fldCharType="end"/>
            </w:r>
            <w:r w:rsidRPr="00E32C4C">
              <w:t xml:space="preserve"> </w:t>
            </w:r>
            <w:r w:rsidRPr="00ED104A">
              <w:rPr>
                <w:position w:val="-6"/>
              </w:rPr>
              <w:object w:dxaOrig="200" w:dyaOrig="240" w14:anchorId="2E8FDEA2">
                <v:shape id="_x0000_i1057" type="#_x0000_t75" style="width:10pt;height:12.05pt" o:ole="">
                  <v:imagedata r:id="rId236" o:title=""/>
                </v:shape>
                <o:OLEObject Type="Embed" ProgID="Equation.DSMT4" ShapeID="_x0000_i1057" DrawAspect="Content" ObjectID="_1714935782" r:id="rId237"/>
              </w:object>
            </w:r>
            <w:r w:rsidRPr="000A01EB">
              <w:fldChar w:fldCharType="begin"/>
            </w:r>
            <w:r w:rsidRPr="000A01EB"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S ={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, ...,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}</m:t>
              </m:r>
            </m:oMath>
            <w:r w:rsidRPr="000A01EB">
              <w:instrText xml:space="preserve"> </w:instrText>
            </w:r>
            <w:r w:rsidR="004D1A34">
              <w:fldChar w:fldCharType="separate"/>
            </w:r>
            <w:r w:rsidRPr="000A01EB">
              <w:fldChar w:fldCharType="end"/>
            </w:r>
            <w:r w:rsidRPr="00A820BE">
              <w:t xml:space="preserve"> uma base do espaço vetorial </w:t>
            </w:r>
            <m:oMath>
              <m:r>
                <w:rPr>
                  <w:rFonts w:ascii="Cambria Math" w:hAnsi="Cambria Math"/>
                </w:rPr>
                <m:t>V</m:t>
              </m:r>
            </m:oMath>
            <w:r>
              <w:t xml:space="preserve">, </w:t>
            </w:r>
            <w:r w:rsidRPr="00ED104A">
              <w:rPr>
                <w:position w:val="-4"/>
              </w:rPr>
              <w:object w:dxaOrig="200" w:dyaOrig="220" w14:anchorId="286E1CDB">
                <v:shape id="_x0000_i1058" type="#_x0000_t75" style="width:10pt;height:10.85pt" o:ole="">
                  <v:imagedata r:id="rId238" o:title=""/>
                </v:shape>
                <o:OLEObject Type="Embed" ProgID="Equation.DSMT4" ShapeID="_x0000_i1058" DrawAspect="Content" ObjectID="_1714935783" r:id="rId239"/>
              </w:object>
            </w:r>
            <w:r w:rsidRPr="000A01EB">
              <w:fldChar w:fldCharType="begin"/>
            </w:r>
            <w:r w:rsidRPr="000A01EB"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B = {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, ...,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}</m:t>
              </m:r>
            </m:oMath>
            <w:r w:rsidRPr="000A01EB">
              <w:instrText xml:space="preserve"> </w:instrText>
            </w:r>
            <w:r w:rsidR="004D1A34">
              <w:fldChar w:fldCharType="separate"/>
            </w:r>
            <w:r w:rsidRPr="000A01EB">
              <w:fldChar w:fldCharType="end"/>
            </w:r>
            <w:r w:rsidRPr="00A820BE">
              <w:t xml:space="preserve"> uma base de </w:t>
            </w:r>
            <m:oMath>
              <m:r>
                <w:rPr>
                  <w:rFonts w:ascii="Cambria Math" w:hAnsi="Cambria Math"/>
                </w:rPr>
                <m:t>W</m:t>
              </m:r>
            </m:oMath>
            <w:r>
              <w:t xml:space="preserve"> e</w:t>
            </w:r>
            <w:r w:rsidRPr="002D20BF">
              <w:t xml:space="preserve"> </w:t>
            </w:r>
            <w:r>
              <w:t>uma aplicação linear</w:t>
            </w:r>
            <w:r w:rsidRPr="00616808">
              <w:t xml:space="preserve"> </w:t>
            </w:r>
            <w:r w:rsidRPr="00616808">
              <w:fldChar w:fldCharType="begin"/>
            </w:r>
            <w:r w:rsidRPr="00616808"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f:V</m:t>
              </m:r>
              <m:r>
                <w:rPr>
                  <w:rFonts w:ascii="Cambria Math" w:hAnsi="Cambria Math"/>
                  <w:i/>
                </w:rPr>
                <w:sym w:font="Symbol" w:char="00AE"/>
              </m:r>
              <m:r>
                <m:rPr>
                  <m:sty m:val="p"/>
                </m:rPr>
                <w:rPr>
                  <w:rFonts w:ascii="Cambria Math" w:hAnsi="Cambria Math"/>
                </w:rPr>
                <m:t>W</m:t>
              </m:r>
            </m:oMath>
            <w:r w:rsidRPr="00616808">
              <w:instrText xml:space="preserve"> </w:instrText>
            </w:r>
            <w:r w:rsidRPr="00616808">
              <w:fldChar w:fldCharType="separate"/>
            </w:r>
            <w:r w:rsidRPr="002D061C">
              <w:fldChar w:fldCharType="begin"/>
            </w:r>
            <w:r w:rsidRPr="002D061C"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f : V</m:t>
              </m:r>
              <m:r>
                <w:rPr>
                  <w:rFonts w:ascii="Cambria Math" w:hAnsi="Cambria Math"/>
                  <w:i/>
                </w:rPr>
                <w:sym w:font="Symbol" w:char="00AE"/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W</m:t>
              </m:r>
            </m:oMath>
            <w:r w:rsidRPr="002D061C">
              <w:instrText xml:space="preserve"> </w:instrText>
            </w:r>
            <w:r w:rsidRPr="002D061C">
              <w:fldChar w:fldCharType="separate"/>
            </w:r>
            <w:r w:rsidRPr="00D21F69">
              <w:rPr>
                <w:position w:val="-6"/>
              </w:rPr>
              <w:object w:dxaOrig="900" w:dyaOrig="240" w14:anchorId="5A42FE4C">
                <v:shape id="_x0000_i1059" type="#_x0000_t75" style="width:44.95pt;height:12.05pt" o:ole="">
                  <v:imagedata r:id="rId80" o:title=""/>
                </v:shape>
                <o:OLEObject Type="Embed" ProgID="Equation.DSMT4" ShapeID="_x0000_i1059" DrawAspect="Content" ObjectID="_1714935784" r:id="rId240"/>
              </w:object>
            </w:r>
            <w:r w:rsidRPr="002D061C">
              <w:fldChar w:fldCharType="end"/>
            </w:r>
            <w:r w:rsidRPr="00616808">
              <w:fldChar w:fldCharType="end"/>
            </w:r>
            <w:r>
              <w:t>Então</w:t>
            </w:r>
          </w:p>
          <w:p w14:paraId="0695888D" w14:textId="77777777" w:rsidR="00D63E1A" w:rsidRPr="00616808" w:rsidRDefault="00D63E1A" w:rsidP="0064689A">
            <w:pPr>
              <w:pStyle w:val="EQfimcaixa"/>
            </w:pPr>
            <w:r w:rsidRPr="00ED104A">
              <w:rPr>
                <w:position w:val="-16"/>
              </w:rPr>
              <w:object w:dxaOrig="1620" w:dyaOrig="420" w14:anchorId="57228ED6">
                <v:shape id="_x0000_i1060" type="#_x0000_t75" style="width:81.1pt;height:20.85pt" o:ole="">
                  <v:imagedata r:id="rId241" o:title=""/>
                </v:shape>
                <o:OLEObject Type="Embed" ProgID="Equation.DSMT4" ShapeID="_x0000_i1060" DrawAspect="Content" ObjectID="_1714935785" r:id="rId242"/>
              </w:object>
            </w:r>
            <w:r>
              <w:t xml:space="preserve"> </w:t>
            </w:r>
          </w:p>
        </w:tc>
      </w:tr>
      <w:bookmarkEnd w:id="1"/>
    </w:tbl>
    <w:p w14:paraId="74EBAB3B" w14:textId="269D6E34" w:rsidR="00D63E1A" w:rsidRDefault="00D63E1A" w:rsidP="00E22D80">
      <w:pPr>
        <w:rPr>
          <w:rFonts w:cstheme="minorHAnsi"/>
          <w:b/>
          <w:bCs/>
          <w:sz w:val="18"/>
          <w:szCs w:val="18"/>
          <w:lang w:val="pt-PT"/>
        </w:rPr>
      </w:pPr>
    </w:p>
    <w:p w14:paraId="6636BDC6" w14:textId="5E13B9E8" w:rsidR="00941777" w:rsidRDefault="00941777" w:rsidP="00941777">
      <w:pPr>
        <w:pStyle w:val="caixa"/>
      </w:pPr>
      <w:r>
        <w:t xml:space="preserve">Considerando a aplicação linear </w:t>
      </w:r>
      <w:r w:rsidRPr="00690344">
        <w:rPr>
          <w:position w:val="-6"/>
        </w:rPr>
        <w:object w:dxaOrig="960" w:dyaOrig="279" w14:anchorId="3CFF7F07">
          <v:shape id="_x0000_i1061" type="#_x0000_t75" style="width:47.9pt;height:14.1pt" o:ole="">
            <v:imagedata r:id="rId227" o:title=""/>
          </v:shape>
          <o:OLEObject Type="Embed" ProgID="Equation.DSMT4" ShapeID="_x0000_i1061" DrawAspect="Content" ObjectID="_1714935786" r:id="rId243"/>
        </w:object>
      </w:r>
      <w:r w:rsidRPr="007F30B7">
        <w:fldChar w:fldCharType="begin"/>
      </w:r>
      <w:r w:rsidRPr="007F30B7"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f: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→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 w:rsidRPr="007F30B7">
        <w:instrText xml:space="preserve"> </w:instrText>
      </w:r>
      <w:r w:rsidR="004D1A34">
        <w:fldChar w:fldCharType="separate"/>
      </w:r>
      <w:r w:rsidRPr="007F30B7">
        <w:fldChar w:fldCharType="end"/>
      </w:r>
      <w:r w:rsidRPr="007F30B7">
        <w:t xml:space="preserve"> tal que </w:t>
      </w:r>
      <w:r w:rsidR="004A571B" w:rsidRPr="00184DD6">
        <w:rPr>
          <w:position w:val="-38"/>
        </w:rPr>
        <w:object w:dxaOrig="1540" w:dyaOrig="859" w14:anchorId="30B91080">
          <v:shape id="_x0000_i1140" type="#_x0000_t75" style="width:77pt;height:42.9pt" o:ole="">
            <v:imagedata r:id="rId244" o:title=""/>
          </v:shape>
          <o:OLEObject Type="Embed" ProgID="Equation.DSMT4" ShapeID="_x0000_i1140" DrawAspect="Content" ObjectID="_1714935787" r:id="rId245"/>
        </w:object>
      </w:r>
      <w:r>
        <w:t xml:space="preserve">onde </w:t>
      </w:r>
      <w:r w:rsidR="002647B8" w:rsidRPr="00914EA8">
        <w:rPr>
          <w:position w:val="-26"/>
        </w:rPr>
        <w:object w:dxaOrig="1280" w:dyaOrig="600" w14:anchorId="46BAD9FD">
          <v:shape id="_x0000_i1063" type="#_x0000_t75" style="width:63.75pt;height:30pt" o:ole="">
            <v:imagedata r:id="rId246" o:title=""/>
          </v:shape>
          <o:OLEObject Type="Embed" ProgID="Equation.DSMT4" ShapeID="_x0000_i1063" DrawAspect="Content" ObjectID="_1714935788" r:id="rId247"/>
        </w:object>
      </w:r>
      <w:r>
        <w:t xml:space="preserve"> e </w:t>
      </w:r>
      <w:r w:rsidRPr="007F30B7">
        <w:rPr>
          <w:position w:val="-40"/>
        </w:rPr>
        <w:object w:dxaOrig="1520" w:dyaOrig="880" w14:anchorId="09499070">
          <v:shape id="_x0000_i1064" type="#_x0000_t75" style="width:76.1pt;height:44.1pt" o:ole="">
            <v:imagedata r:id="rId233" o:title=""/>
          </v:shape>
          <o:OLEObject Type="Embed" ProgID="Equation.DSMT4" ShapeID="_x0000_i1064" DrawAspect="Content" ObjectID="_1714935789" r:id="rId248"/>
        </w:object>
      </w:r>
      <w:r>
        <w:t>.</w:t>
      </w:r>
    </w:p>
    <w:p w14:paraId="009992F1" w14:textId="5D1B51C2" w:rsidR="00941777" w:rsidRDefault="00941777" w:rsidP="00E22D80">
      <w:pPr>
        <w:rPr>
          <w:rFonts w:cstheme="minorHAnsi"/>
          <w:b/>
          <w:bCs/>
          <w:sz w:val="18"/>
          <w:szCs w:val="18"/>
          <w:lang w:val="pt-PT"/>
        </w:rPr>
      </w:pPr>
    </w:p>
    <w:p w14:paraId="5F2EA965" w14:textId="4DBD47F5" w:rsidR="002647B8" w:rsidRDefault="002647B8" w:rsidP="002647B8">
      <w:pPr>
        <w:pStyle w:val="PargrafodaLista"/>
        <w:numPr>
          <w:ilvl w:val="0"/>
          <w:numId w:val="18"/>
        </w:numPr>
        <w:rPr>
          <w:b/>
          <w:bCs/>
        </w:rPr>
      </w:pPr>
      <w:r>
        <w:rPr>
          <w:b/>
          <w:bCs/>
        </w:rPr>
        <w:t>como estudar sobrejetividade?</w:t>
      </w:r>
    </w:p>
    <w:p w14:paraId="717E6295" w14:textId="3E1595E6" w:rsidR="002647B8" w:rsidRDefault="004A571B" w:rsidP="002647B8">
      <w:pPr>
        <w:pStyle w:val="PargrafodaLista"/>
        <w:rPr>
          <w:b/>
          <w:bCs/>
        </w:rPr>
      </w:pPr>
      <w:r>
        <w:rPr>
          <w:b/>
          <w:bCs/>
          <w:noProof/>
        </w:rPr>
        <mc:AlternateContent>
          <mc:Choice Requires="wpi">
            <w:drawing>
              <wp:anchor distT="0" distB="0" distL="114300" distR="114300" simplePos="0" relativeHeight="252189696" behindDoc="0" locked="0" layoutInCell="1" allowOverlap="1" wp14:anchorId="5DD5BC85" wp14:editId="289DE915">
                <wp:simplePos x="0" y="0"/>
                <wp:positionH relativeFrom="column">
                  <wp:posOffset>2943860</wp:posOffset>
                </wp:positionH>
                <wp:positionV relativeFrom="paragraph">
                  <wp:posOffset>-66675</wp:posOffset>
                </wp:positionV>
                <wp:extent cx="2461585" cy="627515"/>
                <wp:effectExtent l="38100" t="38100" r="0" b="39370"/>
                <wp:wrapNone/>
                <wp:docPr id="477" name="Tinta 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">
                      <w14:nvContentPartPr>
                        <w14:cNvContentPartPr/>
                      </w14:nvContentPartPr>
                      <w14:xfrm>
                        <a:off x="0" y="0"/>
                        <a:ext cx="2461585" cy="6275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8042BB" id="Tinta 477" o:spid="_x0000_s1026" type="#_x0000_t75" style="position:absolute;margin-left:231.45pt;margin-top:-5.6pt;width:194.55pt;height:50.1pt;z-index:2521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">
                <v:imagedata r:id="rId250" o:title=""/>
              </v:shape>
            </w:pict>
          </mc:Fallback>
        </mc:AlternateContent>
      </w:r>
      <w:r>
        <w:rPr>
          <w:b/>
          <w:bCs/>
          <w:noProof/>
        </w:rPr>
        <mc:AlternateContent>
          <mc:Choice Requires="wpi">
            <w:drawing>
              <wp:anchor distT="0" distB="0" distL="114300" distR="114300" simplePos="0" relativeHeight="252190720" behindDoc="0" locked="0" layoutInCell="1" allowOverlap="1" wp14:anchorId="4E936ED3" wp14:editId="4D038526">
                <wp:simplePos x="0" y="0"/>
                <wp:positionH relativeFrom="column">
                  <wp:posOffset>2355215</wp:posOffset>
                </wp:positionH>
                <wp:positionV relativeFrom="paragraph">
                  <wp:posOffset>88900</wp:posOffset>
                </wp:positionV>
                <wp:extent cx="330295" cy="132480"/>
                <wp:effectExtent l="38100" t="38100" r="31750" b="39370"/>
                <wp:wrapNone/>
                <wp:docPr id="478" name="Tinta 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/>
                      </w14:nvContentPartPr>
                      <w14:xfrm>
                        <a:off x="0" y="0"/>
                        <a:ext cx="330295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E02D0E" id="Tinta 478" o:spid="_x0000_s1026" type="#_x0000_t75" style="position:absolute;margin-left:185.1pt;margin-top:6.65pt;width:26.7pt;height:11.15pt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">
                <v:imagedata r:id="rId252" o:title=""/>
              </v:shape>
            </w:pict>
          </mc:Fallback>
        </mc:AlternateContent>
      </w:r>
      <w:r>
        <w:rPr>
          <w:b/>
          <w:bCs/>
          <w:noProof/>
        </w:rPr>
        <mc:AlternateContent>
          <mc:Choice Requires="wpi">
            <w:drawing>
              <wp:anchor distT="0" distB="0" distL="114300" distR="114300" simplePos="0" relativeHeight="252191744" behindDoc="0" locked="0" layoutInCell="1" allowOverlap="1" wp14:anchorId="1F23D459" wp14:editId="1B17D754">
                <wp:simplePos x="0" y="0"/>
                <wp:positionH relativeFrom="column">
                  <wp:posOffset>1661160</wp:posOffset>
                </wp:positionH>
                <wp:positionV relativeFrom="paragraph">
                  <wp:posOffset>68580</wp:posOffset>
                </wp:positionV>
                <wp:extent cx="432735" cy="127080"/>
                <wp:effectExtent l="38100" t="38100" r="0" b="44450"/>
                <wp:wrapNone/>
                <wp:docPr id="479" name="Tinta 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">
                      <w14:nvContentPartPr>
                        <w14:cNvContentPartPr/>
                      </w14:nvContentPartPr>
                      <w14:xfrm>
                        <a:off x="0" y="0"/>
                        <a:ext cx="432735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B76538" id="Tinta 479" o:spid="_x0000_s1026" type="#_x0000_t75" style="position:absolute;margin-left:130.45pt;margin-top:5.05pt;width:34.75pt;height:10.7pt;z-index:2521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">
                <v:imagedata r:id="rId254" o:title=""/>
              </v:shape>
            </w:pict>
          </mc:Fallback>
        </mc:AlternateContent>
      </w:r>
      <w:r>
        <w:rPr>
          <w:b/>
          <w:bCs/>
          <w:noProof/>
        </w:rPr>
        <mc:AlternateContent>
          <mc:Choice Requires="wpi">
            <w:drawing>
              <wp:anchor distT="0" distB="0" distL="114300" distR="114300" simplePos="0" relativeHeight="252170240" behindDoc="0" locked="0" layoutInCell="1" allowOverlap="1" wp14:anchorId="228FD0DC" wp14:editId="491A03D5">
                <wp:simplePos x="0" y="0"/>
                <wp:positionH relativeFrom="column">
                  <wp:posOffset>890270</wp:posOffset>
                </wp:positionH>
                <wp:positionV relativeFrom="paragraph">
                  <wp:posOffset>36830</wp:posOffset>
                </wp:positionV>
                <wp:extent cx="614245" cy="252000"/>
                <wp:effectExtent l="38100" t="38100" r="33655" b="34290"/>
                <wp:wrapNone/>
                <wp:docPr id="458" name="Tinta 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">
                      <w14:nvContentPartPr>
                        <w14:cNvContentPartPr/>
                      </w14:nvContentPartPr>
                      <w14:xfrm>
                        <a:off x="0" y="0"/>
                        <a:ext cx="614245" cy="25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CA1F7D" id="Tinta 458" o:spid="_x0000_s1026" type="#_x0000_t75" style="position:absolute;margin-left:69.75pt;margin-top:2.55pt;width:49.05pt;height:20.55pt;z-index:2521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">
                <v:imagedata r:id="rId256" o:title=""/>
              </v:shape>
            </w:pict>
          </mc:Fallback>
        </mc:AlternateContent>
      </w:r>
    </w:p>
    <w:p w14:paraId="7C1C70D7" w14:textId="14CE9079" w:rsidR="00941777" w:rsidRDefault="00941777" w:rsidP="00E22D80">
      <w:pPr>
        <w:rPr>
          <w:rFonts w:cstheme="minorHAnsi"/>
          <w:b/>
          <w:bCs/>
          <w:sz w:val="18"/>
          <w:szCs w:val="18"/>
          <w:lang w:val="pt-PT"/>
        </w:rPr>
      </w:pPr>
    </w:p>
    <w:p w14:paraId="0CB98CB5" w14:textId="0A84F1B8" w:rsidR="006D4105" w:rsidRDefault="004A571B" w:rsidP="00E22D80">
      <w:pPr>
        <w:rPr>
          <w:rFonts w:cstheme="minorHAnsi"/>
          <w:b/>
          <w:bCs/>
          <w:sz w:val="18"/>
          <w:szCs w:val="18"/>
          <w:lang w:val="pt-PT"/>
        </w:rPr>
      </w:pPr>
      <w:r>
        <w:rPr>
          <w:rFonts w:cstheme="minorHAnsi"/>
          <w:b/>
          <w:bCs/>
          <w:noProof/>
          <w:sz w:val="18"/>
          <w:szCs w:val="18"/>
          <w:lang w:val="pt-PT"/>
        </w:rPr>
        <mc:AlternateContent>
          <mc:Choice Requires="wpi">
            <w:drawing>
              <wp:anchor distT="0" distB="0" distL="114300" distR="114300" simplePos="0" relativeHeight="252210176" behindDoc="0" locked="0" layoutInCell="1" allowOverlap="1" wp14:anchorId="05854023" wp14:editId="79511890">
                <wp:simplePos x="0" y="0"/>
                <wp:positionH relativeFrom="column">
                  <wp:posOffset>3011805</wp:posOffset>
                </wp:positionH>
                <wp:positionV relativeFrom="paragraph">
                  <wp:posOffset>-4445</wp:posOffset>
                </wp:positionV>
                <wp:extent cx="1481260" cy="274670"/>
                <wp:effectExtent l="38100" t="38100" r="5080" b="49530"/>
                <wp:wrapNone/>
                <wp:docPr id="497" name="Tinta 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">
                      <w14:nvContentPartPr>
                        <w14:cNvContentPartPr/>
                      </w14:nvContentPartPr>
                      <w14:xfrm>
                        <a:off x="0" y="0"/>
                        <a:ext cx="1481260" cy="2746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92FE6E" id="Tinta 497" o:spid="_x0000_s1026" type="#_x0000_t75" style="position:absolute;margin-left:236.8pt;margin-top:-.7pt;width:117.35pt;height:22.35pt;z-index:25221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">
                <v:imagedata r:id="rId258" o:title=""/>
              </v:shape>
            </w:pict>
          </mc:Fallback>
        </mc:AlternateContent>
      </w:r>
      <w:r>
        <w:rPr>
          <w:rFonts w:cstheme="minorHAnsi"/>
          <w:b/>
          <w:bCs/>
          <w:noProof/>
          <w:sz w:val="18"/>
          <w:szCs w:val="18"/>
          <w:lang w:val="pt-PT"/>
        </w:rPr>
        <mc:AlternateContent>
          <mc:Choice Requires="wpi">
            <w:drawing>
              <wp:anchor distT="0" distB="0" distL="114300" distR="114300" simplePos="0" relativeHeight="252211200" behindDoc="0" locked="0" layoutInCell="1" allowOverlap="1" wp14:anchorId="10B6BB67" wp14:editId="37285848">
                <wp:simplePos x="0" y="0"/>
                <wp:positionH relativeFrom="column">
                  <wp:posOffset>2642235</wp:posOffset>
                </wp:positionH>
                <wp:positionV relativeFrom="paragraph">
                  <wp:posOffset>65405</wp:posOffset>
                </wp:positionV>
                <wp:extent cx="128725" cy="147320"/>
                <wp:effectExtent l="38100" t="38100" r="43180" b="43180"/>
                <wp:wrapNone/>
                <wp:docPr id="498" name="Tinta 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">
                      <w14:nvContentPartPr>
                        <w14:cNvContentPartPr/>
                      </w14:nvContentPartPr>
                      <w14:xfrm>
                        <a:off x="0" y="0"/>
                        <a:ext cx="128725" cy="14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28F9BC" id="Tinta 498" o:spid="_x0000_s1026" type="#_x0000_t75" style="position:absolute;margin-left:207.7pt;margin-top:4.8pt;width:10.85pt;height:12.3pt;z-index:25221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">
                <v:imagedata r:id="rId260" o:title=""/>
              </v:shape>
            </w:pict>
          </mc:Fallback>
        </mc:AlternateContent>
      </w:r>
      <w:r>
        <w:rPr>
          <w:rFonts w:cstheme="minorHAnsi"/>
          <w:b/>
          <w:bCs/>
          <w:noProof/>
          <w:sz w:val="18"/>
          <w:szCs w:val="18"/>
          <w:lang w:val="pt-PT"/>
        </w:rPr>
        <mc:AlternateContent>
          <mc:Choice Requires="wpi">
            <w:drawing>
              <wp:anchor distT="0" distB="0" distL="114300" distR="114300" simplePos="0" relativeHeight="252199936" behindDoc="0" locked="0" layoutInCell="1" allowOverlap="1" wp14:anchorId="16FEAC48" wp14:editId="30F8DC6E">
                <wp:simplePos x="0" y="0"/>
                <wp:positionH relativeFrom="column">
                  <wp:posOffset>2243976</wp:posOffset>
                </wp:positionH>
                <wp:positionV relativeFrom="paragraph">
                  <wp:posOffset>74964</wp:posOffset>
                </wp:positionV>
                <wp:extent cx="104040" cy="9360"/>
                <wp:effectExtent l="38100" t="38100" r="48895" b="48260"/>
                <wp:wrapNone/>
                <wp:docPr id="487" name="Tinta 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">
                      <w14:nvContentPartPr>
                        <w14:cNvContentPartPr/>
                      </w14:nvContentPartPr>
                      <w14:xfrm>
                        <a:off x="0" y="0"/>
                        <a:ext cx="1040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F1C4FB" id="Tinta 487" o:spid="_x0000_s1026" type="#_x0000_t75" style="position:absolute;margin-left:176.35pt;margin-top:5.55pt;width:8.9pt;height:1.45pt;z-index:2521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">
                <v:imagedata r:id="rId262" o:title=""/>
              </v:shape>
            </w:pict>
          </mc:Fallback>
        </mc:AlternateContent>
      </w:r>
    </w:p>
    <w:p w14:paraId="30D45C24" w14:textId="5007C172" w:rsidR="00941777" w:rsidRDefault="004A571B" w:rsidP="00E22D80">
      <w:pPr>
        <w:rPr>
          <w:rFonts w:cstheme="minorHAnsi"/>
          <w:b/>
          <w:bCs/>
          <w:sz w:val="18"/>
          <w:szCs w:val="18"/>
          <w:lang w:val="pt-PT"/>
        </w:rPr>
      </w:pPr>
      <w:r>
        <w:rPr>
          <w:rFonts w:cstheme="minorHAnsi"/>
          <w:b/>
          <w:bCs/>
          <w:noProof/>
          <w:sz w:val="18"/>
          <w:szCs w:val="18"/>
          <w:lang w:val="pt-PT"/>
        </w:rPr>
        <mc:AlternateContent>
          <mc:Choice Requires="wpi">
            <w:drawing>
              <wp:anchor distT="0" distB="0" distL="114300" distR="114300" simplePos="0" relativeHeight="252212224" behindDoc="0" locked="0" layoutInCell="1" allowOverlap="1" wp14:anchorId="78407E30" wp14:editId="21CF8153">
                <wp:simplePos x="0" y="0"/>
                <wp:positionH relativeFrom="column">
                  <wp:posOffset>1814830</wp:posOffset>
                </wp:positionH>
                <wp:positionV relativeFrom="paragraph">
                  <wp:posOffset>-76835</wp:posOffset>
                </wp:positionV>
                <wp:extent cx="610030" cy="189865"/>
                <wp:effectExtent l="38100" t="38100" r="19050" b="38735"/>
                <wp:wrapNone/>
                <wp:docPr id="499" name="Tinta 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">
                      <w14:nvContentPartPr>
                        <w14:cNvContentPartPr/>
                      </w14:nvContentPartPr>
                      <w14:xfrm>
                        <a:off x="0" y="0"/>
                        <a:ext cx="610030" cy="1898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9EFF7C" id="Tinta 499" o:spid="_x0000_s1026" type="#_x0000_t75" style="position:absolute;margin-left:142.55pt;margin-top:-6.4pt;width:48.75pt;height:15.65pt;z-index:2522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">
                <v:imagedata r:id="rId264" o:title=""/>
              </v:shape>
            </w:pict>
          </mc:Fallback>
        </mc:AlternateContent>
      </w:r>
      <w:r>
        <w:rPr>
          <w:rFonts w:cstheme="minorHAnsi"/>
          <w:b/>
          <w:bCs/>
          <w:noProof/>
          <w:sz w:val="18"/>
          <w:szCs w:val="18"/>
          <w:lang w:val="pt-PT"/>
        </w:rPr>
        <mc:AlternateContent>
          <mc:Choice Requires="wpi">
            <w:drawing>
              <wp:anchor distT="0" distB="0" distL="114300" distR="114300" simplePos="0" relativeHeight="252213248" behindDoc="0" locked="0" layoutInCell="1" allowOverlap="1" wp14:anchorId="01730D14" wp14:editId="30A1055A">
                <wp:simplePos x="0" y="0"/>
                <wp:positionH relativeFrom="column">
                  <wp:posOffset>956310</wp:posOffset>
                </wp:positionH>
                <wp:positionV relativeFrom="paragraph">
                  <wp:posOffset>-144780</wp:posOffset>
                </wp:positionV>
                <wp:extent cx="618550" cy="363170"/>
                <wp:effectExtent l="38100" t="38100" r="29210" b="37465"/>
                <wp:wrapNone/>
                <wp:docPr id="500" name="Tinta 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">
                      <w14:nvContentPartPr>
                        <w14:cNvContentPartPr/>
                      </w14:nvContentPartPr>
                      <w14:xfrm>
                        <a:off x="0" y="0"/>
                        <a:ext cx="618550" cy="3631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0AB5DA" id="Tinta 500" o:spid="_x0000_s1026" type="#_x0000_t75" style="position:absolute;margin-left:74.95pt;margin-top:-11.75pt;width:49.4pt;height:29.35pt;z-index:25221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">
                <v:imagedata r:id="rId266" o:title=""/>
              </v:shape>
            </w:pict>
          </mc:Fallback>
        </mc:AlternateContent>
      </w:r>
    </w:p>
    <w:p w14:paraId="42AF1238" w14:textId="4E7EDDFB" w:rsidR="001C19B2" w:rsidRDefault="001C19B2" w:rsidP="001C19B2">
      <w:pPr>
        <w:pStyle w:val="PargrafodaLista"/>
        <w:numPr>
          <w:ilvl w:val="0"/>
          <w:numId w:val="18"/>
        </w:numPr>
        <w:rPr>
          <w:b/>
          <w:bCs/>
        </w:rPr>
      </w:pPr>
      <w:r>
        <w:rPr>
          <w:b/>
          <w:bCs/>
        </w:rPr>
        <w:t>como estudar injetividade?</w:t>
      </w:r>
    </w:p>
    <w:p w14:paraId="25663E04" w14:textId="2CC0526B" w:rsidR="000D6DC4" w:rsidRDefault="004A571B" w:rsidP="00E22D80">
      <w:r>
        <w:rPr>
          <w:noProof/>
        </w:rPr>
        <mc:AlternateContent>
          <mc:Choice Requires="wpi">
            <w:drawing>
              <wp:anchor distT="0" distB="0" distL="114300" distR="114300" simplePos="0" relativeHeight="252241920" behindDoc="0" locked="0" layoutInCell="1" allowOverlap="1" wp14:anchorId="6E38005F" wp14:editId="726ED194">
                <wp:simplePos x="0" y="0"/>
                <wp:positionH relativeFrom="column">
                  <wp:posOffset>3829050</wp:posOffset>
                </wp:positionH>
                <wp:positionV relativeFrom="paragraph">
                  <wp:posOffset>-250825</wp:posOffset>
                </wp:positionV>
                <wp:extent cx="1063930" cy="631825"/>
                <wp:effectExtent l="38100" t="38100" r="41275" b="34925"/>
                <wp:wrapNone/>
                <wp:docPr id="528" name="Tinta 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">
                      <w14:nvContentPartPr>
                        <w14:cNvContentPartPr/>
                      </w14:nvContentPartPr>
                      <w14:xfrm>
                        <a:off x="0" y="0"/>
                        <a:ext cx="1063930" cy="6318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F39DAB" id="Tinta 528" o:spid="_x0000_s1026" type="#_x0000_t75" style="position:absolute;margin-left:301.15pt;margin-top:-20.1pt;width:84.45pt;height:50.45pt;z-index:2522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">
                <v:imagedata r:id="rId26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42944" behindDoc="0" locked="0" layoutInCell="1" allowOverlap="1" wp14:anchorId="030724C3" wp14:editId="206B0DB5">
                <wp:simplePos x="0" y="0"/>
                <wp:positionH relativeFrom="column">
                  <wp:posOffset>2627630</wp:posOffset>
                </wp:positionH>
                <wp:positionV relativeFrom="paragraph">
                  <wp:posOffset>-53340</wp:posOffset>
                </wp:positionV>
                <wp:extent cx="1005400" cy="462600"/>
                <wp:effectExtent l="38100" t="38100" r="4445" b="33020"/>
                <wp:wrapNone/>
                <wp:docPr id="529" name="Tinta 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">
                      <w14:nvContentPartPr>
                        <w14:cNvContentPartPr/>
                      </w14:nvContentPartPr>
                      <w14:xfrm>
                        <a:off x="0" y="0"/>
                        <a:ext cx="1005400" cy="46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18DAA9" id="Tinta 529" o:spid="_x0000_s1026" type="#_x0000_t75" style="position:absolute;margin-left:206.55pt;margin-top:-4.55pt;width:79.85pt;height:37.15pt;z-index:2522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">
                <v:imagedata r:id="rId27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25536" behindDoc="0" locked="0" layoutInCell="1" allowOverlap="1" wp14:anchorId="5DC59795" wp14:editId="654C4720">
                <wp:simplePos x="0" y="0"/>
                <wp:positionH relativeFrom="column">
                  <wp:posOffset>822336</wp:posOffset>
                </wp:positionH>
                <wp:positionV relativeFrom="paragraph">
                  <wp:posOffset>-30392</wp:posOffset>
                </wp:positionV>
                <wp:extent cx="290520" cy="268920"/>
                <wp:effectExtent l="38100" t="38100" r="14605" b="36195"/>
                <wp:wrapNone/>
                <wp:docPr id="512" name="Tinta 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">
                      <w14:nvContentPartPr>
                        <w14:cNvContentPartPr/>
                      </w14:nvContentPartPr>
                      <w14:xfrm>
                        <a:off x="0" y="0"/>
                        <a:ext cx="290520" cy="26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E17891" id="Tinta 512" o:spid="_x0000_s1026" type="#_x0000_t75" style="position:absolute;margin-left:64.4pt;margin-top:-2.75pt;width:23.6pt;height:21.85pt;z-index:25222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">
                <v:imagedata r:id="rId272" o:title=""/>
              </v:shape>
            </w:pict>
          </mc:Fallback>
        </mc:AlternateContent>
      </w:r>
      <w:r w:rsidR="00062D00" w:rsidRPr="001C19B2">
        <w:rPr>
          <w:position w:val="-8"/>
        </w:rPr>
        <w:object w:dxaOrig="1060" w:dyaOrig="260" w14:anchorId="5E65F16C">
          <v:shape id="_x0000_i1065" type="#_x0000_t75" style="width:51.45pt;height:15.45pt" o:ole="">
            <v:imagedata r:id="rId273" o:title=""/>
          </v:shape>
          <o:OLEObject Type="Embed" ProgID="Equation.DSMT4" ShapeID="_x0000_i1065" DrawAspect="Content" ObjectID="_1714935790" r:id="rId274"/>
        </w:object>
      </w:r>
    </w:p>
    <w:p w14:paraId="7B71CCC5" w14:textId="1898F381" w:rsidR="000D6DC4" w:rsidRDefault="000D6DC4" w:rsidP="00E22D80"/>
    <w:p w14:paraId="3EC25BA1" w14:textId="4CB6AF6A" w:rsidR="002647B8" w:rsidRDefault="004A571B" w:rsidP="00E22D80">
      <w:r>
        <w:rPr>
          <w:noProof/>
        </w:rPr>
        <mc:AlternateContent>
          <mc:Choice Requires="wpi">
            <w:drawing>
              <wp:anchor distT="0" distB="0" distL="114300" distR="114300" simplePos="0" relativeHeight="252224512" behindDoc="0" locked="0" layoutInCell="1" allowOverlap="1" wp14:anchorId="7B85D47F" wp14:editId="1375B797">
                <wp:simplePos x="0" y="0"/>
                <wp:positionH relativeFrom="column">
                  <wp:posOffset>843915</wp:posOffset>
                </wp:positionH>
                <wp:positionV relativeFrom="paragraph">
                  <wp:posOffset>-67945</wp:posOffset>
                </wp:positionV>
                <wp:extent cx="1720850" cy="622300"/>
                <wp:effectExtent l="38100" t="38100" r="31750" b="44450"/>
                <wp:wrapNone/>
                <wp:docPr id="511" name="Tinta 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">
                      <w14:nvContentPartPr>
                        <w14:cNvContentPartPr/>
                      </w14:nvContentPartPr>
                      <w14:xfrm>
                        <a:off x="0" y="0"/>
                        <a:ext cx="1720850" cy="6223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D5C776" id="Tinta 511" o:spid="_x0000_s1026" type="#_x0000_t75" style="position:absolute;margin-left:66.1pt;margin-top:-5.7pt;width:136.2pt;height:49.7pt;z-index:25222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">
                <v:imagedata r:id="rId27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14272" behindDoc="0" locked="0" layoutInCell="1" allowOverlap="1" wp14:anchorId="724AC384" wp14:editId="753F4B8C">
                <wp:simplePos x="0" y="0"/>
                <wp:positionH relativeFrom="column">
                  <wp:posOffset>322656</wp:posOffset>
                </wp:positionH>
                <wp:positionV relativeFrom="paragraph">
                  <wp:posOffset>53223</wp:posOffset>
                </wp:positionV>
                <wp:extent cx="308520" cy="353880"/>
                <wp:effectExtent l="38100" t="38100" r="34925" b="46355"/>
                <wp:wrapNone/>
                <wp:docPr id="501" name="Tinta 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">
                      <w14:nvContentPartPr>
                        <w14:cNvContentPartPr/>
                      </w14:nvContentPartPr>
                      <w14:xfrm>
                        <a:off x="0" y="0"/>
                        <a:ext cx="308520" cy="35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6EC07F" id="Tinta 501" o:spid="_x0000_s1026" type="#_x0000_t75" style="position:absolute;margin-left:25.05pt;margin-top:3.85pt;width:25pt;height:28.55pt;z-index:25221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">
                <v:imagedata r:id="rId278" o:title=""/>
              </v:shape>
            </w:pict>
          </mc:Fallback>
        </mc:AlternateContent>
      </w:r>
    </w:p>
    <w:p w14:paraId="6EE24234" w14:textId="07394B7A" w:rsidR="000D6DC4" w:rsidRDefault="004A571B" w:rsidP="00E22D80">
      <w:pPr>
        <w:rPr>
          <w:rFonts w:cstheme="minorHAnsi"/>
          <w:b/>
          <w:bCs/>
          <w:sz w:val="18"/>
          <w:szCs w:val="18"/>
          <w:lang w:val="pt-PT"/>
        </w:rPr>
      </w:pPr>
      <w:r>
        <w:rPr>
          <w:rFonts w:cstheme="minorHAnsi"/>
          <w:b/>
          <w:bCs/>
          <w:noProof/>
          <w:sz w:val="18"/>
          <w:szCs w:val="18"/>
          <w:lang w:val="pt-PT"/>
        </w:rPr>
        <mc:AlternateContent>
          <mc:Choice Requires="wpi">
            <w:drawing>
              <wp:anchor distT="0" distB="0" distL="114300" distR="114300" simplePos="0" relativeHeight="252254208" behindDoc="0" locked="0" layoutInCell="1" allowOverlap="1" wp14:anchorId="4ABACB70" wp14:editId="14D6CE34">
                <wp:simplePos x="0" y="0"/>
                <wp:positionH relativeFrom="column">
                  <wp:posOffset>4072255</wp:posOffset>
                </wp:positionH>
                <wp:positionV relativeFrom="paragraph">
                  <wp:posOffset>-117475</wp:posOffset>
                </wp:positionV>
                <wp:extent cx="1110485" cy="411195"/>
                <wp:effectExtent l="38100" t="38100" r="13970" b="46355"/>
                <wp:wrapNone/>
                <wp:docPr id="540" name="Tinta 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">
                      <w14:nvContentPartPr>
                        <w14:cNvContentPartPr/>
                      </w14:nvContentPartPr>
                      <w14:xfrm>
                        <a:off x="0" y="0"/>
                        <a:ext cx="1110485" cy="4111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EF65ED" id="Tinta 540" o:spid="_x0000_s1026" type="#_x0000_t75" style="position:absolute;margin-left:320.3pt;margin-top:-9.6pt;width:88.15pt;height:33.1pt;z-index:2522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">
                <v:imagedata r:id="rId280" o:title=""/>
              </v:shape>
            </w:pict>
          </mc:Fallback>
        </mc:AlternateContent>
      </w:r>
      <w:r>
        <w:rPr>
          <w:rFonts w:cstheme="minorHAnsi"/>
          <w:b/>
          <w:bCs/>
          <w:noProof/>
          <w:sz w:val="18"/>
          <w:szCs w:val="18"/>
          <w:lang w:val="pt-PT"/>
        </w:rPr>
        <mc:AlternateContent>
          <mc:Choice Requires="wpi">
            <w:drawing>
              <wp:anchor distT="0" distB="0" distL="114300" distR="114300" simplePos="0" relativeHeight="252255232" behindDoc="0" locked="0" layoutInCell="1" allowOverlap="1" wp14:anchorId="627F8D3D" wp14:editId="0FB14BAE">
                <wp:simplePos x="0" y="0"/>
                <wp:positionH relativeFrom="column">
                  <wp:posOffset>3332480</wp:posOffset>
                </wp:positionH>
                <wp:positionV relativeFrom="paragraph">
                  <wp:posOffset>-124460</wp:posOffset>
                </wp:positionV>
                <wp:extent cx="519385" cy="368640"/>
                <wp:effectExtent l="38100" t="38100" r="33655" b="31750"/>
                <wp:wrapNone/>
                <wp:docPr id="541" name="Tinta 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">
                      <w14:nvContentPartPr>
                        <w14:cNvContentPartPr/>
                      </w14:nvContentPartPr>
                      <w14:xfrm>
                        <a:off x="0" y="0"/>
                        <a:ext cx="519385" cy="36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C39DF0" id="Tinta 541" o:spid="_x0000_s1026" type="#_x0000_t75" style="position:absolute;margin-left:262.05pt;margin-top:-10.15pt;width:41.65pt;height:29.75pt;z-index:2522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">
                <v:imagedata r:id="rId282" o:title=""/>
              </v:shape>
            </w:pict>
          </mc:Fallback>
        </mc:AlternateContent>
      </w:r>
    </w:p>
    <w:p w14:paraId="5EC55A30" w14:textId="2540F810" w:rsidR="00062D00" w:rsidRDefault="00062D00" w:rsidP="00E22D80">
      <w:pPr>
        <w:rPr>
          <w:rFonts w:cstheme="minorHAnsi"/>
          <w:b/>
          <w:bCs/>
          <w:sz w:val="18"/>
          <w:szCs w:val="18"/>
          <w:lang w:val="pt-PT"/>
        </w:rPr>
      </w:pPr>
    </w:p>
    <w:p w14:paraId="48794A9D" w14:textId="703049D7" w:rsidR="006D4105" w:rsidRDefault="006D4105" w:rsidP="00E22D80">
      <w:pPr>
        <w:rPr>
          <w:rFonts w:cstheme="minorHAnsi"/>
          <w:b/>
          <w:bCs/>
          <w:sz w:val="18"/>
          <w:szCs w:val="18"/>
          <w:lang w:val="pt-PT"/>
        </w:rPr>
      </w:pPr>
    </w:p>
    <w:p w14:paraId="0CE79B94" w14:textId="44974336" w:rsidR="00941777" w:rsidRDefault="00941777" w:rsidP="00941777">
      <w:pPr>
        <w:pStyle w:val="PargrafodaLista"/>
        <w:numPr>
          <w:ilvl w:val="0"/>
          <w:numId w:val="18"/>
        </w:numPr>
        <w:rPr>
          <w:b/>
          <w:bCs/>
        </w:rPr>
      </w:pPr>
      <w:r>
        <w:rPr>
          <w:b/>
          <w:bCs/>
        </w:rPr>
        <w:lastRenderedPageBreak/>
        <w:t>Como determinar imagem de vetores?</w:t>
      </w:r>
      <w:r w:rsidR="002647B8">
        <w:rPr>
          <w:b/>
          <w:bCs/>
        </w:rPr>
        <w:t xml:space="preserve"> </w:t>
      </w:r>
    </w:p>
    <w:p w14:paraId="029AA21A" w14:textId="3D72D5AF" w:rsidR="003B14B7" w:rsidRPr="00B65BBE" w:rsidRDefault="002647B8" w:rsidP="002647B8">
      <w:pPr>
        <w:pStyle w:val="PargrafodaLista"/>
        <w:rPr>
          <w:b/>
          <w:bCs/>
        </w:rPr>
      </w:pPr>
      <w:r w:rsidRPr="002647B8">
        <w:rPr>
          <w:position w:val="-26"/>
        </w:rPr>
        <w:object w:dxaOrig="900" w:dyaOrig="600" w14:anchorId="78096C42">
          <v:shape id="_x0000_i1066" type="#_x0000_t75" style="width:46.3pt;height:30.85pt" o:ole="">
            <v:imagedata r:id="rId283" o:title=""/>
          </v:shape>
          <o:OLEObject Type="Embed" ProgID="Equation.DSMT4" ShapeID="_x0000_i1066" DrawAspect="Content" ObjectID="_1714935791" r:id="rId284"/>
        </w:object>
      </w:r>
    </w:p>
    <w:tbl>
      <w:tblPr>
        <w:tblStyle w:val="TabelacomGrelha"/>
        <w:tblpPr w:leftFromText="141" w:rightFromText="141" w:vertAnchor="text" w:tblpXSpec="center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BFBFBF" w:themeFill="background1" w:themeFillShade="BF"/>
        <w:tblLook w:val="04A0" w:firstRow="1" w:lastRow="0" w:firstColumn="1" w:lastColumn="0" w:noHBand="0" w:noVBand="1"/>
      </w:tblPr>
      <w:tblGrid>
        <w:gridCol w:w="9410"/>
      </w:tblGrid>
      <w:tr w:rsidR="003B14B7" w:rsidRPr="00F05B42" w14:paraId="215FE3CA" w14:textId="77777777" w:rsidTr="003B14B7">
        <w:trPr>
          <w:trHeight w:val="567"/>
        </w:trPr>
        <w:tc>
          <w:tcPr>
            <w:tcW w:w="9410" w:type="dxa"/>
            <w:shd w:val="clear" w:color="auto" w:fill="BFBFBF" w:themeFill="background1" w:themeFillShade="BF"/>
          </w:tcPr>
          <w:p w14:paraId="5FEB86B7" w14:textId="4288A0BB" w:rsidR="003B14B7" w:rsidRPr="00F05B42" w:rsidRDefault="003B14B7" w:rsidP="0064689A">
            <w:pPr>
              <w:pStyle w:val="caixa"/>
            </w:pPr>
            <w:r w:rsidRPr="00F05B42">
              <w:rPr>
                <w:b/>
                <w:bCs/>
              </w:rPr>
              <w:t xml:space="preserve">Teorema </w:t>
            </w:r>
            <w:r>
              <w:rPr>
                <w:b/>
                <w:bCs/>
              </w:rPr>
              <w:t xml:space="preserve">    </w:t>
            </w:r>
            <w:r w:rsidRPr="00F05B42">
              <w:t>Sejam</w:t>
            </w:r>
            <w:r w:rsidRPr="00F05B42">
              <w:fldChar w:fldCharType="begin"/>
            </w:r>
            <w:r w:rsidRPr="00F05B42"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V</m:t>
              </m:r>
            </m:oMath>
            <w:r w:rsidRPr="00F05B42">
              <w:instrText xml:space="preserve"> </w:instrText>
            </w:r>
            <w:r w:rsidRPr="00F05B42">
              <w:fldChar w:fldCharType="separate"/>
            </w:r>
            <w:r w:rsidRPr="00F05B42">
              <w:rPr>
                <w:position w:val="-10"/>
              </w:rPr>
              <w:t xml:space="preserve"> </w:t>
            </w:r>
            <w:r w:rsidRPr="00F05B42">
              <w:rPr>
                <w:position w:val="-4"/>
              </w:rPr>
              <w:object w:dxaOrig="200" w:dyaOrig="220" w14:anchorId="76DD1BDF">
                <v:shape id="_x0000_i1067" type="#_x0000_t75" style="width:10.3pt;height:10.3pt" o:ole="">
                  <v:imagedata r:id="rId74" o:title=""/>
                </v:shape>
                <o:OLEObject Type="Embed" ProgID="Equation.DSMT4" ShapeID="_x0000_i1067" DrawAspect="Content" ObjectID="_1714935792" r:id="rId285"/>
              </w:object>
            </w:r>
            <w:r w:rsidRPr="00F05B42">
              <w:fldChar w:fldCharType="end"/>
            </w:r>
            <w:r w:rsidRPr="00F05B42">
              <w:t xml:space="preserve"> e W espaços vetoriais reais de dimensão finita,</w:t>
            </w:r>
            <w:r w:rsidRPr="00F05B42">
              <w:fldChar w:fldCharType="begin"/>
            </w:r>
            <w:r w:rsidRPr="00F05B42"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dim W = m</m:t>
              </m:r>
            </m:oMath>
            <w:r w:rsidRPr="00F05B42">
              <w:instrText xml:space="preserve"> </w:instrText>
            </w:r>
            <w:r w:rsidR="004D1A34">
              <w:fldChar w:fldCharType="separate"/>
            </w:r>
            <w:r w:rsidRPr="00F05B42">
              <w:fldChar w:fldCharType="end"/>
            </w:r>
            <w:r w:rsidRPr="00F05B42">
              <w:t xml:space="preserve"> S</w:t>
            </w:r>
            <w:r w:rsidRPr="00F05B42">
              <w:fldChar w:fldCharType="begin"/>
            </w:r>
            <w:r w:rsidRPr="00F05B42"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S ={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, ...,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}</m:t>
              </m:r>
            </m:oMath>
            <w:r w:rsidRPr="00F05B42">
              <w:instrText xml:space="preserve"> </w:instrText>
            </w:r>
            <w:r w:rsidR="004D1A34">
              <w:fldChar w:fldCharType="separate"/>
            </w:r>
            <w:r w:rsidRPr="00F05B42">
              <w:fldChar w:fldCharType="end"/>
            </w:r>
            <w:r w:rsidRPr="00F05B42">
              <w:t xml:space="preserve"> uma base do espaço vetorial V,</w:t>
            </w:r>
            <w:r w:rsidRPr="00F05B42">
              <w:fldChar w:fldCharType="begin"/>
            </w:r>
            <w:r w:rsidRPr="00F05B42"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V</m:t>
              </m:r>
            </m:oMath>
            <w:r w:rsidRPr="00F05B42">
              <w:instrText xml:space="preserve"> </w:instrText>
            </w:r>
            <w:r w:rsidR="004D1A34">
              <w:fldChar w:fldCharType="separate"/>
            </w:r>
            <w:r w:rsidRPr="00F05B42">
              <w:fldChar w:fldCharType="end"/>
            </w:r>
            <w:r w:rsidRPr="00F05B42">
              <w:t xml:space="preserve"> B</w:t>
            </w:r>
            <w:r w:rsidRPr="00F05B42">
              <w:fldChar w:fldCharType="begin"/>
            </w:r>
            <w:r w:rsidRPr="00F05B42"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B = {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, ...,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}</m:t>
              </m:r>
            </m:oMath>
            <w:r w:rsidRPr="00F05B42">
              <w:instrText xml:space="preserve"> </w:instrText>
            </w:r>
            <w:r w:rsidR="004D1A34">
              <w:fldChar w:fldCharType="separate"/>
            </w:r>
            <w:r w:rsidRPr="00F05B42">
              <w:fldChar w:fldCharType="end"/>
            </w:r>
            <w:r w:rsidRPr="00F05B42">
              <w:t xml:space="preserve"> uma base de </w:t>
            </w:r>
            <w:r w:rsidRPr="00F05B42">
              <w:fldChar w:fldCharType="begin"/>
            </w:r>
            <w:r w:rsidRPr="00F05B42"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W</m:t>
              </m:r>
            </m:oMath>
            <w:r w:rsidRPr="00F05B42">
              <w:instrText xml:space="preserve"> </w:instrText>
            </w:r>
            <w:r w:rsidRPr="00F05B42">
              <w:fldChar w:fldCharType="separate"/>
            </w:r>
            <w:r w:rsidRPr="00F05B42">
              <w:t>W</w:t>
            </w:r>
            <w:r w:rsidRPr="00F05B42">
              <w:fldChar w:fldCharType="end"/>
            </w:r>
            <w:r w:rsidRPr="00F05B42">
              <w:t xml:space="preserve"> e uma aplicação linear </w:t>
            </w:r>
            <w:r w:rsidRPr="00F05B42">
              <w:fldChar w:fldCharType="begin"/>
            </w:r>
            <w:r w:rsidRPr="00F05B42"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f:V</m:t>
              </m:r>
              <m:r>
                <w:rPr>
                  <w:rFonts w:ascii="Cambria Math" w:hAnsi="Cambria Math"/>
                  <w:i/>
                </w:rPr>
                <w:sym w:font="Symbol" w:char="00AE"/>
              </m:r>
              <m:r>
                <m:rPr>
                  <m:sty m:val="p"/>
                </m:rPr>
                <w:rPr>
                  <w:rFonts w:ascii="Cambria Math" w:hAnsi="Cambria Math"/>
                </w:rPr>
                <m:t>W</m:t>
              </m:r>
            </m:oMath>
            <w:r w:rsidRPr="00F05B42">
              <w:instrText xml:space="preserve"> </w:instrText>
            </w:r>
            <w:r w:rsidRPr="00F05B42">
              <w:fldChar w:fldCharType="separate"/>
            </w:r>
            <w:r w:rsidRPr="00F05B42">
              <w:fldChar w:fldCharType="begin"/>
            </w:r>
            <w:r w:rsidRPr="00F05B42"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f : V</m:t>
              </m:r>
              <m:r>
                <w:rPr>
                  <w:rFonts w:ascii="Cambria Math" w:hAnsi="Cambria Math"/>
                  <w:i/>
                </w:rPr>
                <w:sym w:font="Symbol" w:char="00AE"/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W</m:t>
              </m:r>
            </m:oMath>
            <w:r w:rsidRPr="00F05B42">
              <w:instrText xml:space="preserve"> </w:instrText>
            </w:r>
            <w:r w:rsidRPr="00F05B42">
              <w:fldChar w:fldCharType="separate"/>
            </w:r>
            <w:r w:rsidRPr="00F05B42">
              <w:rPr>
                <w:position w:val="-6"/>
              </w:rPr>
              <w:object w:dxaOrig="900" w:dyaOrig="240" w14:anchorId="1B83320D">
                <v:shape id="_x0000_i1068" type="#_x0000_t75" style="width:46.3pt;height:10.3pt" o:ole="">
                  <v:imagedata r:id="rId80" o:title=""/>
                </v:shape>
                <o:OLEObject Type="Embed" ProgID="Equation.DSMT4" ShapeID="_x0000_i1068" DrawAspect="Content" ObjectID="_1714935793" r:id="rId286"/>
              </w:object>
            </w:r>
            <w:r w:rsidRPr="00F05B42">
              <w:fldChar w:fldCharType="end"/>
            </w:r>
            <w:r w:rsidRPr="00F05B42">
              <w:fldChar w:fldCharType="end"/>
            </w:r>
            <w:r w:rsidRPr="00F05B42">
              <w:t xml:space="preserve">Então </w:t>
            </w:r>
          </w:p>
          <w:p w14:paraId="699C045A" w14:textId="26E8B858" w:rsidR="003B14B7" w:rsidRPr="00F05B42" w:rsidRDefault="003B14B7" w:rsidP="0064689A">
            <w:pPr>
              <w:pStyle w:val="texto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05B42">
              <w:rPr>
                <w:rFonts w:ascii="Arial" w:hAnsi="Arial" w:cs="Arial"/>
                <w:position w:val="-12"/>
                <w:sz w:val="18"/>
                <w:szCs w:val="18"/>
              </w:rPr>
              <w:object w:dxaOrig="1359" w:dyaOrig="360" w14:anchorId="1323CFE7">
                <v:shape id="_x0000_i1069" type="#_x0000_t75" style="width:66.85pt;height:20.55pt" o:ole="">
                  <v:imagedata r:id="rId287" o:title=""/>
                </v:shape>
                <o:OLEObject Type="Embed" ProgID="Equation.DSMT4" ShapeID="_x0000_i1069" DrawAspect="Content" ObjectID="_1714935794" r:id="rId288"/>
              </w:object>
            </w:r>
          </w:p>
        </w:tc>
      </w:tr>
    </w:tbl>
    <w:p w14:paraId="12C470F2" w14:textId="35F97CCF" w:rsidR="002647B8" w:rsidRDefault="002647B8" w:rsidP="00E22D80">
      <w:pPr>
        <w:rPr>
          <w:rFonts w:cstheme="minorHAnsi"/>
          <w:b/>
          <w:bCs/>
          <w:sz w:val="18"/>
          <w:szCs w:val="18"/>
          <w:lang w:val="pt-PT"/>
        </w:rPr>
      </w:pPr>
      <w:r w:rsidRPr="00690344">
        <w:rPr>
          <w:position w:val="-6"/>
        </w:rPr>
        <w:object w:dxaOrig="960" w:dyaOrig="279" w14:anchorId="1DFD5CC1">
          <v:shape id="_x0000_i1070" type="#_x0000_t75" style="width:46.3pt;height:15.45pt" o:ole="">
            <v:imagedata r:id="rId227" o:title=""/>
          </v:shape>
          <o:OLEObject Type="Embed" ProgID="Equation.DSMT4" ShapeID="_x0000_i1070" DrawAspect="Content" ObjectID="_1714935795" r:id="rId289"/>
        </w:object>
      </w:r>
      <w:r w:rsidRPr="007F30B7">
        <w:fldChar w:fldCharType="begin"/>
      </w:r>
      <w:r w:rsidRPr="007F30B7"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f: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→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 w:rsidRPr="007F30B7">
        <w:instrText xml:space="preserve"> </w:instrText>
      </w:r>
      <w:r w:rsidR="004D1A34">
        <w:fldChar w:fldCharType="separate"/>
      </w:r>
      <w:r w:rsidRPr="007F30B7">
        <w:fldChar w:fldCharType="end"/>
      </w:r>
      <w:r w:rsidRPr="007F30B7">
        <w:t xml:space="preserve"> tal que </w:t>
      </w:r>
      <w:r w:rsidR="004A571B" w:rsidRPr="00184DD6">
        <w:rPr>
          <w:position w:val="-38"/>
        </w:rPr>
        <w:object w:dxaOrig="1540" w:dyaOrig="859" w14:anchorId="1BDC2046">
          <v:shape id="_x0000_i1142" type="#_x0000_t75" style="width:77.15pt;height:41.15pt" o:ole="">
            <v:imagedata r:id="rId290" o:title=""/>
          </v:shape>
          <o:OLEObject Type="Embed" ProgID="Equation.DSMT4" ShapeID="_x0000_i1142" DrawAspect="Content" ObjectID="_1714935796" r:id="rId291"/>
        </w:object>
      </w:r>
      <w:r>
        <w:t xml:space="preserve">onde </w:t>
      </w:r>
      <w:r w:rsidRPr="00914EA8">
        <w:rPr>
          <w:position w:val="-26"/>
        </w:rPr>
        <w:object w:dxaOrig="1280" w:dyaOrig="600" w14:anchorId="66CECDD5">
          <v:shape id="_x0000_i1072" type="#_x0000_t75" style="width:61.7pt;height:30.85pt" o:ole="">
            <v:imagedata r:id="rId246" o:title=""/>
          </v:shape>
          <o:OLEObject Type="Embed" ProgID="Equation.DSMT4" ShapeID="_x0000_i1072" DrawAspect="Content" ObjectID="_1714935797" r:id="rId292"/>
        </w:object>
      </w:r>
      <w:r>
        <w:t xml:space="preserve"> e </w:t>
      </w:r>
      <w:r w:rsidRPr="007F30B7">
        <w:rPr>
          <w:position w:val="-40"/>
        </w:rPr>
        <w:object w:dxaOrig="1520" w:dyaOrig="880" w14:anchorId="26BB4B42">
          <v:shape id="_x0000_i1073" type="#_x0000_t75" style="width:77.15pt;height:46.3pt" o:ole="">
            <v:imagedata r:id="rId233" o:title=""/>
          </v:shape>
          <o:OLEObject Type="Embed" ProgID="Equation.DSMT4" ShapeID="_x0000_i1073" DrawAspect="Content" ObjectID="_1714935798" r:id="rId293"/>
        </w:object>
      </w:r>
      <w:r>
        <w:t xml:space="preserve">, </w:t>
      </w:r>
      <w:r w:rsidRPr="002647B8">
        <w:rPr>
          <w:position w:val="-26"/>
        </w:rPr>
        <w:object w:dxaOrig="760" w:dyaOrig="600" w14:anchorId="3F043A49">
          <v:shape id="_x0000_i1074" type="#_x0000_t75" style="width:36pt;height:30.85pt" o:ole="">
            <v:imagedata r:id="rId294" o:title=""/>
          </v:shape>
          <o:OLEObject Type="Embed" ProgID="Equation.DSMT4" ShapeID="_x0000_i1074" DrawAspect="Content" ObjectID="_1714935799" r:id="rId295"/>
        </w:object>
      </w:r>
      <w:r>
        <w:t>????</w:t>
      </w:r>
    </w:p>
    <w:p w14:paraId="163E9930" w14:textId="3880FB6A" w:rsidR="002647B8" w:rsidRDefault="002647B8" w:rsidP="00E22D80">
      <w:pPr>
        <w:rPr>
          <w:rFonts w:cstheme="minorHAnsi"/>
          <w:b/>
          <w:bCs/>
          <w:sz w:val="18"/>
          <w:szCs w:val="18"/>
          <w:lang w:val="pt-PT"/>
        </w:rPr>
      </w:pPr>
    </w:p>
    <w:p w14:paraId="4739E9FF" w14:textId="13D2C956" w:rsidR="002647B8" w:rsidRDefault="002647B8" w:rsidP="00E22D80">
      <w:pPr>
        <w:rPr>
          <w:rFonts w:cstheme="minorHAnsi"/>
          <w:b/>
          <w:bCs/>
          <w:sz w:val="18"/>
          <w:szCs w:val="18"/>
          <w:lang w:val="pt-PT"/>
        </w:rPr>
      </w:pPr>
    </w:p>
    <w:p w14:paraId="188298B9" w14:textId="4E527B85" w:rsidR="002647B8" w:rsidRDefault="002647B8" w:rsidP="00E22D80">
      <w:pPr>
        <w:rPr>
          <w:rFonts w:cstheme="minorHAnsi"/>
          <w:b/>
          <w:bCs/>
          <w:sz w:val="18"/>
          <w:szCs w:val="18"/>
          <w:lang w:val="pt-PT"/>
        </w:rPr>
      </w:pPr>
      <w:r>
        <w:rPr>
          <w:rFonts w:cstheme="minorHAnsi"/>
          <w:b/>
          <w:bCs/>
          <w:noProof/>
          <w:sz w:val="18"/>
          <w:szCs w:val="18"/>
          <w:lang w:val="pt-PT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6739E17B" wp14:editId="59A5BA3D">
                <wp:simplePos x="0" y="0"/>
                <wp:positionH relativeFrom="column">
                  <wp:posOffset>2787650</wp:posOffset>
                </wp:positionH>
                <wp:positionV relativeFrom="paragraph">
                  <wp:posOffset>214685</wp:posOffset>
                </wp:positionV>
                <wp:extent cx="680085" cy="666750"/>
                <wp:effectExtent l="19050" t="0" r="43815" b="19050"/>
                <wp:wrapNone/>
                <wp:docPr id="5" name="Paralelogramo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0085" cy="666750"/>
                        </a:xfrm>
                        <a:prstGeom prst="parallelogram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FD75094" w14:textId="60A93F9B" w:rsidR="003B14B7" w:rsidRDefault="003B14B7" w:rsidP="003B14B7">
                            <w:pPr>
                              <w:jc w:val="center"/>
                            </w:pPr>
                            <w:r>
                              <w:t>W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6739E17B" id="_x0000_t7" coordsize="21600,21600" o:spt="7" adj="5400" path="m@0,l,21600@1,21600,21600,xe">
                <v:stroke joinstyle="miter"/>
                <v:formulas>
                  <v:f eqn="val #0"/>
                  <v:f eqn="sum width 0 #0"/>
                  <v:f eqn="prod #0 1 2"/>
                  <v:f eqn="sum width 0 @2"/>
                  <v:f eqn="mid #0 width"/>
                  <v:f eqn="mid @1 0"/>
                  <v:f eqn="prod height width #0"/>
                  <v:f eqn="prod @6 1 2"/>
                  <v:f eqn="sum height 0 @7"/>
                  <v:f eqn="prod width 1 2"/>
                  <v:f eqn="sum #0 0 @9"/>
                  <v:f eqn="if @10 @8 0"/>
                  <v:f eqn="if @10 @7 height"/>
                </v:formulas>
                <v:path gradientshapeok="t" o:connecttype="custom" o:connectlocs="@4,0;10800,@11;@3,10800;@5,21600;10800,@12;@2,10800" textboxrect="1800,1800,19800,19800;8100,8100,13500,13500;10800,10800,10800,10800"/>
                <v:handles>
                  <v:h position="#0,topLeft" xrange="0,21600"/>
                </v:handles>
              </v:shapetype>
              <v:shape id="Paralelogramo 5" o:spid="_x0000_s1026" type="#_x0000_t7" style="position:absolute;margin-left:219.5pt;margin-top:16.9pt;width:53.55pt;height:52.5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" adj="5294" fillcolor="white [3201]" strokecolor="#70ad47 [3209]" strokeweight="1pt">
                <v:textbox>
                  <w:txbxContent>
                    <w:p w14:paraId="2FD75094" w14:textId="60A93F9B" w:rsidR="003B14B7" w:rsidRDefault="003B14B7" w:rsidP="003B14B7">
                      <w:pPr>
                        <w:jc w:val="center"/>
                      </w:pPr>
                      <w:r>
                        <w:t>W</w:t>
                      </w:r>
                    </w:p>
                  </w:txbxContent>
                </v:textbox>
              </v:shape>
            </w:pict>
          </mc:Fallback>
        </mc:AlternateContent>
      </w:r>
    </w:p>
    <w:p w14:paraId="3DB241A8" w14:textId="7B17778E" w:rsidR="00941777" w:rsidRDefault="002647B8" w:rsidP="00E22D80">
      <w:pPr>
        <w:rPr>
          <w:rFonts w:cstheme="minorHAnsi"/>
          <w:b/>
          <w:bCs/>
          <w:sz w:val="18"/>
          <w:szCs w:val="18"/>
          <w:lang w:val="pt-PT"/>
        </w:rPr>
      </w:pPr>
      <w:r>
        <w:rPr>
          <w:rFonts w:cstheme="minorHAnsi"/>
          <w:b/>
          <w:bCs/>
          <w:noProof/>
          <w:sz w:val="18"/>
          <w:szCs w:val="18"/>
          <w:lang w:val="pt-PT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29DA6452" wp14:editId="0AE9AA82">
                <wp:simplePos x="0" y="0"/>
                <wp:positionH relativeFrom="column">
                  <wp:posOffset>1067513</wp:posOffset>
                </wp:positionH>
                <wp:positionV relativeFrom="paragraph">
                  <wp:posOffset>-12720</wp:posOffset>
                </wp:positionV>
                <wp:extent cx="680279" cy="667026"/>
                <wp:effectExtent l="19050" t="0" r="43815" b="19050"/>
                <wp:wrapNone/>
                <wp:docPr id="6" name="Paralelogramo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0279" cy="667026"/>
                        </a:xfrm>
                        <a:prstGeom prst="parallelogram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3C91E70" w14:textId="3591F0E1" w:rsidR="003B14B7" w:rsidRDefault="003B14B7" w:rsidP="003B14B7">
                            <w:pPr>
                              <w:jc w:val="center"/>
                            </w:pPr>
                            <w:r>
                              <w:t>V</w:t>
                            </w:r>
                          </w:p>
                          <w:p w14:paraId="3AD2ADCC" w14:textId="77777777" w:rsidR="003B14B7" w:rsidRDefault="003B14B7" w:rsidP="003B14B7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9DA6452" id="Paralelogramo 6" o:spid="_x0000_s1027" type="#_x0000_t7" style="position:absolute;margin-left:84.05pt;margin-top:-1pt;width:53.55pt;height:52.5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" adj="5295" fillcolor="white [3201]" strokecolor="#70ad47 [3209]" strokeweight="1pt">
                <v:textbox>
                  <w:txbxContent>
                    <w:p w14:paraId="63C91E70" w14:textId="3591F0E1" w:rsidR="003B14B7" w:rsidRDefault="003B14B7" w:rsidP="003B14B7">
                      <w:pPr>
                        <w:jc w:val="center"/>
                      </w:pPr>
                      <w:r>
                        <w:t>V</w:t>
                      </w:r>
                    </w:p>
                    <w:p w14:paraId="3AD2ADCC" w14:textId="77777777" w:rsidR="003B14B7" w:rsidRDefault="003B14B7" w:rsidP="003B14B7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</w:p>
    <w:p w14:paraId="255624E3" w14:textId="6393355C" w:rsidR="00941777" w:rsidRDefault="004A571B" w:rsidP="00E22D80">
      <w:pPr>
        <w:rPr>
          <w:rFonts w:cstheme="minorHAnsi"/>
          <w:b/>
          <w:bCs/>
          <w:sz w:val="18"/>
          <w:szCs w:val="18"/>
          <w:lang w:val="pt-PT"/>
        </w:rPr>
      </w:pPr>
      <w:r>
        <w:rPr>
          <w:rFonts w:cstheme="minorHAnsi"/>
          <w:b/>
          <w:bCs/>
          <w:noProof/>
          <w:sz w:val="18"/>
          <w:szCs w:val="18"/>
          <w:lang w:val="pt-PT"/>
        </w:rPr>
        <mc:AlternateContent>
          <mc:Choice Requires="wpi">
            <w:drawing>
              <wp:anchor distT="0" distB="0" distL="114300" distR="114300" simplePos="0" relativeHeight="252256256" behindDoc="0" locked="0" layoutInCell="1" allowOverlap="1" wp14:anchorId="2172F9EB" wp14:editId="166AC00A">
                <wp:simplePos x="0" y="0"/>
                <wp:positionH relativeFrom="column">
                  <wp:posOffset>612727</wp:posOffset>
                </wp:positionH>
                <wp:positionV relativeFrom="paragraph">
                  <wp:posOffset>73291</wp:posOffset>
                </wp:positionV>
                <wp:extent cx="227880" cy="101520"/>
                <wp:effectExtent l="38100" t="38100" r="1270" b="32385"/>
                <wp:wrapNone/>
                <wp:docPr id="542" name="Tinta 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">
                      <w14:nvContentPartPr>
                        <w14:cNvContentPartPr/>
                      </w14:nvContentPartPr>
                      <w14:xfrm>
                        <a:off x="0" y="0"/>
                        <a:ext cx="22788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709C91" id="Tinta 542" o:spid="_x0000_s1026" type="#_x0000_t75" style="position:absolute;margin-left:47.9pt;margin-top:5.4pt;width:18.65pt;height:8.7pt;z-index:25225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">
                <v:imagedata r:id="rId297" o:title=""/>
              </v:shape>
            </w:pict>
          </mc:Fallback>
        </mc:AlternateContent>
      </w:r>
      <w:r w:rsidR="002647B8">
        <w:rPr>
          <w:rFonts w:cstheme="minorHAnsi"/>
          <w:b/>
          <w:bCs/>
          <w:noProof/>
          <w:sz w:val="18"/>
          <w:szCs w:val="18"/>
          <w:lang w:val="pt-PT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5A084F2A" wp14:editId="040F54A7">
                <wp:simplePos x="0" y="0"/>
                <wp:positionH relativeFrom="column">
                  <wp:posOffset>1636731</wp:posOffset>
                </wp:positionH>
                <wp:positionV relativeFrom="paragraph">
                  <wp:posOffset>109845</wp:posOffset>
                </wp:positionV>
                <wp:extent cx="1245704" cy="26504"/>
                <wp:effectExtent l="0" t="76200" r="31115" b="69215"/>
                <wp:wrapNone/>
                <wp:docPr id="8" name="Conexão reta unidirecional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245704" cy="26504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65C84371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exão reta unidirecional 8" o:spid="_x0000_s1026" type="#_x0000_t32" style="position:absolute;margin-left:128.9pt;margin-top:8.65pt;width:98.1pt;height:2.1pt;flip:y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" strokecolor="#4472c4 [3204]" strokeweight=".5pt">
                <v:stroke endarrow="block" joinstyle="miter"/>
              </v:shape>
            </w:pict>
          </mc:Fallback>
        </mc:AlternateContent>
      </w:r>
    </w:p>
    <w:p w14:paraId="3121DBDC" w14:textId="1CCC2178" w:rsidR="00941777" w:rsidRDefault="00941777" w:rsidP="00E22D80">
      <w:pPr>
        <w:rPr>
          <w:rFonts w:cstheme="minorHAnsi"/>
          <w:b/>
          <w:bCs/>
          <w:sz w:val="18"/>
          <w:szCs w:val="18"/>
          <w:lang w:val="pt-PT"/>
        </w:rPr>
      </w:pPr>
    </w:p>
    <w:p w14:paraId="47E65EFA" w14:textId="29DB62CB" w:rsidR="003B14B7" w:rsidRDefault="004A571B" w:rsidP="00E22D80">
      <w:pPr>
        <w:rPr>
          <w:rFonts w:cstheme="minorHAnsi"/>
          <w:b/>
          <w:bCs/>
          <w:sz w:val="18"/>
          <w:szCs w:val="18"/>
          <w:lang w:val="pt-PT"/>
        </w:rPr>
      </w:pPr>
      <w:r>
        <w:rPr>
          <w:rFonts w:cstheme="minorHAnsi"/>
          <w:b/>
          <w:bCs/>
          <w:noProof/>
          <w:sz w:val="18"/>
          <w:szCs w:val="18"/>
          <w:lang w:val="pt-PT"/>
        </w:rPr>
        <mc:AlternateContent>
          <mc:Choice Requires="wpi">
            <w:drawing>
              <wp:anchor distT="0" distB="0" distL="114300" distR="114300" simplePos="0" relativeHeight="252260352" behindDoc="0" locked="0" layoutInCell="1" allowOverlap="1" wp14:anchorId="5A92FDA4" wp14:editId="587CB19F">
                <wp:simplePos x="0" y="0"/>
                <wp:positionH relativeFrom="column">
                  <wp:posOffset>560070</wp:posOffset>
                </wp:positionH>
                <wp:positionV relativeFrom="paragraph">
                  <wp:posOffset>-225425</wp:posOffset>
                </wp:positionV>
                <wp:extent cx="173880" cy="777605"/>
                <wp:effectExtent l="38100" t="38100" r="0" b="41910"/>
                <wp:wrapNone/>
                <wp:docPr id="546" name="Tinta 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">
                      <w14:nvContentPartPr>
                        <w14:cNvContentPartPr/>
                      </w14:nvContentPartPr>
                      <w14:xfrm>
                        <a:off x="0" y="0"/>
                        <a:ext cx="173880" cy="7776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7B61B7" id="Tinta 546" o:spid="_x0000_s1026" type="#_x0000_t75" style="position:absolute;margin-left:43.75pt;margin-top:-18.1pt;width:14.4pt;height:61.95pt;z-index:2522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">
                <v:imagedata r:id="rId299" o:title=""/>
              </v:shape>
            </w:pict>
          </mc:Fallback>
        </mc:AlternateContent>
      </w:r>
    </w:p>
    <w:p w14:paraId="1C3452D9" w14:textId="40C0E818" w:rsidR="003B14B7" w:rsidRDefault="004A571B" w:rsidP="00E22D80">
      <w:pPr>
        <w:rPr>
          <w:rFonts w:cstheme="minorHAnsi"/>
          <w:b/>
          <w:bCs/>
          <w:sz w:val="18"/>
          <w:szCs w:val="18"/>
          <w:lang w:val="pt-PT"/>
        </w:rPr>
      </w:pPr>
      <w:r>
        <w:rPr>
          <w:rFonts w:cstheme="minorHAnsi"/>
          <w:b/>
          <w:bCs/>
          <w:noProof/>
          <w:sz w:val="18"/>
          <w:szCs w:val="18"/>
          <w:lang w:val="pt-PT"/>
        </w:rPr>
        <mc:AlternateContent>
          <mc:Choice Requires="wpi">
            <w:drawing>
              <wp:anchor distT="0" distB="0" distL="114300" distR="114300" simplePos="0" relativeHeight="252305408" behindDoc="0" locked="0" layoutInCell="1" allowOverlap="1" wp14:anchorId="13742981" wp14:editId="27F1390E">
                <wp:simplePos x="0" y="0"/>
                <wp:positionH relativeFrom="column">
                  <wp:posOffset>3363595</wp:posOffset>
                </wp:positionH>
                <wp:positionV relativeFrom="paragraph">
                  <wp:posOffset>-471170</wp:posOffset>
                </wp:positionV>
                <wp:extent cx="299160" cy="968375"/>
                <wp:effectExtent l="38100" t="38100" r="5715" b="41275"/>
                <wp:wrapNone/>
                <wp:docPr id="590" name="Tinta 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">
                      <w14:nvContentPartPr>
                        <w14:cNvContentPartPr/>
                      </w14:nvContentPartPr>
                      <w14:xfrm>
                        <a:off x="0" y="0"/>
                        <a:ext cx="299160" cy="9683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DD03DC" id="Tinta 590" o:spid="_x0000_s1026" type="#_x0000_t75" style="position:absolute;margin-left:264.5pt;margin-top:-37.45pt;width:24.25pt;height:76.95pt;z-index:25230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">
                <v:imagedata r:id="rId301" o:title=""/>
              </v:shape>
            </w:pict>
          </mc:Fallback>
        </mc:AlternateContent>
      </w:r>
      <w:r>
        <w:rPr>
          <w:rFonts w:cstheme="minorHAnsi"/>
          <w:b/>
          <w:bCs/>
          <w:noProof/>
          <w:sz w:val="18"/>
          <w:szCs w:val="18"/>
          <w:lang w:val="pt-PT"/>
        </w:rPr>
        <mc:AlternateContent>
          <mc:Choice Requires="wpi">
            <w:drawing>
              <wp:anchor distT="0" distB="0" distL="114300" distR="114300" simplePos="0" relativeHeight="252279808" behindDoc="0" locked="0" layoutInCell="1" allowOverlap="1" wp14:anchorId="7E49016A" wp14:editId="6AA9A459">
                <wp:simplePos x="0" y="0"/>
                <wp:positionH relativeFrom="column">
                  <wp:posOffset>1162685</wp:posOffset>
                </wp:positionH>
                <wp:positionV relativeFrom="paragraph">
                  <wp:posOffset>-100330</wp:posOffset>
                </wp:positionV>
                <wp:extent cx="1657975" cy="526415"/>
                <wp:effectExtent l="38100" t="38100" r="38100" b="45085"/>
                <wp:wrapNone/>
                <wp:docPr id="565" name="Tinta 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">
                      <w14:nvContentPartPr>
                        <w14:cNvContentPartPr/>
                      </w14:nvContentPartPr>
                      <w14:xfrm>
                        <a:off x="0" y="0"/>
                        <a:ext cx="1657975" cy="5264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D06800" id="Tinta 565" o:spid="_x0000_s1026" type="#_x0000_t75" style="position:absolute;margin-left:91.2pt;margin-top:-8.25pt;width:131.3pt;height:42.15pt;z-index:25227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">
                <v:imagedata r:id="rId303" o:title=""/>
              </v:shape>
            </w:pict>
          </mc:Fallback>
        </mc:AlternateContent>
      </w:r>
    </w:p>
    <w:p w14:paraId="24FE5C2A" w14:textId="4886550B" w:rsidR="003B14B7" w:rsidRDefault="004A571B" w:rsidP="00E22D80">
      <w:pPr>
        <w:rPr>
          <w:rFonts w:cstheme="minorHAnsi"/>
          <w:b/>
          <w:bCs/>
          <w:sz w:val="18"/>
          <w:szCs w:val="18"/>
          <w:lang w:val="pt-PT"/>
        </w:rPr>
      </w:pPr>
      <w:r>
        <w:rPr>
          <w:rFonts w:cstheme="minorHAnsi"/>
          <w:b/>
          <w:bCs/>
          <w:noProof/>
          <w:sz w:val="18"/>
          <w:szCs w:val="18"/>
          <w:lang w:val="pt-PT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6C8C5D0F" wp14:editId="17E49116">
                <wp:simplePos x="0" y="0"/>
                <wp:positionH relativeFrom="column">
                  <wp:posOffset>1016882</wp:posOffset>
                </wp:positionH>
                <wp:positionV relativeFrom="paragraph">
                  <wp:posOffset>185303</wp:posOffset>
                </wp:positionV>
                <wp:extent cx="480115" cy="459408"/>
                <wp:effectExtent l="0" t="0" r="15240" b="17145"/>
                <wp:wrapNone/>
                <wp:docPr id="9" name="Oval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0115" cy="459408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2A97BA2" w14:textId="5387CA14" w:rsidR="003B14B7" w:rsidRDefault="004D1A34" w:rsidP="003B14B7">
                            <w:pPr>
                              <w:jc w:val="center"/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cr m:val="double-struck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6C8C5D0F" id="Oval 9" o:spid="_x0000_s1028" style="position:absolute;margin-left:80.05pt;margin-top:14.6pt;width:37.8pt;height:36.1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" fillcolor="white [3201]" strokecolor="#70ad47 [3209]" strokeweight="1pt">
                <v:stroke joinstyle="miter"/>
                <v:textbox>
                  <w:txbxContent>
                    <w:p w14:paraId="52A97BA2" w14:textId="5387CA14" w:rsidR="003B14B7" w:rsidRDefault="004D1A34" w:rsidP="003B14B7">
                      <w:pPr>
                        <w:jc w:val="center"/>
                      </w:pPr>
                      <m:oMathPara>
                        <m:oMath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cr m:val="double-struck"/>
                                </m:rP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</v:oval>
            </w:pict>
          </mc:Fallback>
        </mc:AlternateContent>
      </w:r>
      <w:r w:rsidR="006D4105">
        <w:rPr>
          <w:rFonts w:cstheme="minorHAnsi"/>
          <w:b/>
          <w:bCs/>
          <w:noProof/>
          <w:sz w:val="18"/>
          <w:szCs w:val="18"/>
          <w:lang w:val="pt-PT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5F28C5AA" wp14:editId="402558B1">
                <wp:simplePos x="0" y="0"/>
                <wp:positionH relativeFrom="column">
                  <wp:posOffset>2723322</wp:posOffset>
                </wp:positionH>
                <wp:positionV relativeFrom="paragraph">
                  <wp:posOffset>110601</wp:posOffset>
                </wp:positionV>
                <wp:extent cx="480115" cy="459408"/>
                <wp:effectExtent l="0" t="0" r="15240" b="17145"/>
                <wp:wrapNone/>
                <wp:docPr id="10" name="Oval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0115" cy="459408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6C4C2A5" w14:textId="79A7CDE0" w:rsidR="003B14B7" w:rsidRDefault="004D1A34" w:rsidP="003B14B7">
                            <w:pPr>
                              <w:jc w:val="center"/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cr m:val="double-struck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14:paraId="721EFDE1" w14:textId="77777777" w:rsidR="003B14B7" w:rsidRDefault="003B14B7" w:rsidP="003B14B7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F28C5AA" id="Oval 10" o:spid="_x0000_s1029" style="position:absolute;margin-left:214.45pt;margin-top:8.7pt;width:37.8pt;height:36.1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" fillcolor="white [3201]" strokecolor="#70ad47 [3209]" strokeweight="1pt">
                <v:stroke joinstyle="miter"/>
                <v:textbox>
                  <w:txbxContent>
                    <w:p w14:paraId="26C4C2A5" w14:textId="79A7CDE0" w:rsidR="003B14B7" w:rsidRDefault="004D1A34" w:rsidP="003B14B7">
                      <w:pPr>
                        <w:jc w:val="center"/>
                      </w:pPr>
                      <m:oMathPara>
                        <m:oMath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cr m:val="double-struck"/>
                                </m:rP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sup>
                          </m:sSup>
                        </m:oMath>
                      </m:oMathPara>
                    </w:p>
                    <w:p w14:paraId="721EFDE1" w14:textId="77777777" w:rsidR="003B14B7" w:rsidRDefault="003B14B7" w:rsidP="003B14B7">
                      <w:pPr>
                        <w:jc w:val="center"/>
                      </w:pPr>
                    </w:p>
                  </w:txbxContent>
                </v:textbox>
              </v:oval>
            </w:pict>
          </mc:Fallback>
        </mc:AlternateContent>
      </w:r>
    </w:p>
    <w:p w14:paraId="412E08E0" w14:textId="7859C988" w:rsidR="003B14B7" w:rsidRDefault="003B14B7" w:rsidP="00E22D80">
      <w:pPr>
        <w:rPr>
          <w:rFonts w:cstheme="minorHAnsi"/>
          <w:b/>
          <w:bCs/>
          <w:sz w:val="18"/>
          <w:szCs w:val="18"/>
          <w:lang w:val="pt-PT"/>
        </w:rPr>
      </w:pPr>
    </w:p>
    <w:p w14:paraId="584E875C" w14:textId="27956B8E" w:rsidR="002647B8" w:rsidRDefault="004A571B" w:rsidP="00E22D80">
      <w:pPr>
        <w:rPr>
          <w:rFonts w:cstheme="minorHAnsi"/>
          <w:b/>
          <w:bCs/>
          <w:sz w:val="18"/>
          <w:szCs w:val="18"/>
          <w:lang w:val="pt-PT"/>
        </w:rPr>
      </w:pPr>
      <w:r>
        <w:rPr>
          <w:rFonts w:cstheme="minorHAnsi"/>
          <w:b/>
          <w:bCs/>
          <w:noProof/>
          <w:sz w:val="18"/>
          <w:szCs w:val="18"/>
          <w:lang w:val="pt-PT"/>
        </w:rPr>
        <mc:AlternateContent>
          <mc:Choice Requires="wpi">
            <w:drawing>
              <wp:anchor distT="0" distB="0" distL="114300" distR="114300" simplePos="0" relativeHeight="252299264" behindDoc="0" locked="0" layoutInCell="1" allowOverlap="1" wp14:anchorId="3785D324" wp14:editId="7EC933EB">
                <wp:simplePos x="0" y="0"/>
                <wp:positionH relativeFrom="column">
                  <wp:posOffset>3244215</wp:posOffset>
                </wp:positionH>
                <wp:positionV relativeFrom="paragraph">
                  <wp:posOffset>-218440</wp:posOffset>
                </wp:positionV>
                <wp:extent cx="912815" cy="518795"/>
                <wp:effectExtent l="38100" t="38100" r="40005" b="33655"/>
                <wp:wrapNone/>
                <wp:docPr id="584" name="Tinta 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">
                      <w14:nvContentPartPr>
                        <w14:cNvContentPartPr/>
                      </w14:nvContentPartPr>
                      <w14:xfrm>
                        <a:off x="0" y="0"/>
                        <a:ext cx="912815" cy="5187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1C6CB9" id="Tinta 584" o:spid="_x0000_s1026" type="#_x0000_t75" style="position:absolute;margin-left:255.1pt;margin-top:-17.55pt;width:72.6pt;height:41.55pt;z-index:25229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">
                <v:imagedata r:id="rId305" o:title=""/>
              </v:shape>
            </w:pict>
          </mc:Fallback>
        </mc:AlternateContent>
      </w:r>
      <w:r>
        <w:rPr>
          <w:rFonts w:cstheme="minorHAnsi"/>
          <w:b/>
          <w:bCs/>
          <w:noProof/>
          <w:sz w:val="18"/>
          <w:szCs w:val="18"/>
          <w:lang w:val="pt-PT"/>
        </w:rPr>
        <mc:AlternateContent>
          <mc:Choice Requires="wpi">
            <w:drawing>
              <wp:anchor distT="0" distB="0" distL="114300" distR="114300" simplePos="0" relativeHeight="252289024" behindDoc="0" locked="0" layoutInCell="1" allowOverlap="1" wp14:anchorId="51F1F6A7" wp14:editId="42F42387">
                <wp:simplePos x="0" y="0"/>
                <wp:positionH relativeFrom="column">
                  <wp:posOffset>2216785</wp:posOffset>
                </wp:positionH>
                <wp:positionV relativeFrom="paragraph">
                  <wp:posOffset>-38735</wp:posOffset>
                </wp:positionV>
                <wp:extent cx="490215" cy="267815"/>
                <wp:effectExtent l="38100" t="38100" r="24765" b="37465"/>
                <wp:wrapNone/>
                <wp:docPr id="574" name="Tinta 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">
                      <w14:nvContentPartPr>
                        <w14:cNvContentPartPr/>
                      </w14:nvContentPartPr>
                      <w14:xfrm>
                        <a:off x="0" y="0"/>
                        <a:ext cx="490215" cy="2678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792F6A" id="Tinta 574" o:spid="_x0000_s1026" type="#_x0000_t75" style="position:absolute;margin-left:174.2pt;margin-top:-3.4pt;width:39.35pt;height:21.8pt;z-index:25228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">
                <v:imagedata r:id="rId307" o:title=""/>
              </v:shape>
            </w:pict>
          </mc:Fallback>
        </mc:AlternateContent>
      </w:r>
      <w:r>
        <w:rPr>
          <w:rFonts w:cstheme="minorHAnsi"/>
          <w:b/>
          <w:bCs/>
          <w:noProof/>
          <w:sz w:val="18"/>
          <w:szCs w:val="18"/>
          <w:lang w:val="pt-PT"/>
        </w:rPr>
        <mc:AlternateContent>
          <mc:Choice Requires="wpi">
            <w:drawing>
              <wp:anchor distT="0" distB="0" distL="114300" distR="114300" simplePos="0" relativeHeight="252276736" behindDoc="0" locked="0" layoutInCell="1" allowOverlap="1" wp14:anchorId="49AFFD97" wp14:editId="2CA252BC">
                <wp:simplePos x="0" y="0"/>
                <wp:positionH relativeFrom="column">
                  <wp:posOffset>490220</wp:posOffset>
                </wp:positionH>
                <wp:positionV relativeFrom="paragraph">
                  <wp:posOffset>-186055</wp:posOffset>
                </wp:positionV>
                <wp:extent cx="566660" cy="417525"/>
                <wp:effectExtent l="38100" t="38100" r="43180" b="40005"/>
                <wp:wrapNone/>
                <wp:docPr id="562" name="Tinta 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">
                      <w14:nvContentPartPr>
                        <w14:cNvContentPartPr/>
                      </w14:nvContentPartPr>
                      <w14:xfrm>
                        <a:off x="0" y="0"/>
                        <a:ext cx="566660" cy="4175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2E7F7E" id="Tinta 562" o:spid="_x0000_s1026" type="#_x0000_t75" style="position:absolute;margin-left:38.25pt;margin-top:-15pt;width:45.3pt;height:33.6pt;z-index:25227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">
                <v:imagedata r:id="rId309" o:title=""/>
              </v:shape>
            </w:pict>
          </mc:Fallback>
        </mc:AlternateContent>
      </w:r>
      <w:r>
        <w:rPr>
          <w:rFonts w:cstheme="minorHAnsi"/>
          <w:b/>
          <w:bCs/>
          <w:noProof/>
          <w:sz w:val="18"/>
          <w:szCs w:val="18"/>
          <w:lang w:val="pt-PT"/>
        </w:rPr>
        <mc:AlternateContent>
          <mc:Choice Requires="wpi">
            <w:drawing>
              <wp:anchor distT="0" distB="0" distL="114300" distR="114300" simplePos="0" relativeHeight="252270592" behindDoc="0" locked="0" layoutInCell="1" allowOverlap="1" wp14:anchorId="2935E9ED" wp14:editId="0DB3B060">
                <wp:simplePos x="0" y="0"/>
                <wp:positionH relativeFrom="column">
                  <wp:posOffset>1593850</wp:posOffset>
                </wp:positionH>
                <wp:positionV relativeFrom="paragraph">
                  <wp:posOffset>-293370</wp:posOffset>
                </wp:positionV>
                <wp:extent cx="642620" cy="703580"/>
                <wp:effectExtent l="38100" t="38100" r="43180" b="39370"/>
                <wp:wrapNone/>
                <wp:docPr id="556" name="Tinta 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">
                      <w14:nvContentPartPr>
                        <w14:cNvContentPartPr/>
                      </w14:nvContentPartPr>
                      <w14:xfrm>
                        <a:off x="0" y="0"/>
                        <a:ext cx="642620" cy="7035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A407B6" id="Tinta 556" o:spid="_x0000_s1026" type="#_x0000_t75" style="position:absolute;margin-left:125.15pt;margin-top:-23.45pt;width:51.3pt;height:56.1pt;z-index:25227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">
                <v:imagedata r:id="rId311" o:title=""/>
              </v:shape>
            </w:pict>
          </mc:Fallback>
        </mc:AlternateContent>
      </w:r>
      <w:r>
        <w:rPr>
          <w:rFonts w:cstheme="minorHAnsi"/>
          <w:b/>
          <w:bCs/>
          <w:noProof/>
          <w:sz w:val="18"/>
          <w:szCs w:val="18"/>
          <w:lang w:val="pt-PT"/>
        </w:rPr>
        <mc:AlternateContent>
          <mc:Choice Requires="wpi">
            <w:drawing>
              <wp:anchor distT="0" distB="0" distL="114300" distR="114300" simplePos="0" relativeHeight="252259328" behindDoc="0" locked="0" layoutInCell="1" allowOverlap="1" wp14:anchorId="37D24582" wp14:editId="35FCFAF5">
                <wp:simplePos x="0" y="0"/>
                <wp:positionH relativeFrom="column">
                  <wp:posOffset>-88758</wp:posOffset>
                </wp:positionH>
                <wp:positionV relativeFrom="paragraph">
                  <wp:posOffset>251080</wp:posOffset>
                </wp:positionV>
                <wp:extent cx="360" cy="360"/>
                <wp:effectExtent l="38100" t="38100" r="38100" b="38100"/>
                <wp:wrapNone/>
                <wp:docPr id="545" name="Tinta 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CCECBB" id="Tinta 545" o:spid="_x0000_s1026" type="#_x0000_t75" style="position:absolute;margin-left:-7.35pt;margin-top:19.4pt;width:.75pt;height:.75pt;z-index:25225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">
                <v:imagedata r:id="rId313" o:title=""/>
              </v:shape>
            </w:pict>
          </mc:Fallback>
        </mc:AlternateContent>
      </w:r>
    </w:p>
    <w:p w14:paraId="19C59223" w14:textId="7C67713D" w:rsidR="002647B8" w:rsidRDefault="004A571B" w:rsidP="00E22D80">
      <w:pPr>
        <w:rPr>
          <w:rFonts w:cstheme="minorHAnsi"/>
          <w:b/>
          <w:bCs/>
          <w:sz w:val="18"/>
          <w:szCs w:val="18"/>
          <w:lang w:val="pt-PT"/>
        </w:rPr>
      </w:pPr>
      <w:r>
        <w:rPr>
          <w:rFonts w:cstheme="minorHAnsi"/>
          <w:b/>
          <w:bCs/>
          <w:noProof/>
          <w:sz w:val="18"/>
          <w:szCs w:val="18"/>
          <w:lang w:val="pt-PT"/>
        </w:rPr>
        <mc:AlternateContent>
          <mc:Choice Requires="wpi">
            <w:drawing>
              <wp:anchor distT="0" distB="0" distL="114300" distR="114300" simplePos="0" relativeHeight="252302336" behindDoc="0" locked="0" layoutInCell="1" allowOverlap="1" wp14:anchorId="7D9B5DAF" wp14:editId="7BECBA38">
                <wp:simplePos x="0" y="0"/>
                <wp:positionH relativeFrom="column">
                  <wp:posOffset>4265930</wp:posOffset>
                </wp:positionH>
                <wp:positionV relativeFrom="paragraph">
                  <wp:posOffset>-113030</wp:posOffset>
                </wp:positionV>
                <wp:extent cx="168840" cy="276480"/>
                <wp:effectExtent l="38100" t="38100" r="22225" b="47625"/>
                <wp:wrapNone/>
                <wp:docPr id="587" name="Tinta 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">
                      <w14:nvContentPartPr>
                        <w14:cNvContentPartPr/>
                      </w14:nvContentPartPr>
                      <w14:xfrm>
                        <a:off x="0" y="0"/>
                        <a:ext cx="168840" cy="27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B74AB8" id="Tinta 587" o:spid="_x0000_s1026" type="#_x0000_t75" style="position:absolute;margin-left:335.55pt;margin-top:-9.25pt;width:14pt;height:22.45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">
                <v:imagedata r:id="rId315" o:title=""/>
              </v:shape>
            </w:pict>
          </mc:Fallback>
        </mc:AlternateContent>
      </w:r>
    </w:p>
    <w:p w14:paraId="7905E330" w14:textId="77777777" w:rsidR="002647B8" w:rsidRDefault="002647B8" w:rsidP="00E22D80">
      <w:pPr>
        <w:rPr>
          <w:rFonts w:cstheme="minorHAnsi"/>
          <w:b/>
          <w:bCs/>
          <w:sz w:val="18"/>
          <w:szCs w:val="18"/>
          <w:lang w:val="pt-PT"/>
        </w:rPr>
      </w:pPr>
    </w:p>
    <w:tbl>
      <w:tblPr>
        <w:tblW w:w="680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895"/>
        <w:gridCol w:w="5909"/>
      </w:tblGrid>
      <w:tr w:rsidR="003B14B7" w:rsidRPr="004A571B" w14:paraId="6BDD6EB4" w14:textId="77777777" w:rsidTr="0064689A">
        <w:trPr>
          <w:trHeight w:val="18"/>
          <w:jc w:val="center"/>
        </w:trPr>
        <w:tc>
          <w:tcPr>
            <w:tcW w:w="68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42" w:type="dxa"/>
              <w:left w:w="284" w:type="dxa"/>
              <w:bottom w:w="142" w:type="dxa"/>
              <w:right w:w="284" w:type="dxa"/>
            </w:tcMar>
            <w:vAlign w:val="center"/>
          </w:tcPr>
          <w:p w14:paraId="2743B758" w14:textId="77777777" w:rsidR="003B14B7" w:rsidRPr="008254B9" w:rsidRDefault="003B14B7" w:rsidP="0064689A">
            <w:pPr>
              <w:pStyle w:val="caixa-texto"/>
              <w:rPr>
                <w:b/>
              </w:rPr>
            </w:pPr>
            <w:r w:rsidRPr="008254B9">
              <w:rPr>
                <w:b/>
              </w:rPr>
              <w:t xml:space="preserve">Algoritmo de determinação </w:t>
            </w:r>
            <w:r>
              <w:rPr>
                <w:b/>
              </w:rPr>
              <w:t xml:space="preserve">de </w:t>
            </w:r>
            <w:r w:rsidRPr="007C4088">
              <w:rPr>
                <w:b/>
                <w:position w:val="-8"/>
              </w:rPr>
              <w:object w:dxaOrig="380" w:dyaOrig="260" w14:anchorId="254142A5">
                <v:shape id="_x0000_i1075" type="#_x0000_t75" style="width:20.55pt;height:15.45pt" o:ole="">
                  <v:imagedata r:id="rId316" o:title=""/>
                </v:shape>
                <o:OLEObject Type="Embed" ProgID="Equation.DSMT4" ShapeID="_x0000_i1075" DrawAspect="Content" ObjectID="_1714935800" r:id="rId317"/>
              </w:object>
            </w:r>
            <w:r>
              <w:rPr>
                <w:b/>
              </w:rPr>
              <w:t xml:space="preserve"> através de</w:t>
            </w:r>
            <w:r>
              <w:t xml:space="preserve"> </w:t>
            </w:r>
            <w:r w:rsidRPr="00C66954">
              <w:rPr>
                <w:position w:val="-12"/>
              </w:rPr>
              <w:object w:dxaOrig="340" w:dyaOrig="360" w14:anchorId="53A68623">
                <v:shape id="_x0000_i1076" type="#_x0000_t75" style="width:15.45pt;height:20.55pt" o:ole="">
                  <v:imagedata r:id="rId106" o:title=""/>
                </v:shape>
                <o:OLEObject Type="Embed" ProgID="Equation.DSMT4" ShapeID="_x0000_i1076" DrawAspect="Content" ObjectID="_1714935801" r:id="rId318"/>
              </w:object>
            </w:r>
          </w:p>
        </w:tc>
      </w:tr>
      <w:tr w:rsidR="003B14B7" w:rsidRPr="004A571B" w14:paraId="1D65DC01" w14:textId="77777777" w:rsidTr="0064689A">
        <w:trPr>
          <w:trHeight w:val="508"/>
          <w:jc w:val="center"/>
        </w:trPr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28ECE807" w14:textId="77777777" w:rsidR="003B14B7" w:rsidRPr="008254B9" w:rsidRDefault="003B14B7" w:rsidP="0064689A">
            <w:pPr>
              <w:pStyle w:val="SemEspaamento1"/>
              <w:spacing w:line="312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254B9">
              <w:rPr>
                <w:rFonts w:ascii="Arial" w:hAnsi="Arial" w:cs="Arial"/>
                <w:sz w:val="18"/>
                <w:szCs w:val="18"/>
              </w:rPr>
              <w:t>Passo 1</w:t>
            </w:r>
          </w:p>
        </w:tc>
        <w:tc>
          <w:tcPr>
            <w:tcW w:w="5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42" w:type="dxa"/>
              <w:left w:w="284" w:type="dxa"/>
              <w:bottom w:w="142" w:type="dxa"/>
              <w:right w:w="284" w:type="dxa"/>
            </w:tcMar>
            <w:vAlign w:val="center"/>
          </w:tcPr>
          <w:p w14:paraId="238E191B" w14:textId="77777777" w:rsidR="003B14B7" w:rsidRPr="00426C22" w:rsidRDefault="003B14B7" w:rsidP="0064689A">
            <w:pPr>
              <w:pStyle w:val="caixa-texto"/>
            </w:pPr>
            <w:r w:rsidRPr="00426C22">
              <w:t xml:space="preserve">Determinar as coordenadas de </w:t>
            </w:r>
            <w:r w:rsidRPr="00234171">
              <w:rPr>
                <w:position w:val="-4"/>
              </w:rPr>
              <w:object w:dxaOrig="180" w:dyaOrig="180" w14:anchorId="3674D085">
                <v:shape id="_x0000_i1077" type="#_x0000_t75" style="width:10.3pt;height:10.3pt" o:ole="">
                  <v:imagedata r:id="rId319" o:title=""/>
                </v:shape>
                <o:OLEObject Type="Embed" ProgID="Equation.DSMT4" ShapeID="_x0000_i1077" DrawAspect="Content" ObjectID="_1714935802" r:id="rId320"/>
              </w:object>
            </w:r>
            <w:r w:rsidRPr="00426C22">
              <w:t xml:space="preserve">em relação à base </w:t>
            </w:r>
            <w:r>
              <w:t>S.</w:t>
            </w:r>
          </w:p>
        </w:tc>
      </w:tr>
      <w:tr w:rsidR="003B14B7" w:rsidRPr="004A571B" w14:paraId="2EE2ADEA" w14:textId="77777777" w:rsidTr="0064689A">
        <w:trPr>
          <w:trHeight w:val="508"/>
          <w:jc w:val="center"/>
        </w:trPr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67B5D8DE" w14:textId="77777777" w:rsidR="003B14B7" w:rsidRPr="008254B9" w:rsidRDefault="003B14B7" w:rsidP="0064689A">
            <w:pPr>
              <w:pStyle w:val="SemEspaamento1"/>
              <w:spacing w:line="312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254B9">
              <w:rPr>
                <w:rFonts w:ascii="Arial" w:hAnsi="Arial" w:cs="Arial"/>
                <w:sz w:val="18"/>
                <w:szCs w:val="18"/>
              </w:rPr>
              <w:t>Passo 2</w:t>
            </w:r>
          </w:p>
        </w:tc>
        <w:tc>
          <w:tcPr>
            <w:tcW w:w="5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42" w:type="dxa"/>
              <w:left w:w="284" w:type="dxa"/>
              <w:bottom w:w="142" w:type="dxa"/>
              <w:right w:w="284" w:type="dxa"/>
            </w:tcMar>
            <w:vAlign w:val="center"/>
          </w:tcPr>
          <w:p w14:paraId="464DB9EE" w14:textId="77777777" w:rsidR="003B14B7" w:rsidRPr="00426C22" w:rsidRDefault="003B14B7" w:rsidP="0064689A">
            <w:pPr>
              <w:pStyle w:val="caixa-texto"/>
            </w:pPr>
            <w:r w:rsidRPr="00426C22">
              <w:t xml:space="preserve">Multiplicar a matriz de </w:t>
            </w:r>
            <w:r w:rsidRPr="00426C22">
              <w:rPr>
                <w:position w:val="-4"/>
              </w:rPr>
              <w:object w:dxaOrig="160" w:dyaOrig="220" w14:anchorId="3A70560F">
                <v:shape id="_x0000_i1078" type="#_x0000_t75" style="width:10.3pt;height:10.3pt" o:ole="">
                  <v:imagedata r:id="rId321" o:title=""/>
                </v:shape>
                <o:OLEObject Type="Embed" ProgID="Equation.DSMT4" ShapeID="_x0000_i1078" DrawAspect="Content" ObjectID="_1714935803" r:id="rId322"/>
              </w:object>
            </w:r>
            <w:r w:rsidRPr="00426C22">
              <w:t>pelas coordenadas de v</w:t>
            </w:r>
            <w:r>
              <w:t>.</w:t>
            </w:r>
          </w:p>
        </w:tc>
      </w:tr>
      <w:tr w:rsidR="003B14B7" w:rsidRPr="008254B9" w14:paraId="389BB179" w14:textId="77777777" w:rsidTr="0064689A">
        <w:trPr>
          <w:trHeight w:val="486"/>
          <w:jc w:val="center"/>
        </w:trPr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4936A44D" w14:textId="77777777" w:rsidR="003B14B7" w:rsidRPr="008254B9" w:rsidRDefault="003B14B7" w:rsidP="0064689A">
            <w:pPr>
              <w:pStyle w:val="SemEspaamento1"/>
              <w:spacing w:line="312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254B9">
              <w:rPr>
                <w:rFonts w:ascii="Arial" w:hAnsi="Arial" w:cs="Arial"/>
                <w:sz w:val="18"/>
                <w:szCs w:val="18"/>
              </w:rPr>
              <w:t>Passo 3</w:t>
            </w:r>
          </w:p>
        </w:tc>
        <w:tc>
          <w:tcPr>
            <w:tcW w:w="5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42" w:type="dxa"/>
              <w:left w:w="284" w:type="dxa"/>
              <w:bottom w:w="142" w:type="dxa"/>
              <w:right w:w="284" w:type="dxa"/>
            </w:tcMar>
            <w:vAlign w:val="center"/>
          </w:tcPr>
          <w:p w14:paraId="504A03F3" w14:textId="77777777" w:rsidR="003B14B7" w:rsidRPr="00426C22" w:rsidRDefault="003B14B7" w:rsidP="0064689A">
            <w:pPr>
              <w:pStyle w:val="caixa"/>
            </w:pPr>
            <w:r w:rsidRPr="00426C22">
              <w:t xml:space="preserve">Determinar as componentes de </w:t>
            </w:r>
            <w:r w:rsidRPr="00426C22">
              <w:rPr>
                <w:position w:val="-8"/>
              </w:rPr>
              <w:object w:dxaOrig="380" w:dyaOrig="260" w14:anchorId="02A24BD4">
                <v:shape id="_x0000_i1079" type="#_x0000_t75" style="width:20.55pt;height:15.45pt" o:ole="">
                  <v:imagedata r:id="rId323" o:title=""/>
                </v:shape>
                <o:OLEObject Type="Embed" ProgID="Equation.DSMT4" ShapeID="_x0000_i1079" DrawAspect="Content" ObjectID="_1714935804" r:id="rId324"/>
              </w:object>
            </w:r>
            <w:r w:rsidRPr="00426C22">
              <w:t>.</w:t>
            </w:r>
          </w:p>
          <w:p w14:paraId="42866349" w14:textId="77777777" w:rsidR="003B14B7" w:rsidRPr="0025248A" w:rsidRDefault="003B14B7" w:rsidP="0064689A">
            <w:pPr>
              <w:pStyle w:val="caixa"/>
            </w:pPr>
          </w:p>
        </w:tc>
      </w:tr>
    </w:tbl>
    <w:p w14:paraId="012DA7A8" w14:textId="7D459374" w:rsidR="003B14B7" w:rsidRDefault="003B14B7" w:rsidP="00E22D80">
      <w:pPr>
        <w:rPr>
          <w:rFonts w:cstheme="minorHAnsi"/>
          <w:b/>
          <w:bCs/>
          <w:sz w:val="18"/>
          <w:szCs w:val="18"/>
          <w:lang w:val="pt-PT"/>
        </w:rPr>
      </w:pPr>
    </w:p>
    <w:p w14:paraId="7136C55E" w14:textId="5D3EADA5" w:rsidR="006D4105" w:rsidRDefault="006D4105" w:rsidP="00E22D80">
      <w:pPr>
        <w:rPr>
          <w:rFonts w:cstheme="minorHAnsi"/>
          <w:b/>
          <w:bCs/>
          <w:sz w:val="18"/>
          <w:szCs w:val="18"/>
          <w:lang w:val="pt-PT"/>
        </w:rPr>
      </w:pPr>
    </w:p>
    <w:p w14:paraId="48986E94" w14:textId="77777777" w:rsidR="006D4105" w:rsidRDefault="006D4105" w:rsidP="00E22D80">
      <w:pPr>
        <w:rPr>
          <w:rFonts w:cstheme="minorHAnsi"/>
          <w:b/>
          <w:bCs/>
          <w:sz w:val="18"/>
          <w:szCs w:val="18"/>
          <w:lang w:val="pt-PT"/>
        </w:rPr>
      </w:pPr>
    </w:p>
    <w:p w14:paraId="483FCD57" w14:textId="6C023D42" w:rsidR="005D4E3C" w:rsidRDefault="005D4E3C" w:rsidP="005D4E3C">
      <w:pPr>
        <w:rPr>
          <w:rFonts w:cstheme="minorHAnsi"/>
          <w:b/>
          <w:bCs/>
          <w:sz w:val="18"/>
          <w:szCs w:val="18"/>
          <w:lang w:val="pt-PT"/>
        </w:rPr>
      </w:pPr>
      <w:r w:rsidRPr="00690344">
        <w:rPr>
          <w:position w:val="-6"/>
        </w:rPr>
        <w:object w:dxaOrig="960" w:dyaOrig="279" w14:anchorId="72C3D23D">
          <v:shape id="_x0000_i1080" type="#_x0000_t75" style="width:46.3pt;height:15.45pt" o:ole="">
            <v:imagedata r:id="rId227" o:title=""/>
          </v:shape>
          <o:OLEObject Type="Embed" ProgID="Equation.DSMT4" ShapeID="_x0000_i1080" DrawAspect="Content" ObjectID="_1714935805" r:id="rId325"/>
        </w:object>
      </w:r>
      <w:r w:rsidRPr="007F30B7">
        <w:fldChar w:fldCharType="begin"/>
      </w:r>
      <w:r w:rsidRPr="007F30B7"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f: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→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 w:rsidRPr="007F30B7">
        <w:instrText xml:space="preserve"> </w:instrText>
      </w:r>
      <w:r w:rsidR="004D1A34">
        <w:fldChar w:fldCharType="separate"/>
      </w:r>
      <w:r w:rsidRPr="007F30B7">
        <w:fldChar w:fldCharType="end"/>
      </w:r>
      <w:r w:rsidRPr="007F30B7">
        <w:t xml:space="preserve"> tal que </w:t>
      </w:r>
      <w:r w:rsidR="00FD33C5" w:rsidRPr="00184DD6">
        <w:rPr>
          <w:position w:val="-38"/>
        </w:rPr>
        <w:object w:dxaOrig="1540" w:dyaOrig="859" w14:anchorId="5D655855">
          <v:shape id="_x0000_i1081" type="#_x0000_t75" style="width:77.15pt;height:41.15pt" o:ole="">
            <v:imagedata r:id="rId326" o:title=""/>
          </v:shape>
          <o:OLEObject Type="Embed" ProgID="Equation.DSMT4" ShapeID="_x0000_i1081" DrawAspect="Content" ObjectID="_1714935806" r:id="rId327"/>
        </w:object>
      </w:r>
      <w:r>
        <w:t xml:space="preserve">onde </w:t>
      </w:r>
      <w:r w:rsidRPr="00914EA8">
        <w:rPr>
          <w:position w:val="-26"/>
        </w:rPr>
        <w:object w:dxaOrig="1280" w:dyaOrig="600" w14:anchorId="13FA9D8F">
          <v:shape id="_x0000_i1082" type="#_x0000_t75" style="width:61.7pt;height:30.85pt" o:ole="">
            <v:imagedata r:id="rId246" o:title=""/>
          </v:shape>
          <o:OLEObject Type="Embed" ProgID="Equation.DSMT4" ShapeID="_x0000_i1082" DrawAspect="Content" ObjectID="_1714935807" r:id="rId328"/>
        </w:object>
      </w:r>
      <w:r>
        <w:t xml:space="preserve"> e </w:t>
      </w:r>
      <w:r w:rsidRPr="007F30B7">
        <w:rPr>
          <w:position w:val="-40"/>
        </w:rPr>
        <w:object w:dxaOrig="1520" w:dyaOrig="880" w14:anchorId="107B20EA">
          <v:shape id="_x0000_i1083" type="#_x0000_t75" style="width:77.15pt;height:46.3pt" o:ole="">
            <v:imagedata r:id="rId233" o:title=""/>
          </v:shape>
          <o:OLEObject Type="Embed" ProgID="Equation.DSMT4" ShapeID="_x0000_i1083" DrawAspect="Content" ObjectID="_1714935808" r:id="rId329"/>
        </w:object>
      </w:r>
    </w:p>
    <w:p w14:paraId="7A5AE3F5" w14:textId="1386BBF3" w:rsidR="005D4E3C" w:rsidRDefault="005D4E3C" w:rsidP="00E22D80">
      <w:pPr>
        <w:rPr>
          <w:b/>
          <w:bCs/>
          <w:lang w:val="pt-PT"/>
        </w:rPr>
      </w:pPr>
      <w:r>
        <w:rPr>
          <w:b/>
          <w:bCs/>
          <w:lang w:val="pt-PT"/>
        </w:rPr>
        <w:t>Determinar a expressão analítica?</w:t>
      </w:r>
    </w:p>
    <w:p w14:paraId="66021069" w14:textId="5652EF74" w:rsidR="005D4E3C" w:rsidRDefault="005D4E3C" w:rsidP="00E22D80">
      <w:pPr>
        <w:rPr>
          <w:b/>
          <w:bCs/>
          <w:lang w:val="pt-PT"/>
        </w:rPr>
      </w:pPr>
    </w:p>
    <w:p w14:paraId="41045C01" w14:textId="4E1ED46D" w:rsidR="005D4E3C" w:rsidRDefault="004A571B" w:rsidP="00E22D80">
      <w:pPr>
        <w:rPr>
          <w:b/>
          <w:bCs/>
          <w:lang w:val="pt-PT"/>
        </w:rPr>
      </w:pPr>
      <w:r>
        <w:rPr>
          <w:b/>
          <w:bCs/>
          <w:noProof/>
          <w:lang w:val="pt-PT"/>
        </w:rPr>
        <mc:AlternateContent>
          <mc:Choice Requires="wpi">
            <w:drawing>
              <wp:anchor distT="0" distB="0" distL="114300" distR="114300" simplePos="0" relativeHeight="252315648" behindDoc="0" locked="0" layoutInCell="1" allowOverlap="1" wp14:anchorId="13E66DF0" wp14:editId="6992FE1A">
                <wp:simplePos x="0" y="0"/>
                <wp:positionH relativeFrom="column">
                  <wp:posOffset>653415</wp:posOffset>
                </wp:positionH>
                <wp:positionV relativeFrom="paragraph">
                  <wp:posOffset>-345440</wp:posOffset>
                </wp:positionV>
                <wp:extent cx="1492930" cy="750240"/>
                <wp:effectExtent l="38100" t="38100" r="31115" b="31115"/>
                <wp:wrapNone/>
                <wp:docPr id="600" name="Tinta 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">
                      <w14:nvContentPartPr>
                        <w14:cNvContentPartPr/>
                      </w14:nvContentPartPr>
                      <w14:xfrm>
                        <a:off x="0" y="0"/>
                        <a:ext cx="1492930" cy="75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090D15" id="Tinta 600" o:spid="_x0000_s1026" type="#_x0000_t75" style="position:absolute;margin-left:51.1pt;margin-top:-27.55pt;width:118.25pt;height:59.75pt;z-index:25231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">
                <v:imagedata r:id="rId331" o:title=""/>
              </v:shape>
            </w:pict>
          </mc:Fallback>
        </mc:AlternateContent>
      </w:r>
    </w:p>
    <w:p w14:paraId="7694A966" w14:textId="4033AD22" w:rsidR="005D4E3C" w:rsidRDefault="005D4E3C" w:rsidP="002647B8">
      <w:pPr>
        <w:rPr>
          <w:rFonts w:ascii="Arial" w:hAnsi="Arial" w:cs="Arial"/>
          <w:sz w:val="18"/>
          <w:szCs w:val="18"/>
        </w:rPr>
      </w:pPr>
    </w:p>
    <w:p w14:paraId="01B9B1E5" w14:textId="338F7D3F" w:rsidR="00985FF7" w:rsidRDefault="00636B48" w:rsidP="00636B48">
      <w:pPr>
        <w:pStyle w:val="Ttulo1"/>
      </w:pPr>
      <w:r>
        <w:t>TPC</w:t>
      </w:r>
    </w:p>
    <w:p w14:paraId="375B072B" w14:textId="6A194344" w:rsidR="00636B48" w:rsidRDefault="00636B48" w:rsidP="00636B48">
      <w:pPr>
        <w:rPr>
          <w:rFonts w:ascii="Arial" w:hAnsi="Arial" w:cs="Arial"/>
          <w:sz w:val="18"/>
          <w:szCs w:val="18"/>
          <w:lang w:val="pt-PT"/>
        </w:rPr>
      </w:pPr>
      <w:r w:rsidRPr="00636B48">
        <w:rPr>
          <w:rFonts w:ascii="Arial" w:hAnsi="Arial" w:cs="Arial"/>
          <w:sz w:val="18"/>
          <w:szCs w:val="18"/>
          <w:lang w:val="pt-PT"/>
        </w:rPr>
        <w:t>TPC 8- entrega até à</w:t>
      </w:r>
      <w:r>
        <w:rPr>
          <w:rFonts w:ascii="Arial" w:hAnsi="Arial" w:cs="Arial"/>
          <w:sz w:val="18"/>
          <w:szCs w:val="18"/>
          <w:lang w:val="pt-PT"/>
        </w:rPr>
        <w:t xml:space="preserve"> aula (</w:t>
      </w:r>
      <w:r w:rsidR="00C55FCC">
        <w:rPr>
          <w:rFonts w:ascii="Arial" w:hAnsi="Arial" w:cs="Arial"/>
          <w:sz w:val="18"/>
          <w:szCs w:val="18"/>
          <w:lang w:val="pt-PT"/>
        </w:rPr>
        <w:t>31-5</w:t>
      </w:r>
      <w:r>
        <w:rPr>
          <w:rFonts w:ascii="Arial" w:hAnsi="Arial" w:cs="Arial"/>
          <w:sz w:val="18"/>
          <w:szCs w:val="18"/>
          <w:lang w:val="pt-PT"/>
        </w:rPr>
        <w:t xml:space="preserve"> ESI-PL) alínea a e b.</w:t>
      </w:r>
    </w:p>
    <w:p w14:paraId="5D67FD8C" w14:textId="7976CEDB" w:rsidR="00636B48" w:rsidRDefault="00636B48" w:rsidP="00636B48">
      <w:pPr>
        <w:rPr>
          <w:rFonts w:ascii="Arial" w:hAnsi="Arial" w:cs="Arial"/>
          <w:sz w:val="18"/>
          <w:szCs w:val="18"/>
          <w:lang w:val="pt-PT"/>
        </w:rPr>
      </w:pPr>
    </w:p>
    <w:p w14:paraId="47B02780" w14:textId="4C0054B1" w:rsidR="00B65BBE" w:rsidRDefault="00184424" w:rsidP="00B65BBE">
      <w:r w:rsidRPr="00B42F04">
        <w:rPr>
          <w:lang w:val="pt-PT"/>
        </w:rPr>
        <w:t xml:space="preserve"> </w:t>
      </w:r>
      <w:r w:rsidRPr="00690344">
        <w:rPr>
          <w:position w:val="-6"/>
        </w:rPr>
        <w:object w:dxaOrig="940" w:dyaOrig="279" w14:anchorId="78B62315">
          <v:shape id="_x0000_i1084" type="#_x0000_t75" style="width:46.3pt;height:15.45pt" o:ole="">
            <v:imagedata r:id="rId332" o:title=""/>
          </v:shape>
          <o:OLEObject Type="Embed" ProgID="Equation.DSMT4" ShapeID="_x0000_i1084" DrawAspect="Content" ObjectID="_1714935809" r:id="rId333"/>
        </w:object>
      </w:r>
      <w:r w:rsidRPr="007F30B7">
        <w:fldChar w:fldCharType="begin"/>
      </w:r>
      <w:r w:rsidRPr="00B42F04">
        <w:rPr>
          <w:lang w:val="pt-PT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lang w:val="pt-PT"/>
          </w:rPr>
          <m:t>f: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pt-PT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val="pt-PT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lang w:val="pt-PT"/>
          </w:rPr>
          <m:t>→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pt-PT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val="pt-PT"/>
              </w:rPr>
              <m:t>2</m:t>
            </m:r>
          </m:sup>
        </m:sSup>
      </m:oMath>
      <w:r w:rsidRPr="00B42F04">
        <w:rPr>
          <w:lang w:val="pt-PT"/>
        </w:rPr>
        <w:instrText xml:space="preserve"> </w:instrText>
      </w:r>
      <w:r w:rsidR="004D1A34">
        <w:fldChar w:fldCharType="separate"/>
      </w:r>
      <w:r w:rsidRPr="007F30B7">
        <w:fldChar w:fldCharType="end"/>
      </w:r>
      <w:r w:rsidRPr="00B42F04">
        <w:rPr>
          <w:lang w:val="pt-PT"/>
        </w:rPr>
        <w:t xml:space="preserve"> tal que </w:t>
      </w:r>
      <w:r w:rsidR="00B65BBE" w:rsidRPr="00184424">
        <w:rPr>
          <w:position w:val="-52"/>
        </w:rPr>
        <w:object w:dxaOrig="1520" w:dyaOrig="1120" w14:anchorId="7E6CE811">
          <v:shape id="_x0000_i1085" type="#_x0000_t75" style="width:77.15pt;height:56.55pt" o:ole="">
            <v:imagedata r:id="rId334" o:title=""/>
          </v:shape>
          <o:OLEObject Type="Embed" ProgID="Equation.DSMT4" ShapeID="_x0000_i1085" DrawAspect="Content" ObjectID="_1714935810" r:id="rId335"/>
        </w:object>
      </w:r>
    </w:p>
    <w:p w14:paraId="3BEFBA06" w14:textId="75571E9B" w:rsidR="00184424" w:rsidRPr="00B65BBE" w:rsidRDefault="00184424" w:rsidP="00B65BBE">
      <w:pPr>
        <w:pStyle w:val="PargrafodaLista"/>
        <w:numPr>
          <w:ilvl w:val="0"/>
          <w:numId w:val="21"/>
        </w:numPr>
        <w:rPr>
          <w:rFonts w:ascii="Arial" w:hAnsi="Arial" w:cs="Arial"/>
          <w:sz w:val="18"/>
          <w:szCs w:val="18"/>
        </w:rPr>
      </w:pPr>
      <w:r w:rsidRPr="00B65BBE">
        <w:rPr>
          <w:rFonts w:ascii="Arial" w:hAnsi="Arial" w:cs="Arial"/>
          <w:sz w:val="18"/>
          <w:szCs w:val="18"/>
        </w:rPr>
        <w:t xml:space="preserve">Determinar </w:t>
      </w:r>
      <m:oMath>
        <m:r>
          <w:rPr>
            <w:rFonts w:ascii="Cambria Math" w:hAnsi="Cambria Math" w:cs="Arial"/>
            <w:sz w:val="18"/>
            <w:szCs w:val="18"/>
          </w:rPr>
          <m:t>f(</m:t>
        </m:r>
        <m:sSub>
          <m:sSub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 w:cs="Arial"/>
                <w:sz w:val="18"/>
                <w:szCs w:val="18"/>
              </w:rPr>
              <m:t>u</m:t>
            </m:r>
          </m:e>
          <m:sub>
            <m:r>
              <w:rPr>
                <w:rFonts w:ascii="Cambria Math" w:hAnsi="Cambria Math" w:cs="Arial"/>
                <w:sz w:val="18"/>
                <w:szCs w:val="18"/>
              </w:rPr>
              <m:t>1</m:t>
            </m:r>
          </m:sub>
        </m:sSub>
        <m:r>
          <w:rPr>
            <w:rFonts w:ascii="Cambria Math" w:hAnsi="Cambria Math" w:cs="Arial"/>
            <w:sz w:val="18"/>
            <w:szCs w:val="18"/>
          </w:rPr>
          <m:t>)</m:t>
        </m:r>
      </m:oMath>
      <w:r w:rsidR="0037097A" w:rsidRPr="00B65BBE">
        <w:rPr>
          <w:rFonts w:ascii="Arial" w:hAnsi="Arial" w:cs="Arial"/>
          <w:sz w:val="18"/>
          <w:szCs w:val="18"/>
        </w:rPr>
        <w:t>,</w:t>
      </w:r>
      <w:r w:rsidRPr="00B65BBE">
        <w:rPr>
          <w:rFonts w:ascii="Arial" w:hAnsi="Arial" w:cs="Arial"/>
          <w:sz w:val="18"/>
          <w:szCs w:val="18"/>
        </w:rPr>
        <w:t xml:space="preserve"> </w:t>
      </w:r>
      <m:oMath>
        <m:r>
          <w:rPr>
            <w:rFonts w:ascii="Cambria Math" w:hAnsi="Cambria Math" w:cs="Arial"/>
            <w:sz w:val="18"/>
            <w:szCs w:val="18"/>
          </w:rPr>
          <m:t>f(</m:t>
        </m:r>
        <m:sSub>
          <m:sSub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 w:cs="Arial"/>
                <w:sz w:val="18"/>
                <w:szCs w:val="18"/>
              </w:rPr>
              <m:t>u</m:t>
            </m:r>
          </m:e>
          <m:sub>
            <m:r>
              <w:rPr>
                <w:rFonts w:ascii="Cambria Math" w:hAnsi="Cambria Math" w:cs="Arial"/>
                <w:sz w:val="18"/>
                <w:szCs w:val="18"/>
              </w:rPr>
              <m:t>2</m:t>
            </m:r>
          </m:sub>
        </m:sSub>
        <m:r>
          <w:rPr>
            <w:rFonts w:ascii="Cambria Math" w:hAnsi="Cambria Math" w:cs="Arial"/>
            <w:sz w:val="18"/>
            <w:szCs w:val="18"/>
          </w:rPr>
          <m:t>)</m:t>
        </m:r>
      </m:oMath>
      <w:r w:rsidRPr="00B65BBE">
        <w:rPr>
          <w:rFonts w:ascii="Arial" w:hAnsi="Arial" w:cs="Arial"/>
          <w:sz w:val="18"/>
          <w:szCs w:val="18"/>
        </w:rPr>
        <w:t xml:space="preserve">  </w:t>
      </w:r>
      <w:r w:rsidR="0037097A" w:rsidRPr="00B65BBE">
        <w:rPr>
          <w:rFonts w:ascii="Arial" w:hAnsi="Arial" w:cs="Arial"/>
          <w:sz w:val="18"/>
          <w:szCs w:val="18"/>
        </w:rPr>
        <w:t xml:space="preserve">e </w:t>
      </w:r>
      <m:oMath>
        <m:r>
          <w:rPr>
            <w:rFonts w:ascii="Cambria Math" w:hAnsi="Cambria Math" w:cs="Arial"/>
            <w:sz w:val="18"/>
            <w:szCs w:val="18"/>
          </w:rPr>
          <m:t>f(</m:t>
        </m:r>
        <m:sSub>
          <m:sSub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 w:cs="Arial"/>
                <w:sz w:val="18"/>
                <w:szCs w:val="18"/>
              </w:rPr>
              <m:t>u</m:t>
            </m:r>
          </m:e>
          <m:sub>
            <m:r>
              <w:rPr>
                <w:rFonts w:ascii="Cambria Math" w:hAnsi="Cambria Math" w:cs="Arial"/>
                <w:sz w:val="18"/>
                <w:szCs w:val="18"/>
              </w:rPr>
              <m:t>3</m:t>
            </m:r>
          </m:sub>
        </m:sSub>
        <m:r>
          <w:rPr>
            <w:rFonts w:ascii="Cambria Math" w:hAnsi="Cambria Math" w:cs="Arial"/>
            <w:sz w:val="18"/>
            <w:szCs w:val="18"/>
          </w:rPr>
          <m:t>)</m:t>
        </m:r>
      </m:oMath>
      <w:r w:rsidR="0037097A" w:rsidRPr="00B65BBE">
        <w:rPr>
          <w:rFonts w:ascii="Arial" w:hAnsi="Arial" w:cs="Arial"/>
          <w:sz w:val="18"/>
          <w:szCs w:val="18"/>
        </w:rPr>
        <w:t xml:space="preserve">  </w:t>
      </w:r>
      <w:r w:rsidRPr="00B65BBE">
        <w:rPr>
          <w:rFonts w:ascii="Arial" w:hAnsi="Arial" w:cs="Arial"/>
          <w:sz w:val="18"/>
          <w:szCs w:val="18"/>
        </w:rPr>
        <w:t xml:space="preserve"> com </w:t>
      </w:r>
      <m:oMath>
        <m:sSub>
          <m:sSub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 w:cs="Arial"/>
                <w:sz w:val="18"/>
                <w:szCs w:val="18"/>
              </w:rPr>
              <m:t>u</m:t>
            </m:r>
          </m:e>
          <m:sub>
            <m:r>
              <w:rPr>
                <w:rFonts w:ascii="Cambria Math" w:hAnsi="Cambria Math" w:cs="Arial"/>
                <w:sz w:val="18"/>
                <w:szCs w:val="18"/>
              </w:rPr>
              <m:t>1</m:t>
            </m:r>
          </m:sub>
        </m:sSub>
        <m:r>
          <w:rPr>
            <w:rFonts w:ascii="Cambria Math" w:hAnsi="Cambria Math" w:cs="Arial"/>
            <w:sz w:val="18"/>
            <w:szCs w:val="18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HAnsi" w:hAnsi="Cambria Math" w:cs="Arial"/>
                    <w:i/>
                    <w:sz w:val="18"/>
                    <w:szCs w:val="18"/>
                    <w:lang w:eastAsia="en-US"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 w:cs="Arial"/>
            <w:sz w:val="18"/>
            <w:szCs w:val="18"/>
          </w:rPr>
          <m:t xml:space="preserve">, </m:t>
        </m:r>
        <m:sSub>
          <m:sSub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 w:cs="Arial"/>
                <w:sz w:val="18"/>
                <w:szCs w:val="18"/>
              </w:rPr>
              <m:t>u</m:t>
            </m:r>
          </m:e>
          <m:sub>
            <m:r>
              <w:rPr>
                <w:rFonts w:ascii="Cambria Math" w:hAnsi="Cambria Math" w:cs="Arial"/>
                <w:sz w:val="18"/>
                <w:szCs w:val="18"/>
              </w:rPr>
              <m:t>2</m:t>
            </m:r>
          </m:sub>
        </m:sSub>
        <m:r>
          <w:rPr>
            <w:rFonts w:ascii="Cambria Math" w:hAnsi="Cambria Math" w:cs="Arial"/>
            <w:sz w:val="18"/>
            <w:szCs w:val="18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HAnsi" w:hAnsi="Cambria Math" w:cs="Arial"/>
                    <w:i/>
                    <w:sz w:val="18"/>
                    <w:szCs w:val="18"/>
                    <w:lang w:eastAsia="en-US"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3</m:t>
                  </m:r>
                </m:e>
              </m:mr>
            </m:m>
          </m:e>
        </m:d>
        <m:sSub>
          <m:sSub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 w:cs="Arial"/>
                <w:sz w:val="18"/>
                <w:szCs w:val="18"/>
              </w:rPr>
              <m:t>u</m:t>
            </m:r>
          </m:e>
          <m:sub>
            <m:r>
              <w:rPr>
                <w:rFonts w:ascii="Cambria Math" w:hAnsi="Cambria Math" w:cs="Arial"/>
                <w:sz w:val="18"/>
                <w:szCs w:val="18"/>
              </w:rPr>
              <m:t>3</m:t>
            </m:r>
          </m:sub>
        </m:sSub>
        <m:r>
          <w:rPr>
            <w:rFonts w:ascii="Cambria Math" w:hAnsi="Cambria Math" w:cs="Arial"/>
            <w:sz w:val="18"/>
            <w:szCs w:val="18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HAnsi" w:hAnsi="Cambria Math" w:cs="Arial"/>
                    <w:i/>
                    <w:sz w:val="18"/>
                    <w:szCs w:val="18"/>
                    <w:lang w:eastAsia="en-US"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5</m:t>
                  </m:r>
                </m:e>
              </m:mr>
            </m:m>
          </m:e>
        </m:d>
      </m:oMath>
      <w:r w:rsidRPr="00B65BBE">
        <w:rPr>
          <w:rFonts w:ascii="Arial" w:hAnsi="Arial" w:cs="Arial"/>
          <w:sz w:val="18"/>
          <w:szCs w:val="18"/>
        </w:rPr>
        <w:t xml:space="preserve"> </w:t>
      </w:r>
      <w:r w:rsidR="00E948D0">
        <w:rPr>
          <w:rFonts w:ascii="Arial" w:hAnsi="Arial" w:cs="Arial"/>
          <w:sz w:val="18"/>
          <w:szCs w:val="18"/>
        </w:rPr>
        <w:t>.</w:t>
      </w:r>
    </w:p>
    <w:p w14:paraId="47EE0961" w14:textId="11E30D89" w:rsidR="0037097A" w:rsidRPr="0037097A" w:rsidRDefault="0037097A" w:rsidP="0037097A">
      <w:pPr>
        <w:pStyle w:val="PargrafodaLista"/>
        <w:numPr>
          <w:ilvl w:val="0"/>
          <w:numId w:val="21"/>
        </w:numPr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Introduzir no scilab </w:t>
      </w:r>
      <m:oMath>
        <m:sSub>
          <m:sSub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 w:cs="Arial"/>
                <w:sz w:val="18"/>
                <w:szCs w:val="18"/>
              </w:rPr>
              <m:t>u</m:t>
            </m:r>
          </m:e>
          <m:sub>
            <m:r>
              <w:rPr>
                <w:rFonts w:ascii="Cambria Math" w:hAnsi="Cambria Math" w:cs="Arial"/>
                <w:sz w:val="18"/>
                <w:szCs w:val="18"/>
              </w:rPr>
              <m:t>1</m:t>
            </m:r>
          </m:sub>
        </m:sSub>
        <m:r>
          <w:rPr>
            <w:rFonts w:ascii="Cambria Math" w:hAnsi="Cambria Math" w:cs="Arial"/>
            <w:sz w:val="18"/>
            <w:szCs w:val="18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HAnsi" w:hAnsi="Cambria Math" w:cs="Arial"/>
                    <w:i/>
                    <w:sz w:val="18"/>
                    <w:szCs w:val="18"/>
                    <w:lang w:eastAsia="en-US"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 w:cs="Arial"/>
            <w:sz w:val="18"/>
            <w:szCs w:val="18"/>
          </w:rPr>
          <m:t xml:space="preserve">, </m:t>
        </m:r>
        <m:sSub>
          <m:sSub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 w:cs="Arial"/>
                <w:sz w:val="18"/>
                <w:szCs w:val="18"/>
              </w:rPr>
              <m:t>u</m:t>
            </m:r>
          </m:e>
          <m:sub>
            <m:r>
              <w:rPr>
                <w:rFonts w:ascii="Cambria Math" w:hAnsi="Cambria Math" w:cs="Arial"/>
                <w:sz w:val="18"/>
                <w:szCs w:val="18"/>
              </w:rPr>
              <m:t>2</m:t>
            </m:r>
          </m:sub>
        </m:sSub>
        <m:r>
          <w:rPr>
            <w:rFonts w:ascii="Cambria Math" w:hAnsi="Cambria Math" w:cs="Arial"/>
            <w:sz w:val="18"/>
            <w:szCs w:val="18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HAnsi" w:hAnsi="Cambria Math" w:cs="Arial"/>
                    <w:i/>
                    <w:sz w:val="18"/>
                    <w:szCs w:val="18"/>
                    <w:lang w:eastAsia="en-US"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3</m:t>
                  </m:r>
                </m:e>
              </m:mr>
            </m:m>
          </m:e>
        </m:d>
        <m:r>
          <w:rPr>
            <w:rFonts w:ascii="Cambria Math" w:hAnsi="Cambria Math" w:cs="Arial"/>
            <w:sz w:val="18"/>
            <w:szCs w:val="18"/>
          </w:rPr>
          <m:t xml:space="preserve">  e </m:t>
        </m:r>
        <m:sSub>
          <m:sSub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 w:cs="Arial"/>
                <w:sz w:val="18"/>
                <w:szCs w:val="18"/>
              </w:rPr>
              <m:t>u</m:t>
            </m:r>
          </m:e>
          <m:sub>
            <m:r>
              <w:rPr>
                <w:rFonts w:ascii="Cambria Math" w:hAnsi="Cambria Math" w:cs="Arial"/>
                <w:sz w:val="18"/>
                <w:szCs w:val="18"/>
              </w:rPr>
              <m:t>3</m:t>
            </m:r>
          </m:sub>
        </m:sSub>
        <m:r>
          <w:rPr>
            <w:rFonts w:ascii="Cambria Math" w:hAnsi="Cambria Math" w:cs="Arial"/>
            <w:sz w:val="18"/>
            <w:szCs w:val="18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HAnsi" w:hAnsi="Cambria Math" w:cs="Arial"/>
                    <w:i/>
                    <w:sz w:val="18"/>
                    <w:szCs w:val="18"/>
                    <w:lang w:eastAsia="en-US"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5</m:t>
                  </m:r>
                </m:e>
              </m:mr>
            </m:m>
          </m:e>
        </m:d>
      </m:oMath>
      <w:r>
        <w:rPr>
          <w:rFonts w:ascii="Arial" w:hAnsi="Arial" w:cs="Arial"/>
          <w:sz w:val="18"/>
          <w:szCs w:val="18"/>
        </w:rPr>
        <w:t xml:space="preserve"> </w:t>
      </w:r>
      <w:r w:rsidR="00E948D0">
        <w:rPr>
          <w:rFonts w:ascii="Arial" w:hAnsi="Arial" w:cs="Arial"/>
          <w:sz w:val="18"/>
          <w:szCs w:val="18"/>
        </w:rPr>
        <w:t>.</w:t>
      </w:r>
    </w:p>
    <w:p w14:paraId="11585D5E" w14:textId="0FA64CE1" w:rsidR="0037097A" w:rsidRDefault="0037097A" w:rsidP="0037097A">
      <w:pPr>
        <w:pStyle w:val="PargrafodaLista"/>
        <w:numPr>
          <w:ilvl w:val="0"/>
          <w:numId w:val="21"/>
        </w:numPr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Introduzir no scilab </w:t>
      </w:r>
      <m:oMath>
        <m:r>
          <w:rPr>
            <w:rFonts w:ascii="Cambria Math" w:hAnsi="Cambria Math" w:cs="Arial"/>
            <w:sz w:val="18"/>
            <w:szCs w:val="18"/>
          </w:rPr>
          <m:t>f(</m:t>
        </m:r>
        <m:sSub>
          <m:sSub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 w:cs="Arial"/>
                <w:sz w:val="18"/>
                <w:szCs w:val="18"/>
              </w:rPr>
              <m:t>u</m:t>
            </m:r>
          </m:e>
          <m:sub>
            <m:r>
              <w:rPr>
                <w:rFonts w:ascii="Cambria Math" w:hAnsi="Cambria Math" w:cs="Arial"/>
                <w:sz w:val="18"/>
                <w:szCs w:val="18"/>
              </w:rPr>
              <m:t>1</m:t>
            </m:r>
          </m:sub>
        </m:sSub>
        <m:r>
          <w:rPr>
            <w:rFonts w:ascii="Cambria Math" w:hAnsi="Cambria Math" w:cs="Arial"/>
            <w:sz w:val="18"/>
            <w:szCs w:val="18"/>
          </w:rPr>
          <m:t>)</m:t>
        </m:r>
      </m:oMath>
      <w:r w:rsidRPr="0037097A">
        <w:rPr>
          <w:rFonts w:ascii="Arial" w:hAnsi="Arial" w:cs="Arial"/>
          <w:sz w:val="18"/>
          <w:szCs w:val="18"/>
        </w:rPr>
        <w:t xml:space="preserve">, </w:t>
      </w:r>
      <m:oMath>
        <m:r>
          <w:rPr>
            <w:rFonts w:ascii="Cambria Math" w:hAnsi="Cambria Math" w:cs="Arial"/>
            <w:sz w:val="18"/>
            <w:szCs w:val="18"/>
          </w:rPr>
          <m:t>f(</m:t>
        </m:r>
        <m:sSub>
          <m:sSub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 w:cs="Arial"/>
                <w:sz w:val="18"/>
                <w:szCs w:val="18"/>
              </w:rPr>
              <m:t>u</m:t>
            </m:r>
          </m:e>
          <m:sub>
            <m:r>
              <w:rPr>
                <w:rFonts w:ascii="Cambria Math" w:hAnsi="Cambria Math" w:cs="Arial"/>
                <w:sz w:val="18"/>
                <w:szCs w:val="18"/>
              </w:rPr>
              <m:t>2</m:t>
            </m:r>
          </m:sub>
        </m:sSub>
        <m:r>
          <w:rPr>
            <w:rFonts w:ascii="Cambria Math" w:hAnsi="Cambria Math" w:cs="Arial"/>
            <w:sz w:val="18"/>
            <w:szCs w:val="18"/>
          </w:rPr>
          <m:t>)</m:t>
        </m:r>
      </m:oMath>
      <w:r w:rsidRPr="0037097A">
        <w:rPr>
          <w:rFonts w:ascii="Arial" w:hAnsi="Arial" w:cs="Arial"/>
          <w:sz w:val="18"/>
          <w:szCs w:val="18"/>
        </w:rPr>
        <w:t xml:space="preserve">  e </w:t>
      </w:r>
      <m:oMath>
        <m:r>
          <w:rPr>
            <w:rFonts w:ascii="Cambria Math" w:hAnsi="Cambria Math" w:cs="Arial"/>
            <w:sz w:val="18"/>
            <w:szCs w:val="18"/>
          </w:rPr>
          <m:t>f(</m:t>
        </m:r>
        <m:sSub>
          <m:sSub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 w:cs="Arial"/>
                <w:sz w:val="18"/>
                <w:szCs w:val="18"/>
              </w:rPr>
              <m:t>u</m:t>
            </m:r>
          </m:e>
          <m:sub>
            <m:r>
              <w:rPr>
                <w:rFonts w:ascii="Cambria Math" w:hAnsi="Cambria Math" w:cs="Arial"/>
                <w:sz w:val="18"/>
                <w:szCs w:val="18"/>
              </w:rPr>
              <m:t>3</m:t>
            </m:r>
          </m:sub>
        </m:sSub>
        <m:r>
          <w:rPr>
            <w:rFonts w:ascii="Cambria Math" w:hAnsi="Cambria Math" w:cs="Arial"/>
            <w:sz w:val="18"/>
            <w:szCs w:val="18"/>
          </w:rPr>
          <m:t>)</m:t>
        </m:r>
      </m:oMath>
      <w:r>
        <w:rPr>
          <w:rFonts w:ascii="Arial" w:hAnsi="Arial" w:cs="Arial"/>
          <w:sz w:val="18"/>
          <w:szCs w:val="18"/>
        </w:rPr>
        <w:t>, com os nomes fu1, fu2, fu3</w:t>
      </w:r>
    </w:p>
    <w:p w14:paraId="79E018F8" w14:textId="4E8AFFB5" w:rsidR="0037097A" w:rsidRDefault="0037097A" w:rsidP="0037097A">
      <w:pPr>
        <w:pStyle w:val="PargrafodaLista"/>
        <w:numPr>
          <w:ilvl w:val="0"/>
          <w:numId w:val="21"/>
        </w:numPr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Introduzir no scilab </w:t>
      </w:r>
      <m:oMath>
        <m:sSub>
          <m:sSub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 w:cs="Arial"/>
                <w:sz w:val="18"/>
                <w:szCs w:val="18"/>
              </w:rPr>
              <m:t>v</m:t>
            </m:r>
          </m:e>
          <m:sub>
            <m:r>
              <w:rPr>
                <w:rFonts w:ascii="Cambria Math" w:hAnsi="Cambria Math" w:cs="Arial"/>
                <w:sz w:val="18"/>
                <w:szCs w:val="18"/>
              </w:rPr>
              <m:t>1</m:t>
            </m:r>
          </m:sub>
        </m:sSub>
        <m:r>
          <w:rPr>
            <w:rFonts w:ascii="Cambria Math" w:hAnsi="Cambria Math" w:cs="Arial"/>
            <w:sz w:val="18"/>
            <w:szCs w:val="18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HAnsi" w:hAnsi="Cambria Math" w:cs="Arial"/>
                    <w:i/>
                    <w:sz w:val="18"/>
                    <w:szCs w:val="18"/>
                    <w:lang w:eastAsia="en-US"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Theme="minorHAnsi" w:hAnsi="Cambria Math" w:cs="Arial"/>
                      <w:sz w:val="18"/>
                      <w:szCs w:val="18"/>
                      <w:lang w:eastAsia="en-US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18"/>
                      <w:szCs w:val="18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0</m:t>
                  </m:r>
                </m:e>
              </m:mr>
            </m:m>
          </m:e>
        </m:d>
        <m:r>
          <w:rPr>
            <w:rFonts w:ascii="Cambria Math" w:hAnsi="Cambria Math" w:cs="Arial"/>
            <w:sz w:val="18"/>
            <w:szCs w:val="18"/>
          </w:rPr>
          <m:t xml:space="preserve">, </m:t>
        </m:r>
        <m:sSub>
          <m:sSub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 w:cs="Arial"/>
                <w:sz w:val="18"/>
                <w:szCs w:val="18"/>
              </w:rPr>
              <m:t>v</m:t>
            </m:r>
          </m:e>
          <m:sub>
            <m:r>
              <w:rPr>
                <w:rFonts w:ascii="Cambria Math" w:hAnsi="Cambria Math" w:cs="Arial"/>
                <w:sz w:val="18"/>
                <w:szCs w:val="18"/>
              </w:rPr>
              <m:t>2</m:t>
            </m:r>
          </m:sub>
        </m:sSub>
        <m:r>
          <w:rPr>
            <w:rFonts w:ascii="Cambria Math" w:hAnsi="Cambria Math" w:cs="Arial"/>
            <w:sz w:val="18"/>
            <w:szCs w:val="18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HAnsi" w:hAnsi="Cambria Math" w:cs="Arial"/>
                    <w:i/>
                    <w:sz w:val="18"/>
                    <w:szCs w:val="18"/>
                    <w:lang w:eastAsia="en-US"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eastAsiaTheme="minorHAnsi" w:hAnsi="Cambria Math" w:cs="Arial"/>
                      <w:sz w:val="18"/>
                      <w:szCs w:val="18"/>
                      <w:lang w:eastAsia="en-US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18"/>
                      <w:szCs w:val="18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3</m:t>
                  </m:r>
                </m:e>
              </m:mr>
            </m:m>
          </m:e>
        </m:d>
        <m:r>
          <w:rPr>
            <w:rFonts w:ascii="Cambria Math" w:hAnsi="Cambria Math" w:cs="Arial"/>
            <w:sz w:val="18"/>
            <w:szCs w:val="18"/>
          </w:rPr>
          <m:t>,</m:t>
        </m:r>
        <m:sSub>
          <m:sSub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 w:cs="Arial"/>
                <w:sz w:val="18"/>
                <w:szCs w:val="18"/>
              </w:rPr>
              <m:t>v</m:t>
            </m:r>
          </m:e>
          <m:sub>
            <m:r>
              <w:rPr>
                <w:rFonts w:ascii="Cambria Math" w:hAnsi="Cambria Math" w:cs="Arial"/>
                <w:sz w:val="18"/>
                <w:szCs w:val="18"/>
              </w:rPr>
              <m:t>3</m:t>
            </m:r>
          </m:sub>
        </m:sSub>
        <m:r>
          <w:rPr>
            <w:rFonts w:ascii="Cambria Math" w:hAnsi="Cambria Math" w:cs="Arial"/>
            <w:sz w:val="18"/>
            <w:szCs w:val="18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HAnsi" w:hAnsi="Cambria Math" w:cs="Arial"/>
                    <w:i/>
                    <w:sz w:val="18"/>
                    <w:szCs w:val="18"/>
                    <w:lang w:eastAsia="en-US"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Theme="minorHAnsi" w:hAnsi="Cambria Math" w:cs="Arial"/>
                      <w:sz w:val="18"/>
                      <w:szCs w:val="18"/>
                      <w:lang w:eastAsia="en-US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18"/>
                      <w:szCs w:val="18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5</m:t>
                  </m:r>
                </m:e>
              </m:mr>
            </m:m>
          </m:e>
        </m:d>
      </m:oMath>
      <w:r>
        <w:rPr>
          <w:rFonts w:ascii="Arial" w:hAnsi="Arial" w:cs="Arial"/>
          <w:sz w:val="18"/>
          <w:szCs w:val="18"/>
        </w:rPr>
        <w:t xml:space="preserve"> e </w:t>
      </w:r>
      <m:oMath>
        <m:sSub>
          <m:sSub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 w:cs="Arial"/>
                <w:sz w:val="18"/>
                <w:szCs w:val="18"/>
              </w:rPr>
              <m:t>v</m:t>
            </m:r>
          </m:e>
          <m:sub>
            <m:r>
              <w:rPr>
                <w:rFonts w:ascii="Cambria Math" w:hAnsi="Cambria Math" w:cs="Arial"/>
                <w:sz w:val="18"/>
                <w:szCs w:val="18"/>
              </w:rPr>
              <m:t>4</m:t>
            </m:r>
          </m:sub>
        </m:sSub>
        <m:r>
          <w:rPr>
            <w:rFonts w:ascii="Cambria Math" w:hAnsi="Cambria Math" w:cs="Arial"/>
            <w:sz w:val="18"/>
            <w:szCs w:val="18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HAnsi" w:hAnsi="Cambria Math" w:cs="Arial"/>
                    <w:i/>
                    <w:sz w:val="18"/>
                    <w:szCs w:val="18"/>
                    <w:lang w:eastAsia="en-US"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HAnsi" w:hAnsi="Cambria Math" w:cs="Arial"/>
                      <w:sz w:val="18"/>
                      <w:szCs w:val="18"/>
                      <w:lang w:eastAsia="en-US"/>
                    </w:rPr>
                    <m:t>2</m:t>
                  </m:r>
                  <m:ctrlPr>
                    <w:rPr>
                      <w:rFonts w:ascii="Cambria Math" w:eastAsia="Cambria Math" w:hAnsi="Cambria Math" w:cs="Cambria Math"/>
                      <w:i/>
                      <w:sz w:val="18"/>
                      <w:szCs w:val="18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1</m:t>
                  </m:r>
                </m:e>
              </m:mr>
            </m:m>
          </m:e>
        </m:d>
      </m:oMath>
      <w:r w:rsidR="00E948D0">
        <w:rPr>
          <w:rFonts w:ascii="Arial" w:hAnsi="Arial" w:cs="Arial"/>
          <w:sz w:val="18"/>
          <w:szCs w:val="18"/>
        </w:rPr>
        <w:t>.</w:t>
      </w:r>
    </w:p>
    <w:p w14:paraId="6EC26460" w14:textId="4580B2C6" w:rsidR="0037097A" w:rsidRPr="0037097A" w:rsidRDefault="0037097A" w:rsidP="0037097A">
      <w:pPr>
        <w:pStyle w:val="PargrafodaLista"/>
        <w:numPr>
          <w:ilvl w:val="0"/>
          <w:numId w:val="21"/>
        </w:numPr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Introduzir no silab a matriz </w:t>
      </w:r>
      <m:oMath>
        <m:r>
          <w:rPr>
            <w:rFonts w:ascii="Cambria Math" w:hAnsi="Cambria Math" w:cs="Arial"/>
            <w:sz w:val="18"/>
            <w:szCs w:val="18"/>
          </w:rPr>
          <m:t>G=</m:t>
        </m:r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  <w:sz w:val="18"/>
                    <w:szCs w:val="18"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1</m:t>
                  </m:r>
                </m:e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2</m:t>
                  </m:r>
                </m:e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18"/>
                      <w:szCs w:val="1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18"/>
                      <w:szCs w:val="18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2</m:t>
                  </m:r>
                  <m:ctrlPr>
                    <w:rPr>
                      <w:rFonts w:ascii="Cambria Math" w:eastAsia="Cambria Math" w:hAnsi="Cambria Math" w:cs="Cambria Math"/>
                      <w:i/>
                      <w:sz w:val="18"/>
                      <w:szCs w:val="1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18"/>
                      <w:szCs w:val="18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18"/>
                      <w:szCs w:val="1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18"/>
                      <w:szCs w:val="18"/>
                    </w:rPr>
                    <m:t>6</m:t>
                  </m:r>
                  <m:ctrlPr>
                    <w:rPr>
                      <w:rFonts w:ascii="Cambria Math" w:eastAsia="Cambria Math" w:hAnsi="Cambria Math" w:cs="Cambria Math"/>
                      <w:i/>
                      <w:sz w:val="18"/>
                      <w:szCs w:val="1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18"/>
                      <w:szCs w:val="18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18"/>
                      <w:szCs w:val="18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18"/>
                      <w:szCs w:val="18"/>
                    </w:rPr>
                    <m:t>-1</m:t>
                  </m:r>
                </m:e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1</m:t>
                  </m:r>
                </m:e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-6</m:t>
                  </m:r>
                  <m:ctrlPr>
                    <w:rPr>
                      <w:rFonts w:ascii="Cambria Math" w:eastAsia="Cambria Math" w:hAnsi="Cambria Math" w:cs="Cambria Math"/>
                      <w:i/>
                      <w:sz w:val="18"/>
                      <w:szCs w:val="1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18"/>
                      <w:szCs w:val="18"/>
                    </w:rPr>
                    <m:t>4</m:t>
                  </m:r>
                </m:e>
              </m:mr>
            </m:m>
          </m:e>
        </m:d>
      </m:oMath>
      <w:r w:rsidR="00E948D0">
        <w:rPr>
          <w:rFonts w:ascii="Arial" w:hAnsi="Arial" w:cs="Arial"/>
          <w:sz w:val="18"/>
          <w:szCs w:val="18"/>
        </w:rPr>
        <w:t>.</w:t>
      </w:r>
    </w:p>
    <w:p w14:paraId="32E4F864" w14:textId="77777777" w:rsidR="004A571B" w:rsidRDefault="004A571B">
      <w:pPr>
        <w:rPr>
          <w:rFonts w:ascii="Arial" w:hAnsi="Arial" w:cs="Arial"/>
          <w:sz w:val="18"/>
          <w:szCs w:val="18"/>
          <w:lang w:val="pt-PT"/>
        </w:rPr>
      </w:pPr>
      <w:r>
        <w:rPr>
          <w:rFonts w:ascii="Arial" w:hAnsi="Arial" w:cs="Arial"/>
          <w:sz w:val="18"/>
          <w:szCs w:val="18"/>
          <w:lang w:val="pt-PT"/>
        </w:rPr>
        <w:br w:type="page"/>
      </w:r>
    </w:p>
    <w:p w14:paraId="33A76D53" w14:textId="1519E2B5" w:rsidR="00636B48" w:rsidRPr="00636B48" w:rsidRDefault="004A571B" w:rsidP="00636B48">
      <w:pPr>
        <w:rPr>
          <w:rFonts w:ascii="Arial" w:hAnsi="Arial" w:cs="Arial"/>
          <w:sz w:val="18"/>
          <w:szCs w:val="18"/>
          <w:lang w:val="pt-PT"/>
        </w:rPr>
      </w:pPr>
      <w:r>
        <w:rPr>
          <w:rFonts w:ascii="Arial" w:hAnsi="Arial" w:cs="Arial"/>
          <w:noProof/>
          <w:sz w:val="18"/>
          <w:szCs w:val="18"/>
          <w:lang w:val="pt-PT"/>
        </w:rPr>
        <w:lastRenderedPageBreak/>
        <mc:AlternateContent>
          <mc:Choice Requires="wpi">
            <w:drawing>
              <wp:anchor distT="0" distB="0" distL="114300" distR="114300" simplePos="0" relativeHeight="252338176" behindDoc="0" locked="0" layoutInCell="1" allowOverlap="1" wp14:anchorId="3BE0977A" wp14:editId="580F9C50">
                <wp:simplePos x="0" y="0"/>
                <wp:positionH relativeFrom="column">
                  <wp:posOffset>765882</wp:posOffset>
                </wp:positionH>
                <wp:positionV relativeFrom="paragraph">
                  <wp:posOffset>91128</wp:posOffset>
                </wp:positionV>
                <wp:extent cx="360" cy="360"/>
                <wp:effectExtent l="38100" t="38100" r="38100" b="38100"/>
                <wp:wrapNone/>
                <wp:docPr id="622" name="Tinta 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D37330" id="Tinta 622" o:spid="_x0000_s1026" type="#_x0000_t75" style="position:absolute;margin-left:59.95pt;margin-top:6.85pt;width:.75pt;height:.75pt;z-index:25233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">
                <v:imagedata r:id="rId313" o:title=""/>
              </v:shape>
            </w:pict>
          </mc:Fallback>
        </mc:AlternateContent>
      </w:r>
    </w:p>
    <w:p w14:paraId="3CFF35F3" w14:textId="7D3B482C" w:rsidR="00985FF7" w:rsidRDefault="00985FF7" w:rsidP="00985FF7">
      <w:pPr>
        <w:rPr>
          <w:b/>
          <w:bCs/>
          <w:lang w:val="pt-PT"/>
        </w:rPr>
      </w:pPr>
      <w:r>
        <w:rPr>
          <w:b/>
          <w:bCs/>
          <w:lang w:val="pt-PT"/>
        </w:rPr>
        <w:t>Exercício</w:t>
      </w:r>
    </w:p>
    <w:p w14:paraId="0910275C" w14:textId="3AE635EF" w:rsidR="00985FF7" w:rsidRPr="00985FF7" w:rsidRDefault="004A571B" w:rsidP="00985FF7">
      <w:pPr>
        <w:pStyle w:val="texto0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337152" behindDoc="0" locked="0" layoutInCell="1" allowOverlap="1" wp14:anchorId="030370C7" wp14:editId="27D4BC93">
                <wp:simplePos x="0" y="0"/>
                <wp:positionH relativeFrom="column">
                  <wp:posOffset>4907915</wp:posOffset>
                </wp:positionH>
                <wp:positionV relativeFrom="paragraph">
                  <wp:posOffset>-263525</wp:posOffset>
                </wp:positionV>
                <wp:extent cx="658405" cy="537840"/>
                <wp:effectExtent l="38100" t="38100" r="27940" b="34290"/>
                <wp:wrapNone/>
                <wp:docPr id="621" name="Tinta 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">
                      <w14:nvContentPartPr>
                        <w14:cNvContentPartPr/>
                      </w14:nvContentPartPr>
                      <w14:xfrm>
                        <a:off x="0" y="0"/>
                        <a:ext cx="658405" cy="53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480C47" id="Tinta 621" o:spid="_x0000_s1026" type="#_x0000_t75" style="position:absolute;margin-left:386.1pt;margin-top:-21.1pt;width:52.55pt;height:43.1pt;z-index:25233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">
                <v:imagedata r:id="rId338" o:title=""/>
              </v:shape>
            </w:pict>
          </mc:Fallback>
        </mc:AlternateContent>
      </w: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334080" behindDoc="0" locked="0" layoutInCell="1" allowOverlap="1" wp14:anchorId="24251895" wp14:editId="3355D908">
                <wp:simplePos x="0" y="0"/>
                <wp:positionH relativeFrom="column">
                  <wp:posOffset>3571240</wp:posOffset>
                </wp:positionH>
                <wp:positionV relativeFrom="paragraph">
                  <wp:posOffset>-200025</wp:posOffset>
                </wp:positionV>
                <wp:extent cx="1179075" cy="627380"/>
                <wp:effectExtent l="38100" t="38100" r="40640" b="39370"/>
                <wp:wrapNone/>
                <wp:docPr id="618" name="Tinta 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">
                      <w14:nvContentPartPr>
                        <w14:cNvContentPartPr/>
                      </w14:nvContentPartPr>
                      <w14:xfrm>
                        <a:off x="0" y="0"/>
                        <a:ext cx="1179075" cy="6273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07F3E6" id="Tinta 618" o:spid="_x0000_s1026" type="#_x0000_t75" style="position:absolute;margin-left:280.85pt;margin-top:-16.1pt;width:93.55pt;height:50.1pt;z-index:25233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">
                <v:imagedata r:id="rId340" o:title=""/>
              </v:shape>
            </w:pict>
          </mc:Fallback>
        </mc:AlternateContent>
      </w:r>
      <w:r w:rsidR="00985FF7" w:rsidRPr="00985FF7">
        <w:rPr>
          <w:rFonts w:ascii="Arial" w:hAnsi="Arial" w:cs="Arial"/>
          <w:sz w:val="18"/>
          <w:szCs w:val="18"/>
        </w:rPr>
        <w:t xml:space="preserve">Considere a aplicação linear </w:t>
      </w:r>
      <w:r w:rsidR="00985FF7" w:rsidRPr="00985FF7">
        <w:rPr>
          <w:rFonts w:ascii="Arial" w:hAnsi="Arial" w:cs="Arial"/>
          <w:position w:val="-6"/>
          <w:sz w:val="18"/>
          <w:szCs w:val="18"/>
        </w:rPr>
        <w:object w:dxaOrig="960" w:dyaOrig="279" w14:anchorId="58414B77">
          <v:shape id="_x0000_i1086" type="#_x0000_t75" style="width:46.3pt;height:15.45pt" o:ole="">
            <v:imagedata r:id="rId341" o:title=""/>
          </v:shape>
          <o:OLEObject Type="Embed" ProgID="Equation.DSMT4" ShapeID="_x0000_i1086" DrawAspect="Content" ObjectID="_1714935811" r:id="rId342"/>
        </w:object>
      </w:r>
      <w:r w:rsidR="00985FF7" w:rsidRPr="00985FF7">
        <w:rPr>
          <w:rFonts w:ascii="Arial" w:hAnsi="Arial" w:cs="Arial"/>
          <w:sz w:val="18"/>
          <w:szCs w:val="18"/>
        </w:rPr>
        <w:fldChar w:fldCharType="begin"/>
      </w:r>
      <w:r w:rsidR="00985FF7" w:rsidRPr="00985FF7">
        <w:rPr>
          <w:rFonts w:ascii="Arial" w:hAnsi="Arial" w:cs="Arial"/>
          <w:sz w:val="18"/>
          <w:szCs w:val="1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Arial"/>
            <w:sz w:val="18"/>
            <w:szCs w:val="18"/>
          </w:rPr>
          <m:t>f:</m:t>
        </m:r>
        <m:sSup>
          <m:sSup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Arial"/>
                <w:sz w:val="18"/>
                <w:szCs w:val="18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 w:cs="Arial"/>
                <w:sz w:val="18"/>
                <w:szCs w:val="1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Arial"/>
            <w:sz w:val="18"/>
            <w:szCs w:val="18"/>
          </w:rPr>
          <m:t>→</m:t>
        </m:r>
        <m:sSup>
          <m:sSup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Arial"/>
                <w:sz w:val="18"/>
                <w:szCs w:val="18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 w:cs="Arial"/>
                <w:sz w:val="18"/>
                <w:szCs w:val="18"/>
              </w:rPr>
              <m:t>2</m:t>
            </m:r>
          </m:sup>
        </m:sSup>
      </m:oMath>
      <w:r w:rsidR="00985FF7" w:rsidRPr="00985FF7">
        <w:rPr>
          <w:rFonts w:ascii="Arial" w:hAnsi="Arial" w:cs="Arial"/>
          <w:sz w:val="18"/>
          <w:szCs w:val="18"/>
        </w:rPr>
        <w:instrText xml:space="preserve"> </w:instrText>
      </w:r>
      <w:r w:rsidR="004D1A34">
        <w:rPr>
          <w:rFonts w:ascii="Arial" w:hAnsi="Arial" w:cs="Arial"/>
          <w:sz w:val="18"/>
          <w:szCs w:val="18"/>
        </w:rPr>
        <w:fldChar w:fldCharType="separate"/>
      </w:r>
      <w:r w:rsidR="00985FF7" w:rsidRPr="00985FF7">
        <w:rPr>
          <w:rFonts w:ascii="Arial" w:hAnsi="Arial" w:cs="Arial"/>
          <w:sz w:val="18"/>
          <w:szCs w:val="18"/>
        </w:rPr>
        <w:fldChar w:fldCharType="end"/>
      </w:r>
      <w:r w:rsidR="00985FF7" w:rsidRPr="00985FF7">
        <w:rPr>
          <w:rFonts w:ascii="Arial" w:hAnsi="Arial" w:cs="Arial"/>
          <w:sz w:val="18"/>
          <w:szCs w:val="18"/>
        </w:rPr>
        <w:t xml:space="preserve"> tal que </w:t>
      </w:r>
      <w:r w:rsidR="00985FF7" w:rsidRPr="00985FF7">
        <w:rPr>
          <w:rFonts w:ascii="Arial" w:hAnsi="Arial" w:cs="Arial"/>
          <w:position w:val="-24"/>
          <w:sz w:val="18"/>
          <w:szCs w:val="18"/>
        </w:rPr>
        <w:object w:dxaOrig="1180" w:dyaOrig="580" w14:anchorId="76B846E2">
          <v:shape id="_x0000_i1087" type="#_x0000_t75" style="width:56.55pt;height:30.85pt" o:ole="">
            <v:imagedata r:id="rId343" o:title=""/>
          </v:shape>
          <o:OLEObject Type="Embed" ProgID="Equation.DSMT4" ShapeID="_x0000_i1087" DrawAspect="Content" ObjectID="_1714935812" r:id="rId344"/>
        </w:object>
      </w:r>
    </w:p>
    <w:p w14:paraId="69A73E27" w14:textId="3FA61839" w:rsidR="00985FF7" w:rsidRPr="00985FF7" w:rsidRDefault="00985FF7" w:rsidP="00985FF7">
      <w:pPr>
        <w:pStyle w:val="texto0"/>
        <w:numPr>
          <w:ilvl w:val="0"/>
          <w:numId w:val="20"/>
        </w:numPr>
        <w:rPr>
          <w:rFonts w:ascii="Arial" w:hAnsi="Arial" w:cs="Arial"/>
          <w:sz w:val="18"/>
          <w:szCs w:val="18"/>
        </w:rPr>
      </w:pPr>
      <w:r w:rsidRPr="00985FF7">
        <w:rPr>
          <w:rFonts w:ascii="Arial" w:hAnsi="Arial" w:cs="Arial"/>
          <w:sz w:val="18"/>
          <w:szCs w:val="18"/>
        </w:rPr>
        <w:t xml:space="preserve">Determinar </w:t>
      </w:r>
      <w:r w:rsidRPr="00985FF7">
        <w:rPr>
          <w:rFonts w:ascii="Arial" w:hAnsi="Arial" w:cs="Arial"/>
          <w:position w:val="-26"/>
          <w:sz w:val="18"/>
          <w:szCs w:val="18"/>
        </w:rPr>
        <w:object w:dxaOrig="620" w:dyaOrig="600" w14:anchorId="168439B9">
          <v:shape id="_x0000_i1088" type="#_x0000_t75" style="width:30.85pt;height:30.85pt" o:ole="">
            <v:imagedata r:id="rId345" o:title=""/>
          </v:shape>
          <o:OLEObject Type="Embed" ProgID="Equation.DSMT4" ShapeID="_x0000_i1088" DrawAspect="Content" ObjectID="_1714935813" r:id="rId346"/>
        </w:object>
      </w:r>
      <w:r w:rsidRPr="00985FF7">
        <w:rPr>
          <w:rFonts w:ascii="Arial" w:hAnsi="Arial" w:cs="Arial"/>
          <w:sz w:val="18"/>
          <w:szCs w:val="18"/>
        </w:rPr>
        <w:t xml:space="preserve"> </w:t>
      </w:r>
    </w:p>
    <w:p w14:paraId="61FC0E3C" w14:textId="01771A25" w:rsidR="00985FF7" w:rsidRPr="00985FF7" w:rsidRDefault="00985FF7" w:rsidP="00985FF7">
      <w:pPr>
        <w:pStyle w:val="texto0"/>
        <w:numPr>
          <w:ilvl w:val="0"/>
          <w:numId w:val="20"/>
        </w:numPr>
        <w:rPr>
          <w:rFonts w:ascii="Arial" w:hAnsi="Arial" w:cs="Arial"/>
          <w:sz w:val="18"/>
          <w:szCs w:val="18"/>
        </w:rPr>
      </w:pPr>
      <w:r w:rsidRPr="00985FF7">
        <w:rPr>
          <w:rFonts w:ascii="Arial" w:hAnsi="Arial" w:cs="Arial"/>
          <w:sz w:val="18"/>
          <w:szCs w:val="18"/>
        </w:rPr>
        <w:t xml:space="preserve">Dada a figura que pode ser representada por </w:t>
      </w:r>
      <w:r w:rsidRPr="00985FF7">
        <w:rPr>
          <w:rFonts w:ascii="Arial" w:hAnsi="Arial" w:cs="Arial"/>
          <w:position w:val="-24"/>
          <w:sz w:val="18"/>
          <w:szCs w:val="18"/>
        </w:rPr>
        <w:object w:dxaOrig="1500" w:dyaOrig="580" w14:anchorId="0D2A846E">
          <v:shape id="_x0000_i1089" type="#_x0000_t75" style="width:77.15pt;height:30.85pt" o:ole="">
            <v:imagedata r:id="rId347" o:title=""/>
          </v:shape>
          <o:OLEObject Type="Embed" ProgID="Equation.DSMT4" ShapeID="_x0000_i1089" DrawAspect="Content" ObjectID="_1714935814" r:id="rId348"/>
        </w:object>
      </w:r>
      <w:r w:rsidRPr="00985FF7">
        <w:rPr>
          <w:rFonts w:ascii="Arial" w:hAnsi="Arial" w:cs="Arial"/>
          <w:sz w:val="18"/>
          <w:szCs w:val="18"/>
        </w:rPr>
        <w:t>.</w:t>
      </w:r>
      <w:r>
        <w:rPr>
          <w:rFonts w:ascii="Arial" w:hAnsi="Arial" w:cs="Arial"/>
          <w:sz w:val="18"/>
          <w:szCs w:val="18"/>
        </w:rPr>
        <w:t xml:space="preserve"> Determinar </w:t>
      </w:r>
      <m:oMath>
        <m:r>
          <w:rPr>
            <w:rFonts w:ascii="Cambria Math" w:hAnsi="Cambria Math" w:cs="Arial"/>
            <w:sz w:val="18"/>
            <w:szCs w:val="18"/>
          </w:rPr>
          <m:t>f(A)</m:t>
        </m:r>
      </m:oMath>
      <w:r>
        <w:rPr>
          <w:rFonts w:ascii="Arial" w:hAnsi="Arial" w:cs="Arial"/>
          <w:sz w:val="18"/>
          <w:szCs w:val="18"/>
        </w:rPr>
        <w:t>.</w:t>
      </w:r>
    </w:p>
    <w:p w14:paraId="1709AFFF" w14:textId="25D6E7E4" w:rsidR="00985FF7" w:rsidRPr="00985FF7" w:rsidRDefault="004A571B" w:rsidP="00985FF7">
      <w:pPr>
        <w:pStyle w:val="texto0"/>
        <w:ind w:left="720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374016" behindDoc="0" locked="0" layoutInCell="1" allowOverlap="1" wp14:anchorId="408AECE5" wp14:editId="15D0A5A7">
                <wp:simplePos x="0" y="0"/>
                <wp:positionH relativeFrom="column">
                  <wp:posOffset>4423482</wp:posOffset>
                </wp:positionH>
                <wp:positionV relativeFrom="paragraph">
                  <wp:posOffset>1165012</wp:posOffset>
                </wp:positionV>
                <wp:extent cx="84600" cy="172800"/>
                <wp:effectExtent l="38100" t="38100" r="48895" b="36830"/>
                <wp:wrapNone/>
                <wp:docPr id="657" name="Tinta 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">
                      <w14:nvContentPartPr>
                        <w14:cNvContentPartPr/>
                      </w14:nvContentPartPr>
                      <w14:xfrm>
                        <a:off x="0" y="0"/>
                        <a:ext cx="8460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0E645D" id="Tinta 657" o:spid="_x0000_s1026" type="#_x0000_t75" style="position:absolute;margin-left:347.95pt;margin-top:91.4pt;width:7.35pt;height:14.3pt;z-index:25237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">
                <v:imagedata r:id="rId350" o:title=""/>
              </v:shape>
            </w:pict>
          </mc:Fallback>
        </mc:AlternateContent>
      </w: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372992" behindDoc="0" locked="0" layoutInCell="1" allowOverlap="1" wp14:anchorId="02CF269B" wp14:editId="154FE964">
                <wp:simplePos x="0" y="0"/>
                <wp:positionH relativeFrom="column">
                  <wp:posOffset>3916045</wp:posOffset>
                </wp:positionH>
                <wp:positionV relativeFrom="paragraph">
                  <wp:posOffset>1187450</wp:posOffset>
                </wp:positionV>
                <wp:extent cx="102870" cy="171300"/>
                <wp:effectExtent l="38100" t="38100" r="30480" b="38735"/>
                <wp:wrapNone/>
                <wp:docPr id="656" name="Tinta 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">
                      <w14:nvContentPartPr>
                        <w14:cNvContentPartPr/>
                      </w14:nvContentPartPr>
                      <w14:xfrm>
                        <a:off x="0" y="0"/>
                        <a:ext cx="102870" cy="1713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DA2D47" id="Tinta 656" o:spid="_x0000_s1026" type="#_x0000_t75" style="position:absolute;margin-left:308pt;margin-top:93.15pt;width:8.8pt;height:14.2pt;z-index:25237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">
                <v:imagedata r:id="rId352" o:title=""/>
              </v:shape>
            </w:pict>
          </mc:Fallback>
        </mc:AlternateContent>
      </w: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360704" behindDoc="0" locked="0" layoutInCell="1" allowOverlap="1" wp14:anchorId="35E64A3A" wp14:editId="1CFEECC4">
                <wp:simplePos x="0" y="0"/>
                <wp:positionH relativeFrom="column">
                  <wp:posOffset>4102100</wp:posOffset>
                </wp:positionH>
                <wp:positionV relativeFrom="paragraph">
                  <wp:posOffset>-150495</wp:posOffset>
                </wp:positionV>
                <wp:extent cx="394280" cy="618120"/>
                <wp:effectExtent l="38100" t="38100" r="44450" b="48895"/>
                <wp:wrapNone/>
                <wp:docPr id="644" name="Tinta 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">
                      <w14:nvContentPartPr>
                        <w14:cNvContentPartPr/>
                      </w14:nvContentPartPr>
                      <w14:xfrm>
                        <a:off x="0" y="0"/>
                        <a:ext cx="394280" cy="61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EA0ACF" id="Tinta 644" o:spid="_x0000_s1026" type="#_x0000_t75" style="position:absolute;margin-left:322.65pt;margin-top:-12.2pt;width:31.8pt;height:49.35pt;z-index:25236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">
                <v:imagedata r:id="rId354" o:title=""/>
              </v:shape>
            </w:pict>
          </mc:Fallback>
        </mc:AlternateContent>
      </w: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361728" behindDoc="0" locked="0" layoutInCell="1" allowOverlap="1" wp14:anchorId="3702C28B" wp14:editId="7ACDDAF7">
                <wp:simplePos x="0" y="0"/>
                <wp:positionH relativeFrom="column">
                  <wp:posOffset>2993390</wp:posOffset>
                </wp:positionH>
                <wp:positionV relativeFrom="paragraph">
                  <wp:posOffset>6350</wp:posOffset>
                </wp:positionV>
                <wp:extent cx="265870" cy="657885"/>
                <wp:effectExtent l="38100" t="38100" r="20320" b="46990"/>
                <wp:wrapNone/>
                <wp:docPr id="645" name="Tinta 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">
                      <w14:nvContentPartPr>
                        <w14:cNvContentPartPr/>
                      </w14:nvContentPartPr>
                      <w14:xfrm>
                        <a:off x="0" y="0"/>
                        <a:ext cx="265870" cy="6578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70942E" id="Tinta 645" o:spid="_x0000_s1026" type="#_x0000_t75" style="position:absolute;margin-left:235.35pt;margin-top:.15pt;width:21.65pt;height:52.5pt;z-index:25236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">
                <v:imagedata r:id="rId356" o:title=""/>
              </v:shape>
            </w:pict>
          </mc:Fallback>
        </mc:AlternateContent>
      </w: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362752" behindDoc="0" locked="0" layoutInCell="1" allowOverlap="1" wp14:anchorId="0F31018D" wp14:editId="465625AC">
                <wp:simplePos x="0" y="0"/>
                <wp:positionH relativeFrom="column">
                  <wp:posOffset>2122805</wp:posOffset>
                </wp:positionH>
                <wp:positionV relativeFrom="paragraph">
                  <wp:posOffset>-43180</wp:posOffset>
                </wp:positionV>
                <wp:extent cx="712330" cy="1129825"/>
                <wp:effectExtent l="38100" t="38100" r="50165" b="32385"/>
                <wp:wrapNone/>
                <wp:docPr id="646" name="Tinta 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">
                      <w14:nvContentPartPr>
                        <w14:cNvContentPartPr/>
                      </w14:nvContentPartPr>
                      <w14:xfrm>
                        <a:off x="0" y="0"/>
                        <a:ext cx="712330" cy="11298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BA1D9C" id="Tinta 646" o:spid="_x0000_s1026" type="#_x0000_t75" style="position:absolute;margin-left:166.8pt;margin-top:-3.75pt;width:56.8pt;height:89.65pt;z-index:25236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">
                <v:imagedata r:id="rId358" o:title=""/>
              </v:shape>
            </w:pict>
          </mc:Fallback>
        </mc:AlternateContent>
      </w: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355584" behindDoc="0" locked="0" layoutInCell="1" allowOverlap="1" wp14:anchorId="439FB966" wp14:editId="52E2093F">
                <wp:simplePos x="0" y="0"/>
                <wp:positionH relativeFrom="column">
                  <wp:posOffset>3781602</wp:posOffset>
                </wp:positionH>
                <wp:positionV relativeFrom="paragraph">
                  <wp:posOffset>318388</wp:posOffset>
                </wp:positionV>
                <wp:extent cx="44640" cy="85680"/>
                <wp:effectExtent l="38100" t="38100" r="31750" b="48260"/>
                <wp:wrapNone/>
                <wp:docPr id="639" name="Tinta 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">
                      <w14:nvContentPartPr>
                        <w14:cNvContentPartPr/>
                      </w14:nvContentPartPr>
                      <w14:xfrm>
                        <a:off x="0" y="0"/>
                        <a:ext cx="4464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807873" id="Tinta 639" o:spid="_x0000_s1026" type="#_x0000_t75" style="position:absolute;margin-left:297.4pt;margin-top:24.7pt;width:4.2pt;height:7.5pt;z-index:25235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">
                <v:imagedata r:id="rId360" o:title=""/>
              </v:shape>
            </w:pict>
          </mc:Fallback>
        </mc:AlternateContent>
      </w: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354560" behindDoc="0" locked="0" layoutInCell="1" allowOverlap="1" wp14:anchorId="112CCC1C" wp14:editId="1B4BEAAA">
                <wp:simplePos x="0" y="0"/>
                <wp:positionH relativeFrom="column">
                  <wp:posOffset>3799962</wp:posOffset>
                </wp:positionH>
                <wp:positionV relativeFrom="paragraph">
                  <wp:posOffset>-35852</wp:posOffset>
                </wp:positionV>
                <wp:extent cx="120960" cy="104040"/>
                <wp:effectExtent l="19050" t="38100" r="31750" b="48895"/>
                <wp:wrapNone/>
                <wp:docPr id="638" name="Tinta 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">
                      <w14:nvContentPartPr>
                        <w14:cNvContentPartPr/>
                      </w14:nvContentPartPr>
                      <w14:xfrm>
                        <a:off x="0" y="0"/>
                        <a:ext cx="12096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0BDFBB" id="Tinta 638" o:spid="_x0000_s1026" type="#_x0000_t75" style="position:absolute;margin-left:298.85pt;margin-top:-3.15pt;width:10.2pt;height:8.9pt;z-index:25235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">
                <v:imagedata r:id="rId362" o:title=""/>
              </v:shape>
            </w:pict>
          </mc:Fallback>
        </mc:AlternateContent>
      </w: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353536" behindDoc="0" locked="0" layoutInCell="1" allowOverlap="1" wp14:anchorId="20A53C0A" wp14:editId="4BFCFAA6">
                <wp:simplePos x="0" y="0"/>
                <wp:positionH relativeFrom="column">
                  <wp:posOffset>3475602</wp:posOffset>
                </wp:positionH>
                <wp:positionV relativeFrom="paragraph">
                  <wp:posOffset>351868</wp:posOffset>
                </wp:positionV>
                <wp:extent cx="54000" cy="125640"/>
                <wp:effectExtent l="38100" t="38100" r="41275" b="46355"/>
                <wp:wrapNone/>
                <wp:docPr id="637" name="Tinta 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">
                      <w14:nvContentPartPr>
                        <w14:cNvContentPartPr/>
                      </w14:nvContentPartPr>
                      <w14:xfrm>
                        <a:off x="0" y="0"/>
                        <a:ext cx="5400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5168B3" id="Tinta 637" o:spid="_x0000_s1026" type="#_x0000_t75" style="position:absolute;margin-left:273.3pt;margin-top:27.35pt;width:4.95pt;height:10.6pt;z-index:25235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">
                <v:imagedata r:id="rId364" o:title=""/>
              </v:shape>
            </w:pict>
          </mc:Fallback>
        </mc:AlternateContent>
      </w: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352512" behindDoc="0" locked="0" layoutInCell="1" allowOverlap="1" wp14:anchorId="780F0A6E" wp14:editId="1344F5EB">
                <wp:simplePos x="0" y="0"/>
                <wp:positionH relativeFrom="column">
                  <wp:posOffset>3475602</wp:posOffset>
                </wp:positionH>
                <wp:positionV relativeFrom="paragraph">
                  <wp:posOffset>-19652</wp:posOffset>
                </wp:positionV>
                <wp:extent cx="73440" cy="128160"/>
                <wp:effectExtent l="38100" t="38100" r="41275" b="43815"/>
                <wp:wrapNone/>
                <wp:docPr id="636" name="Tinta 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">
                      <w14:nvContentPartPr>
                        <w14:cNvContentPartPr/>
                      </w14:nvContentPartPr>
                      <w14:xfrm>
                        <a:off x="0" y="0"/>
                        <a:ext cx="7344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8D0C3D" id="Tinta 636" o:spid="_x0000_s1026" type="#_x0000_t75" style="position:absolute;margin-left:273.3pt;margin-top:-1.9pt;width:6.5pt;height:10.8pt;z-index:25235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">
                <v:imagedata r:id="rId366" o:title=""/>
              </v:shape>
            </w:pict>
          </mc:Fallback>
        </mc:AlternateContent>
      </w:r>
      <w:r w:rsidR="00985FF7" w:rsidRPr="00985FF7">
        <w:rPr>
          <w:rStyle w:val="MathematicaFormatStandardForm"/>
          <w:rFonts w:ascii="Arial" w:hAnsi="Arial" w:cs="Arial"/>
          <w:noProof/>
          <w:sz w:val="18"/>
          <w:szCs w:val="18"/>
        </w:rPr>
        <w:drawing>
          <wp:inline distT="0" distB="0" distL="0" distR="0" wp14:anchorId="69B192D7" wp14:editId="065D4790">
            <wp:extent cx="1060450" cy="1077595"/>
            <wp:effectExtent l="0" t="0" r="6350" b="8255"/>
            <wp:docPr id="15" name="Imagem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0"/>
                    <pic:cNvPicPr>
                      <a:picLocks noChangeAspect="1" noChangeArrowheads="1"/>
                    </pic:cNvPicPr>
                  </pic:nvPicPr>
                  <pic:blipFill>
                    <a:blip r:embed="rId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0450" cy="1077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8B4775" w14:textId="0E792BB2" w:rsidR="00985FF7" w:rsidRPr="00985FF7" w:rsidRDefault="004A571B" w:rsidP="00E22D80">
      <w:pPr>
        <w:rPr>
          <w:rFonts w:ascii="Arial" w:hAnsi="Arial" w:cs="Arial"/>
          <w:b/>
          <w:bCs/>
          <w:sz w:val="18"/>
          <w:szCs w:val="18"/>
          <w:lang w:val="pt-PT"/>
        </w:rPr>
      </w:pPr>
      <w:r>
        <w:rPr>
          <w:rFonts w:ascii="Arial" w:hAnsi="Arial" w:cs="Arial"/>
          <w:b/>
          <w:bCs/>
          <w:noProof/>
          <w:sz w:val="18"/>
          <w:szCs w:val="18"/>
          <w:lang w:val="pt-PT"/>
        </w:rPr>
        <mc:AlternateContent>
          <mc:Choice Requires="wpi">
            <w:drawing>
              <wp:anchor distT="0" distB="0" distL="114300" distR="114300" simplePos="0" relativeHeight="252381184" behindDoc="0" locked="0" layoutInCell="1" allowOverlap="1" wp14:anchorId="17164A00" wp14:editId="7708F850">
                <wp:simplePos x="0" y="0"/>
                <wp:positionH relativeFrom="column">
                  <wp:posOffset>4369435</wp:posOffset>
                </wp:positionH>
                <wp:positionV relativeFrom="paragraph">
                  <wp:posOffset>-247650</wp:posOffset>
                </wp:positionV>
                <wp:extent cx="418935" cy="650520"/>
                <wp:effectExtent l="38100" t="38100" r="38735" b="35560"/>
                <wp:wrapNone/>
                <wp:docPr id="664" name="Tinta 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">
                      <w14:nvContentPartPr>
                        <w14:cNvContentPartPr/>
                      </w14:nvContentPartPr>
                      <w14:xfrm>
                        <a:off x="0" y="0"/>
                        <a:ext cx="418935" cy="65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AD36DE" id="Tinta 664" o:spid="_x0000_s1026" type="#_x0000_t75" style="position:absolute;margin-left:343.7pt;margin-top:-19.85pt;width:33.7pt;height:51.9pt;z-index:25238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">
                <v:imagedata r:id="rId369" o:title=""/>
              </v:shape>
            </w:pict>
          </mc:Fallback>
        </mc:AlternateContent>
      </w:r>
      <w:r>
        <w:rPr>
          <w:rFonts w:ascii="Arial" w:hAnsi="Arial" w:cs="Arial"/>
          <w:b/>
          <w:bCs/>
          <w:noProof/>
          <w:sz w:val="18"/>
          <w:szCs w:val="18"/>
          <w:lang w:val="pt-PT"/>
        </w:rPr>
        <mc:AlternateContent>
          <mc:Choice Requires="wpi">
            <w:drawing>
              <wp:anchor distT="0" distB="0" distL="114300" distR="114300" simplePos="0" relativeHeight="252369920" behindDoc="0" locked="0" layoutInCell="1" allowOverlap="1" wp14:anchorId="60882B2B" wp14:editId="2385C67D">
                <wp:simplePos x="0" y="0"/>
                <wp:positionH relativeFrom="column">
                  <wp:posOffset>3360402</wp:posOffset>
                </wp:positionH>
                <wp:positionV relativeFrom="paragraph">
                  <wp:posOffset>-42238</wp:posOffset>
                </wp:positionV>
                <wp:extent cx="122400" cy="127800"/>
                <wp:effectExtent l="38100" t="38100" r="49530" b="43815"/>
                <wp:wrapNone/>
                <wp:docPr id="653" name="Tinta 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">
                      <w14:nvContentPartPr>
                        <w14:cNvContentPartPr/>
                      </w14:nvContentPartPr>
                      <w14:xfrm>
                        <a:off x="0" y="0"/>
                        <a:ext cx="12240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EB7CEE" id="Tinta 653" o:spid="_x0000_s1026" type="#_x0000_t75" style="position:absolute;margin-left:264.25pt;margin-top:-3.7pt;width:10.35pt;height:10.75pt;z-index:25236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">
                <v:imagedata r:id="rId371" o:title=""/>
              </v:shape>
            </w:pict>
          </mc:Fallback>
        </mc:AlternateContent>
      </w:r>
      <w:r>
        <w:rPr>
          <w:rFonts w:ascii="Arial" w:hAnsi="Arial" w:cs="Arial"/>
          <w:b/>
          <w:bCs/>
          <w:noProof/>
          <w:sz w:val="18"/>
          <w:szCs w:val="18"/>
          <w:lang w:val="pt-PT"/>
        </w:rPr>
        <mc:AlternateContent>
          <mc:Choice Requires="wpi">
            <w:drawing>
              <wp:anchor distT="0" distB="0" distL="114300" distR="114300" simplePos="0" relativeHeight="252368896" behindDoc="0" locked="0" layoutInCell="1" allowOverlap="1" wp14:anchorId="2F94C586" wp14:editId="611EDB01">
                <wp:simplePos x="0" y="0"/>
                <wp:positionH relativeFrom="column">
                  <wp:posOffset>2926242</wp:posOffset>
                </wp:positionH>
                <wp:positionV relativeFrom="paragraph">
                  <wp:posOffset>-2638</wp:posOffset>
                </wp:positionV>
                <wp:extent cx="134280" cy="109800"/>
                <wp:effectExtent l="19050" t="38100" r="37465" b="43180"/>
                <wp:wrapNone/>
                <wp:docPr id="652" name="Tinta 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">
                      <w14:nvContentPartPr>
                        <w14:cNvContentPartPr/>
                      </w14:nvContentPartPr>
                      <w14:xfrm>
                        <a:off x="0" y="0"/>
                        <a:ext cx="13428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21A5DE" id="Tinta 652" o:spid="_x0000_s1026" type="#_x0000_t75" style="position:absolute;margin-left:230.05pt;margin-top:-.55pt;width:11.25pt;height:9.4pt;z-index:25236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">
                <v:imagedata r:id="rId373" o:title=""/>
              </v:shape>
            </w:pict>
          </mc:Fallback>
        </mc:AlternateContent>
      </w:r>
      <w:r>
        <w:rPr>
          <w:rFonts w:ascii="Arial" w:hAnsi="Arial" w:cs="Arial"/>
          <w:b/>
          <w:bCs/>
          <w:noProof/>
          <w:sz w:val="18"/>
          <w:szCs w:val="18"/>
          <w:lang w:val="pt-PT"/>
        </w:rPr>
        <mc:AlternateContent>
          <mc:Choice Requires="wpi">
            <w:drawing>
              <wp:anchor distT="0" distB="0" distL="114300" distR="114300" simplePos="0" relativeHeight="252367872" behindDoc="0" locked="0" layoutInCell="1" allowOverlap="1" wp14:anchorId="71385DB3" wp14:editId="47E29395">
                <wp:simplePos x="0" y="0"/>
                <wp:positionH relativeFrom="column">
                  <wp:posOffset>2538095</wp:posOffset>
                </wp:positionH>
                <wp:positionV relativeFrom="paragraph">
                  <wp:posOffset>-88900</wp:posOffset>
                </wp:positionV>
                <wp:extent cx="393530" cy="614860"/>
                <wp:effectExtent l="38100" t="38100" r="45085" b="33020"/>
                <wp:wrapNone/>
                <wp:docPr id="651" name="Tinta 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">
                      <w14:nvContentPartPr>
                        <w14:cNvContentPartPr/>
                      </w14:nvContentPartPr>
                      <w14:xfrm>
                        <a:off x="0" y="0"/>
                        <a:ext cx="393530" cy="6148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E5E454" id="Tinta 651" o:spid="_x0000_s1026" type="#_x0000_t75" style="position:absolute;margin-left:199.5pt;margin-top:-7.35pt;width:31.7pt;height:49.1pt;z-index:25236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">
                <v:imagedata r:id="rId375" o:title=""/>
              </v:shape>
            </w:pict>
          </mc:Fallback>
        </mc:AlternateContent>
      </w:r>
    </w:p>
    <w:p w14:paraId="26F76BA1" w14:textId="698A0B63" w:rsidR="00D63E1A" w:rsidRDefault="004A571B" w:rsidP="00E22D80">
      <w:pPr>
        <w:rPr>
          <w:rFonts w:cstheme="minorHAnsi"/>
          <w:b/>
          <w:bCs/>
          <w:sz w:val="18"/>
          <w:szCs w:val="18"/>
          <w:lang w:val="pt-PT"/>
        </w:rPr>
      </w:pPr>
      <w:r>
        <w:rPr>
          <w:rFonts w:ascii="Courier" w:hAnsi="Courier" w:cs="Courier"/>
          <w:noProof/>
        </w:rPr>
        <mc:AlternateContent>
          <mc:Choice Requires="wpi">
            <w:drawing>
              <wp:anchor distT="0" distB="0" distL="114300" distR="114300" simplePos="0" relativeHeight="252382208" behindDoc="0" locked="0" layoutInCell="1" allowOverlap="1" wp14:anchorId="3AD79357" wp14:editId="2E2AFF76">
                <wp:simplePos x="0" y="0"/>
                <wp:positionH relativeFrom="column">
                  <wp:posOffset>3406775</wp:posOffset>
                </wp:positionH>
                <wp:positionV relativeFrom="paragraph">
                  <wp:posOffset>-8890</wp:posOffset>
                </wp:positionV>
                <wp:extent cx="69850" cy="110940"/>
                <wp:effectExtent l="38100" t="38100" r="44450" b="41910"/>
                <wp:wrapNone/>
                <wp:docPr id="665" name="Tinta 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">
                      <w14:nvContentPartPr>
                        <w14:cNvContentPartPr/>
                      </w14:nvContentPartPr>
                      <w14:xfrm>
                        <a:off x="0" y="0"/>
                        <a:ext cx="69850" cy="1109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7FE463" id="Tinta 665" o:spid="_x0000_s1026" type="#_x0000_t75" style="position:absolute;margin-left:267.9pt;margin-top:-1.05pt;width:6.2pt;height:9.45pt;z-index:25238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">
                <v:imagedata r:id="rId377" o:title=""/>
              </v:shape>
            </w:pict>
          </mc:Fallback>
        </mc:AlternateContent>
      </w:r>
      <w:r>
        <w:rPr>
          <w:rFonts w:ascii="Courier" w:hAnsi="Courier" w:cs="Courier"/>
          <w:noProof/>
        </w:rPr>
        <mc:AlternateContent>
          <mc:Choice Requires="wpi">
            <w:drawing>
              <wp:anchor distT="0" distB="0" distL="114300" distR="114300" simplePos="0" relativeHeight="252378112" behindDoc="0" locked="0" layoutInCell="1" allowOverlap="1" wp14:anchorId="1FBFF7DE" wp14:editId="4C421A10">
                <wp:simplePos x="0" y="0"/>
                <wp:positionH relativeFrom="column">
                  <wp:posOffset>3807522</wp:posOffset>
                </wp:positionH>
                <wp:positionV relativeFrom="paragraph">
                  <wp:posOffset>-30864</wp:posOffset>
                </wp:positionV>
                <wp:extent cx="131400" cy="151920"/>
                <wp:effectExtent l="38100" t="38100" r="21590" b="38735"/>
                <wp:wrapNone/>
                <wp:docPr id="661" name="Tinta 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">
                      <w14:nvContentPartPr>
                        <w14:cNvContentPartPr/>
                      </w14:nvContentPartPr>
                      <w14:xfrm>
                        <a:off x="0" y="0"/>
                        <a:ext cx="13140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E2C5D7" id="Tinta 661" o:spid="_x0000_s1026" type="#_x0000_t75" style="position:absolute;margin-left:299.45pt;margin-top:-2.8pt;width:11.1pt;height:12.65pt;z-index:25237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">
                <v:imagedata r:id="rId379" o:title=""/>
              </v:shape>
            </w:pict>
          </mc:Fallback>
        </mc:AlternateContent>
      </w:r>
      <w:r>
        <w:rPr>
          <w:rFonts w:ascii="Courier" w:hAnsi="Courier" w:cs="Courier"/>
          <w:noProof/>
        </w:rPr>
        <mc:AlternateContent>
          <mc:Choice Requires="wpi">
            <w:drawing>
              <wp:anchor distT="0" distB="0" distL="114300" distR="114300" simplePos="0" relativeHeight="252375040" behindDoc="0" locked="0" layoutInCell="1" allowOverlap="1" wp14:anchorId="64879D47" wp14:editId="47DA665A">
                <wp:simplePos x="0" y="0"/>
                <wp:positionH relativeFrom="column">
                  <wp:posOffset>2941722</wp:posOffset>
                </wp:positionH>
                <wp:positionV relativeFrom="paragraph">
                  <wp:posOffset>56373</wp:posOffset>
                </wp:positionV>
                <wp:extent cx="138960" cy="123840"/>
                <wp:effectExtent l="38100" t="38100" r="13970" b="47625"/>
                <wp:wrapNone/>
                <wp:docPr id="658" name="Tinta 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">
                      <w14:nvContentPartPr>
                        <w14:cNvContentPartPr/>
                      </w14:nvContentPartPr>
                      <w14:xfrm>
                        <a:off x="0" y="0"/>
                        <a:ext cx="13896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54F77B" id="Tinta 658" o:spid="_x0000_s1026" type="#_x0000_t75" style="position:absolute;margin-left:231.3pt;margin-top:4.1pt;width:11.65pt;height:10.45pt;z-index:25237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">
                <v:imagedata r:id="rId381" o:title=""/>
              </v:shape>
            </w:pict>
          </mc:Fallback>
        </mc:AlternateContent>
      </w:r>
      <w:r w:rsidR="00985FF7" w:rsidRPr="00F41AA0">
        <w:rPr>
          <w:rStyle w:val="MathematicaFormatStandardForm"/>
          <w:noProof/>
        </w:rPr>
        <w:drawing>
          <wp:inline distT="0" distB="0" distL="0" distR="0" wp14:anchorId="6A69354E" wp14:editId="23C4177E">
            <wp:extent cx="2257425" cy="1082040"/>
            <wp:effectExtent l="0" t="0" r="9525" b="3810"/>
            <wp:docPr id="16" name="Imagem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2"/>
                    <pic:cNvPicPr>
                      <a:picLocks noChangeAspect="1" noChangeArrowheads="1"/>
                    </pic:cNvPicPr>
                  </pic:nvPicPr>
                  <pic:blipFill>
                    <a:blip r:embed="rId3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1082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399160" w14:textId="738AD64E" w:rsidR="00636B48" w:rsidRDefault="00636B48" w:rsidP="00E22D80">
      <w:pPr>
        <w:rPr>
          <w:rFonts w:cstheme="minorHAnsi"/>
          <w:b/>
          <w:bCs/>
          <w:sz w:val="18"/>
          <w:szCs w:val="18"/>
          <w:lang w:val="pt-PT"/>
        </w:rPr>
      </w:pPr>
    </w:p>
    <w:p w14:paraId="7D2198E9" w14:textId="7CB4AE01" w:rsidR="00636B48" w:rsidRDefault="004A571B" w:rsidP="00636B48">
      <w:pPr>
        <w:pStyle w:val="caixa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393472" behindDoc="0" locked="0" layoutInCell="1" allowOverlap="1" wp14:anchorId="0336F0CC" wp14:editId="345E2CF7">
                <wp:simplePos x="0" y="0"/>
                <wp:positionH relativeFrom="column">
                  <wp:posOffset>5520055</wp:posOffset>
                </wp:positionH>
                <wp:positionV relativeFrom="paragraph">
                  <wp:posOffset>16510</wp:posOffset>
                </wp:positionV>
                <wp:extent cx="155520" cy="229870"/>
                <wp:effectExtent l="38100" t="38100" r="16510" b="36830"/>
                <wp:wrapNone/>
                <wp:docPr id="676" name="Tinta 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">
                      <w14:nvContentPartPr>
                        <w14:cNvContentPartPr/>
                      </w14:nvContentPartPr>
                      <w14:xfrm>
                        <a:off x="0" y="0"/>
                        <a:ext cx="155520" cy="2298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A0441A" id="Tinta 676" o:spid="_x0000_s1026" type="#_x0000_t75" style="position:absolute;margin-left:434.3pt;margin-top:.95pt;width:13pt;height:18.8pt;z-index:25239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">
                <v:imagedata r:id="rId384" o:title=""/>
              </v:shape>
            </w:pict>
          </mc:Fallback>
        </mc:AlternateContent>
      </w:r>
      <w:r w:rsidR="00636B48" w:rsidRPr="00964BC5">
        <w:t>Seja</w:t>
      </w:r>
      <w:r w:rsidR="00636B48" w:rsidRPr="00964BC5">
        <w:fldChar w:fldCharType="begin"/>
      </w:r>
      <w:r w:rsidR="00636B48" w:rsidRPr="00964BC5"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dim W = m</m:t>
        </m:r>
      </m:oMath>
      <w:r w:rsidR="00636B48" w:rsidRPr="00964BC5">
        <w:instrText xml:space="preserve"> </w:instrText>
      </w:r>
      <w:r w:rsidR="004D1A34">
        <w:fldChar w:fldCharType="separate"/>
      </w:r>
      <w:r w:rsidR="00636B48" w:rsidRPr="00964BC5">
        <w:fldChar w:fldCharType="end"/>
      </w:r>
      <w:r w:rsidR="00636B48" w:rsidRPr="00964BC5">
        <w:t xml:space="preserve"> </w:t>
      </w:r>
      <w:r w:rsidR="00636B48" w:rsidRPr="00964BC5">
        <w:rPr>
          <w:position w:val="-12"/>
        </w:rPr>
        <w:object w:dxaOrig="1140" w:dyaOrig="320" w14:anchorId="29B2DE3C">
          <v:shape id="_x0000_i1090" type="#_x0000_t75" style="width:56.55pt;height:15.45pt" o:ole="">
            <v:imagedata r:id="rId385" o:title=""/>
          </v:shape>
          <o:OLEObject Type="Embed" ProgID="Equation.DSMT4" ShapeID="_x0000_i1090" DrawAspect="Content" ObjectID="_1714935815" r:id="rId386"/>
        </w:object>
      </w:r>
      <w:r w:rsidR="00636B48" w:rsidRPr="00964BC5">
        <w:fldChar w:fldCharType="begin"/>
      </w:r>
      <w:r w:rsidR="00636B48" w:rsidRPr="00964BC5"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 xml:space="preserve">S ={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...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</w:rPr>
          <m:t>}</m:t>
        </m:r>
      </m:oMath>
      <w:r w:rsidR="00636B48" w:rsidRPr="00964BC5">
        <w:instrText xml:space="preserve"> </w:instrText>
      </w:r>
      <w:r w:rsidR="004D1A34">
        <w:fldChar w:fldCharType="separate"/>
      </w:r>
      <w:r w:rsidR="00636B48" w:rsidRPr="00964BC5">
        <w:fldChar w:fldCharType="end"/>
      </w:r>
      <w:r w:rsidR="00636B48" w:rsidRPr="00964BC5">
        <w:t xml:space="preserve"> uma base d</w:t>
      </w:r>
      <w:r w:rsidR="00636B48">
        <w:t>e</w:t>
      </w:r>
      <w:r w:rsidR="00636B48" w:rsidRPr="00964BC5">
        <w:t xml:space="preserve"> espaço vetorial</w:t>
      </w:r>
      <w:r w:rsidR="00636B48">
        <w:t xml:space="preserve"> de dimensão finita </w:t>
      </w:r>
      <w:r w:rsidR="00636B48" w:rsidRPr="00964BC5">
        <w:t xml:space="preserve">e </w:t>
      </w:r>
      <w:r w:rsidR="00636B48">
        <w:t>a</w:t>
      </w:r>
      <w:r w:rsidR="00636B48" w:rsidRPr="00964BC5">
        <w:t xml:space="preserve"> aplicação linear</w:t>
      </w:r>
      <w:r w:rsidR="00636B48">
        <w:t>:</w:t>
      </w:r>
    </w:p>
    <w:p w14:paraId="0CF40FF8" w14:textId="07328B16" w:rsidR="00636B48" w:rsidRDefault="004A571B" w:rsidP="00636B48">
      <w:pPr>
        <w:pStyle w:val="caixa"/>
        <w:jc w:val="center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394496" behindDoc="0" locked="0" layoutInCell="1" allowOverlap="1" wp14:anchorId="318B739C" wp14:editId="1BEFD7EC">
                <wp:simplePos x="0" y="0"/>
                <wp:positionH relativeFrom="column">
                  <wp:posOffset>4726305</wp:posOffset>
                </wp:positionH>
                <wp:positionV relativeFrom="paragraph">
                  <wp:posOffset>-225425</wp:posOffset>
                </wp:positionV>
                <wp:extent cx="949270" cy="723935"/>
                <wp:effectExtent l="38100" t="38100" r="41910" b="38100"/>
                <wp:wrapNone/>
                <wp:docPr id="677" name="Tinta 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">
                      <w14:nvContentPartPr>
                        <w14:cNvContentPartPr/>
                      </w14:nvContentPartPr>
                      <w14:xfrm>
                        <a:off x="0" y="0"/>
                        <a:ext cx="949270" cy="7239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A5D364" id="Tinta 677" o:spid="_x0000_s1026" type="#_x0000_t75" style="position:absolute;margin-left:371.8pt;margin-top:-18.1pt;width:75.5pt;height:57.7pt;z-index:25239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">
                <v:imagedata r:id="rId388" o:title=""/>
              </v:shape>
            </w:pict>
          </mc:Fallback>
        </mc:AlternateContent>
      </w:r>
      <w:r w:rsidR="00636B48" w:rsidRPr="00964BC5">
        <w:rPr>
          <w:position w:val="-22"/>
        </w:rPr>
        <w:object w:dxaOrig="1380" w:dyaOrig="540" w14:anchorId="185E210D">
          <v:shape id="_x0000_i1091" type="#_x0000_t75" style="width:66.85pt;height:25.7pt" o:ole="">
            <v:imagedata r:id="rId389" o:title=""/>
          </v:shape>
          <o:OLEObject Type="Embed" ProgID="Equation.DSMT4" ShapeID="_x0000_i1091" DrawAspect="Content" ObjectID="_1714935816" r:id="rId390"/>
        </w:object>
      </w:r>
    </w:p>
    <w:p w14:paraId="0A15512C" w14:textId="28F0FE12" w:rsidR="00636B48" w:rsidRDefault="00636B48" w:rsidP="00636B48">
      <w:pPr>
        <w:pStyle w:val="caixa"/>
      </w:pPr>
      <w:r w:rsidRPr="00964BC5">
        <w:t xml:space="preserve"> </w:t>
      </w:r>
      <w:r w:rsidRPr="00964BC5">
        <w:fldChar w:fldCharType="begin"/>
      </w:r>
      <w:r w:rsidRPr="00964BC5"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f:V</m:t>
        </m:r>
        <m:r>
          <w:rPr>
            <w:rFonts w:ascii="Cambria Math" w:hAnsi="Cambria Math"/>
            <w:i/>
          </w:rPr>
          <w:sym w:font="Symbol" w:char="00AE"/>
        </m:r>
        <m:r>
          <m:rPr>
            <m:sty m:val="p"/>
          </m:rPr>
          <w:rPr>
            <w:rFonts w:ascii="Cambria Math" w:hAnsi="Cambria Math"/>
          </w:rPr>
          <m:t>W</m:t>
        </m:r>
      </m:oMath>
      <w:r w:rsidRPr="00964BC5">
        <w:instrText xml:space="preserve"> </w:instrText>
      </w:r>
      <w:r w:rsidRPr="00964BC5">
        <w:fldChar w:fldCharType="separate"/>
      </w:r>
      <w:r w:rsidRPr="00964BC5">
        <w:fldChar w:fldCharType="begin"/>
      </w:r>
      <w:r w:rsidRPr="00964BC5"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f : V</m:t>
        </m:r>
        <m:r>
          <w:rPr>
            <w:rFonts w:ascii="Cambria Math" w:hAnsi="Cambria Math"/>
            <w:i/>
          </w:rPr>
          <w:sym w:font="Symbol" w:char="00AE"/>
        </m:r>
        <m:r>
          <m:rPr>
            <m:sty m:val="p"/>
          </m:rPr>
          <w:rPr>
            <w:rFonts w:ascii="Cambria Math" w:hAnsi="Cambria Math"/>
          </w:rPr>
          <m:t xml:space="preserve"> W</m:t>
        </m:r>
      </m:oMath>
      <w:r w:rsidRPr="00964BC5">
        <w:instrText xml:space="preserve"> </w:instrText>
      </w:r>
      <w:r w:rsidR="004D1A34">
        <w:fldChar w:fldCharType="separate"/>
      </w:r>
      <w:r w:rsidRPr="00964BC5">
        <w:fldChar w:fldCharType="end"/>
      </w:r>
      <w:r w:rsidRPr="00964BC5">
        <w:fldChar w:fldCharType="end"/>
      </w:r>
      <w:r w:rsidRPr="00964BC5">
        <w:t xml:space="preserve"> </w:t>
      </w:r>
      <w:r>
        <w:t>Observe-se que</w:t>
      </w:r>
    </w:p>
    <w:p w14:paraId="050ADCCB" w14:textId="0F578ED9" w:rsidR="005D4E3C" w:rsidRDefault="004A571B" w:rsidP="00636B48">
      <w:pPr>
        <w:pStyle w:val="caixa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397568" behindDoc="0" locked="0" layoutInCell="1" allowOverlap="1" wp14:anchorId="5433D4EA" wp14:editId="5A024365">
                <wp:simplePos x="0" y="0"/>
                <wp:positionH relativeFrom="column">
                  <wp:posOffset>508000</wp:posOffset>
                </wp:positionH>
                <wp:positionV relativeFrom="paragraph">
                  <wp:posOffset>-635</wp:posOffset>
                </wp:positionV>
                <wp:extent cx="116840" cy="200275"/>
                <wp:effectExtent l="38100" t="19050" r="35560" b="47625"/>
                <wp:wrapNone/>
                <wp:docPr id="683" name="Tinta 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">
                      <w14:nvContentPartPr>
                        <w14:cNvContentPartPr/>
                      </w14:nvContentPartPr>
                      <w14:xfrm>
                        <a:off x="0" y="0"/>
                        <a:ext cx="116840" cy="2002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38E9ED" id="Tinta 683" o:spid="_x0000_s1026" type="#_x0000_t75" style="position:absolute;margin-left:39.65pt;margin-top:-.4pt;width:9.9pt;height:16.45pt;z-index:25239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">
                <v:imagedata r:id="rId392" o:title=""/>
              </v:shape>
            </w:pict>
          </mc:Fallback>
        </mc:AlternateContent>
      </w:r>
      <w:r w:rsidR="005D4E3C" w:rsidRPr="005D4E3C">
        <w:rPr>
          <w:position w:val="-10"/>
        </w:rPr>
        <w:object w:dxaOrig="720" w:dyaOrig="300" w14:anchorId="7CB79CD3">
          <v:shape id="_x0000_i1092" type="#_x0000_t75" style="width:36pt;height:15.45pt" o:ole="">
            <v:imagedata r:id="rId393" o:title=""/>
          </v:shape>
          <o:OLEObject Type="Embed" ProgID="Equation.DSMT4" ShapeID="_x0000_i1092" DrawAspect="Content" ObjectID="_1714935817" r:id="rId394"/>
        </w:object>
      </w:r>
    </w:p>
    <w:p w14:paraId="04DE7618" w14:textId="7E74E498" w:rsidR="005D4E3C" w:rsidRDefault="004A571B" w:rsidP="00636B48">
      <w:pPr>
        <w:pStyle w:val="caixa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416000" behindDoc="0" locked="0" layoutInCell="1" allowOverlap="1" wp14:anchorId="5074C4E1" wp14:editId="0A165CD1">
                <wp:simplePos x="0" y="0"/>
                <wp:positionH relativeFrom="column">
                  <wp:posOffset>802640</wp:posOffset>
                </wp:positionH>
                <wp:positionV relativeFrom="paragraph">
                  <wp:posOffset>-309245</wp:posOffset>
                </wp:positionV>
                <wp:extent cx="607485" cy="754560"/>
                <wp:effectExtent l="38100" t="38100" r="40640" b="45720"/>
                <wp:wrapNone/>
                <wp:docPr id="701" name="Tinta 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">
                      <w14:nvContentPartPr>
                        <w14:cNvContentPartPr/>
                      </w14:nvContentPartPr>
                      <w14:xfrm>
                        <a:off x="0" y="0"/>
                        <a:ext cx="607485" cy="75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1A8497" id="Tinta 701" o:spid="_x0000_s1026" type="#_x0000_t75" style="position:absolute;margin-left:62.85pt;margin-top:-24.7pt;width:48.55pt;height:60.1pt;z-index:25241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">
                <v:imagedata r:id="rId396" o:title=""/>
              </v:shape>
            </w:pict>
          </mc:Fallback>
        </mc:AlternateContent>
      </w:r>
    </w:p>
    <w:p w14:paraId="772459E8" w14:textId="616DF1DB" w:rsidR="005D4E3C" w:rsidRDefault="005D4E3C" w:rsidP="00636B48">
      <w:pPr>
        <w:pStyle w:val="caixa"/>
      </w:pPr>
    </w:p>
    <w:p w14:paraId="061CAA57" w14:textId="1BF22A93" w:rsidR="005D4E3C" w:rsidRDefault="004A571B" w:rsidP="00636B48">
      <w:pPr>
        <w:pStyle w:val="caixa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454912" behindDoc="0" locked="0" layoutInCell="1" allowOverlap="1" wp14:anchorId="51A764A2" wp14:editId="2B61F9F5">
                <wp:simplePos x="0" y="0"/>
                <wp:positionH relativeFrom="column">
                  <wp:posOffset>2863850</wp:posOffset>
                </wp:positionH>
                <wp:positionV relativeFrom="paragraph">
                  <wp:posOffset>9525</wp:posOffset>
                </wp:positionV>
                <wp:extent cx="118745" cy="268365"/>
                <wp:effectExtent l="38100" t="38100" r="33655" b="36830"/>
                <wp:wrapNone/>
                <wp:docPr id="739" name="Tinta 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">
                      <w14:nvContentPartPr>
                        <w14:cNvContentPartPr/>
                      </w14:nvContentPartPr>
                      <w14:xfrm>
                        <a:off x="0" y="0"/>
                        <a:ext cx="118745" cy="2683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EDCEF8" id="Tinta 739" o:spid="_x0000_s1026" type="#_x0000_t75" style="position:absolute;margin-left:225.15pt;margin-top:.4pt;width:10.05pt;height:21.85pt;z-index:25245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">
                <v:imagedata r:id="rId398" o:title=""/>
              </v:shape>
            </w:pict>
          </mc:Fallback>
        </mc:AlternateContent>
      </w:r>
    </w:p>
    <w:p w14:paraId="02D73469" w14:textId="14A5224F" w:rsidR="005D4E3C" w:rsidRDefault="005D4E3C" w:rsidP="00636B48">
      <w:pPr>
        <w:pStyle w:val="caixa"/>
      </w:pPr>
    </w:p>
    <w:p w14:paraId="1385C100" w14:textId="1C78372F" w:rsidR="005D4E3C" w:rsidRDefault="004A571B" w:rsidP="00636B48">
      <w:pPr>
        <w:pStyle w:val="caixa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473344" behindDoc="0" locked="0" layoutInCell="1" allowOverlap="1" wp14:anchorId="50356A8F" wp14:editId="75018AFF">
                <wp:simplePos x="0" y="0"/>
                <wp:positionH relativeFrom="column">
                  <wp:posOffset>3609340</wp:posOffset>
                </wp:positionH>
                <wp:positionV relativeFrom="paragraph">
                  <wp:posOffset>-462915</wp:posOffset>
                </wp:positionV>
                <wp:extent cx="1537480" cy="1066165"/>
                <wp:effectExtent l="38100" t="38100" r="43815" b="38735"/>
                <wp:wrapNone/>
                <wp:docPr id="757" name="Tinta 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">
                      <w14:nvContentPartPr>
                        <w14:cNvContentPartPr/>
                      </w14:nvContentPartPr>
                      <w14:xfrm>
                        <a:off x="0" y="0"/>
                        <a:ext cx="1537480" cy="10661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2D8363" id="Tinta 757" o:spid="_x0000_s1026" type="#_x0000_t75" style="position:absolute;margin-left:283.85pt;margin-top:-36.8pt;width:121.75pt;height:84.65pt;z-index:25247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">
                <v:imagedata r:id="rId40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55936" behindDoc="0" locked="0" layoutInCell="1" allowOverlap="1" wp14:anchorId="577490E0" wp14:editId="68BEEFA9">
                <wp:simplePos x="0" y="0"/>
                <wp:positionH relativeFrom="column">
                  <wp:posOffset>2451735</wp:posOffset>
                </wp:positionH>
                <wp:positionV relativeFrom="paragraph">
                  <wp:posOffset>-417830</wp:posOffset>
                </wp:positionV>
                <wp:extent cx="239395" cy="1120220"/>
                <wp:effectExtent l="38100" t="38100" r="46355" b="41910"/>
                <wp:wrapNone/>
                <wp:docPr id="740" name="Tinta 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">
                      <w14:nvContentPartPr>
                        <w14:cNvContentPartPr/>
                      </w14:nvContentPartPr>
                      <w14:xfrm>
                        <a:off x="0" y="0"/>
                        <a:ext cx="239395" cy="11202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C523ED" id="Tinta 740" o:spid="_x0000_s1026" type="#_x0000_t75" style="position:absolute;margin-left:192.7pt;margin-top:-33.25pt;width:19.55pt;height:88.9pt;z-index:25245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">
                <v:imagedata r:id="rId40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29312" behindDoc="0" locked="0" layoutInCell="1" allowOverlap="1" wp14:anchorId="13FC7880" wp14:editId="4EC3E897">
                <wp:simplePos x="0" y="0"/>
                <wp:positionH relativeFrom="column">
                  <wp:posOffset>922020</wp:posOffset>
                </wp:positionH>
                <wp:positionV relativeFrom="paragraph">
                  <wp:posOffset>-133350</wp:posOffset>
                </wp:positionV>
                <wp:extent cx="528560" cy="682600"/>
                <wp:effectExtent l="38100" t="38100" r="43180" b="41910"/>
                <wp:wrapNone/>
                <wp:docPr id="714" name="Tinta 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">
                      <w14:nvContentPartPr>
                        <w14:cNvContentPartPr/>
                      </w14:nvContentPartPr>
                      <w14:xfrm>
                        <a:off x="0" y="0"/>
                        <a:ext cx="528560" cy="68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3F0A8F" id="Tinta 714" o:spid="_x0000_s1026" type="#_x0000_t75" style="position:absolute;margin-left:72.25pt;margin-top:-10.85pt;width:42.3pt;height:54.5pt;z-index:25242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">
                <v:imagedata r:id="rId40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00640" behindDoc="0" locked="0" layoutInCell="1" allowOverlap="1" wp14:anchorId="3BF15FEA" wp14:editId="0E10B4C9">
                <wp:simplePos x="0" y="0"/>
                <wp:positionH relativeFrom="column">
                  <wp:posOffset>534035</wp:posOffset>
                </wp:positionH>
                <wp:positionV relativeFrom="paragraph">
                  <wp:posOffset>-34290</wp:posOffset>
                </wp:positionV>
                <wp:extent cx="223265" cy="254590"/>
                <wp:effectExtent l="38100" t="38100" r="43815" b="31750"/>
                <wp:wrapNone/>
                <wp:docPr id="686" name="Tinta 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">
                      <w14:nvContentPartPr>
                        <w14:cNvContentPartPr/>
                      </w14:nvContentPartPr>
                      <w14:xfrm>
                        <a:off x="0" y="0"/>
                        <a:ext cx="223265" cy="2545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C0C20B" id="Tinta 686" o:spid="_x0000_s1026" type="#_x0000_t75" style="position:absolute;margin-left:41.7pt;margin-top:-3.05pt;width:18.3pt;height:20.8pt;z-index:25240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">
                <v:imagedata r:id="rId406" o:title=""/>
              </v:shape>
            </w:pict>
          </mc:Fallback>
        </mc:AlternateContent>
      </w:r>
      <w:r w:rsidR="005D4E3C" w:rsidRPr="005D4E3C">
        <w:rPr>
          <w:position w:val="-10"/>
        </w:rPr>
        <w:object w:dxaOrig="740" w:dyaOrig="300" w14:anchorId="0D49EA1B">
          <v:shape id="_x0000_i1093" type="#_x0000_t75" style="width:36pt;height:15.45pt" o:ole="">
            <v:imagedata r:id="rId407" o:title=""/>
          </v:shape>
          <o:OLEObject Type="Embed" ProgID="Equation.DSMT4" ShapeID="_x0000_i1093" DrawAspect="Content" ObjectID="_1714935818" r:id="rId408"/>
        </w:object>
      </w:r>
    </w:p>
    <w:p w14:paraId="101F49F4" w14:textId="22B0D95B" w:rsidR="005D4E3C" w:rsidRDefault="004A571B" w:rsidP="00636B48">
      <w:pPr>
        <w:pStyle w:val="caixa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453888" behindDoc="0" locked="0" layoutInCell="1" allowOverlap="1" wp14:anchorId="20FEA5A3" wp14:editId="62ECA425">
                <wp:simplePos x="0" y="0"/>
                <wp:positionH relativeFrom="column">
                  <wp:posOffset>2889250</wp:posOffset>
                </wp:positionH>
                <wp:positionV relativeFrom="paragraph">
                  <wp:posOffset>-63500</wp:posOffset>
                </wp:positionV>
                <wp:extent cx="81185" cy="408940"/>
                <wp:effectExtent l="38100" t="38100" r="33655" b="48260"/>
                <wp:wrapNone/>
                <wp:docPr id="738" name="Tinta 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">
                      <w14:nvContentPartPr>
                        <w14:cNvContentPartPr/>
                      </w14:nvContentPartPr>
                      <w14:xfrm>
                        <a:off x="0" y="0"/>
                        <a:ext cx="81185" cy="4089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DF1DC2" id="Tinta 738" o:spid="_x0000_s1026" type="#_x0000_t75" style="position:absolute;margin-left:227.15pt;margin-top:-5.35pt;width:7.1pt;height:32.9pt;z-index:25245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">
                <v:imagedata r:id="rId410" o:title=""/>
              </v:shape>
            </w:pict>
          </mc:Fallback>
        </mc:AlternateContent>
      </w:r>
    </w:p>
    <w:p w14:paraId="0470367B" w14:textId="3A44F001" w:rsidR="005D4E3C" w:rsidRDefault="005D4E3C" w:rsidP="00636B48">
      <w:pPr>
        <w:pStyle w:val="caixa"/>
      </w:pPr>
    </w:p>
    <w:p w14:paraId="5B7A143D" w14:textId="0D3A3767" w:rsidR="005D4E3C" w:rsidRDefault="005D4E3C" w:rsidP="00636B48">
      <w:pPr>
        <w:pStyle w:val="caixa"/>
      </w:pPr>
    </w:p>
    <w:p w14:paraId="6ED7C1AC" w14:textId="49282CC1" w:rsidR="00636B48" w:rsidRDefault="004A571B" w:rsidP="00636B48">
      <w:pPr>
        <w:pStyle w:val="caixa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479488" behindDoc="0" locked="0" layoutInCell="1" allowOverlap="1" wp14:anchorId="5918338D" wp14:editId="7E5366DA">
                <wp:simplePos x="0" y="0"/>
                <wp:positionH relativeFrom="column">
                  <wp:posOffset>2311400</wp:posOffset>
                </wp:positionH>
                <wp:positionV relativeFrom="paragraph">
                  <wp:posOffset>-72390</wp:posOffset>
                </wp:positionV>
                <wp:extent cx="1543050" cy="471025"/>
                <wp:effectExtent l="38100" t="38100" r="19050" b="43815"/>
                <wp:wrapNone/>
                <wp:docPr id="763" name="Tinta 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">
                      <w14:nvContentPartPr>
                        <w14:cNvContentPartPr/>
                      </w14:nvContentPartPr>
                      <w14:xfrm>
                        <a:off x="0" y="0"/>
                        <a:ext cx="1543050" cy="4710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35BABA" id="Tinta 763" o:spid="_x0000_s1026" type="#_x0000_t75" style="position:absolute;margin-left:181.65pt;margin-top:-6.05pt;width:122.2pt;height:37.8pt;z-index:25247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">
                <v:imagedata r:id="rId4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03712" behindDoc="0" locked="0" layoutInCell="1" allowOverlap="1" wp14:anchorId="6D4A99FD" wp14:editId="66DA120F">
                <wp:simplePos x="0" y="0"/>
                <wp:positionH relativeFrom="column">
                  <wp:posOffset>574675</wp:posOffset>
                </wp:positionH>
                <wp:positionV relativeFrom="paragraph">
                  <wp:posOffset>-28575</wp:posOffset>
                </wp:positionV>
                <wp:extent cx="244820" cy="238250"/>
                <wp:effectExtent l="38100" t="19050" r="41275" b="47625"/>
                <wp:wrapNone/>
                <wp:docPr id="689" name="Tinta 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">
                      <w14:nvContentPartPr>
                        <w14:cNvContentPartPr/>
                      </w14:nvContentPartPr>
                      <w14:xfrm>
                        <a:off x="0" y="0"/>
                        <a:ext cx="244820" cy="2382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C64F42" id="Tinta 689" o:spid="_x0000_s1026" type="#_x0000_t75" style="position:absolute;margin-left:44.9pt;margin-top:-2.6pt;width:20pt;height:19.45pt;z-index:25240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">
                <v:imagedata r:id="rId414" o:title=""/>
              </v:shape>
            </w:pict>
          </mc:Fallback>
        </mc:AlternateContent>
      </w:r>
      <w:r w:rsidR="005D4E3C" w:rsidRPr="005D4E3C">
        <w:rPr>
          <w:position w:val="-10"/>
        </w:rPr>
        <w:object w:dxaOrig="760" w:dyaOrig="300" w14:anchorId="2B083401">
          <v:shape id="_x0000_i1094" type="#_x0000_t75" style="width:36pt;height:15.45pt" o:ole="">
            <v:imagedata r:id="rId415" o:title=""/>
          </v:shape>
          <o:OLEObject Type="Embed" ProgID="Equation.DSMT4" ShapeID="_x0000_i1094" DrawAspect="Content" ObjectID="_1714935819" r:id="rId416"/>
        </w:object>
      </w:r>
    </w:p>
    <w:p w14:paraId="183D7B47" w14:textId="79FF107B" w:rsidR="00636B48" w:rsidRDefault="004A571B" w:rsidP="00636B48">
      <w:r>
        <w:rPr>
          <w:noProof/>
        </w:rPr>
        <mc:AlternateContent>
          <mc:Choice Requires="wpi">
            <w:drawing>
              <wp:anchor distT="0" distB="0" distL="114300" distR="114300" simplePos="0" relativeHeight="252440576" behindDoc="0" locked="0" layoutInCell="1" allowOverlap="1" wp14:anchorId="5B35A32F" wp14:editId="4DBCFDE7">
                <wp:simplePos x="0" y="0"/>
                <wp:positionH relativeFrom="column">
                  <wp:posOffset>948055</wp:posOffset>
                </wp:positionH>
                <wp:positionV relativeFrom="paragraph">
                  <wp:posOffset>-385445</wp:posOffset>
                </wp:positionV>
                <wp:extent cx="565130" cy="888425"/>
                <wp:effectExtent l="38100" t="38100" r="45085" b="45085"/>
                <wp:wrapNone/>
                <wp:docPr id="725" name="Tinta 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">
                      <w14:nvContentPartPr>
                        <w14:cNvContentPartPr/>
                      </w14:nvContentPartPr>
                      <w14:xfrm>
                        <a:off x="0" y="0"/>
                        <a:ext cx="565130" cy="8884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004D2A" id="Tinta 725" o:spid="_x0000_s1026" type="#_x0000_t75" style="position:absolute;margin-left:74.3pt;margin-top:-30.7pt;width:45.25pt;height:70.65pt;z-index:25244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">
                <v:imagedata r:id="rId418" o:title=""/>
              </v:shape>
            </w:pict>
          </mc:Fallback>
        </mc:AlternateContent>
      </w:r>
    </w:p>
    <w:p w14:paraId="743163B5" w14:textId="39C927C9" w:rsidR="005D4E3C" w:rsidRDefault="005D4E3C" w:rsidP="00636B48"/>
    <w:p w14:paraId="5266FE42" w14:textId="77777777" w:rsidR="005D4E3C" w:rsidRDefault="005D4E3C" w:rsidP="00636B48"/>
    <w:p w14:paraId="104086B5" w14:textId="167C9444" w:rsidR="008E01B6" w:rsidRDefault="008E01B6" w:rsidP="00636B48"/>
    <w:tbl>
      <w:tblPr>
        <w:tblStyle w:val="TabelacomGrelha"/>
        <w:tblpPr w:leftFromText="141" w:rightFromText="141" w:vertAnchor="text" w:tblpXSpec="center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BFBFBF" w:themeFill="background1" w:themeFillShade="BF"/>
        <w:tblLook w:val="04A0" w:firstRow="1" w:lastRow="0" w:firstColumn="1" w:lastColumn="0" w:noHBand="0" w:noVBand="1"/>
      </w:tblPr>
      <w:tblGrid>
        <w:gridCol w:w="9410"/>
      </w:tblGrid>
      <w:tr w:rsidR="008E01B6" w:rsidRPr="004A571B" w14:paraId="3CD95361" w14:textId="77777777" w:rsidTr="0064689A">
        <w:trPr>
          <w:trHeight w:val="567"/>
        </w:trPr>
        <w:tc>
          <w:tcPr>
            <w:tcW w:w="12441" w:type="dxa"/>
            <w:shd w:val="clear" w:color="auto" w:fill="BFBFBF" w:themeFill="background1" w:themeFillShade="BF"/>
          </w:tcPr>
          <w:p w14:paraId="4AF75A92" w14:textId="541F139A" w:rsidR="008E01B6" w:rsidRPr="00F05B42" w:rsidRDefault="008E01B6" w:rsidP="0064689A">
            <w:pPr>
              <w:pStyle w:val="texto0"/>
              <w:rPr>
                <w:rFonts w:ascii="Arial" w:hAnsi="Arial" w:cs="Arial"/>
                <w:b/>
                <w:sz w:val="18"/>
                <w:szCs w:val="18"/>
              </w:rPr>
            </w:pPr>
            <w:r w:rsidRPr="00F05B42">
              <w:rPr>
                <w:rFonts w:ascii="Arial" w:hAnsi="Arial" w:cs="Arial"/>
                <w:b/>
                <w:sz w:val="18"/>
                <w:szCs w:val="18"/>
              </w:rPr>
              <w:t>Teorema</w:t>
            </w:r>
          </w:p>
          <w:p w14:paraId="0E5A64CA" w14:textId="77777777" w:rsidR="008E01B6" w:rsidRPr="00F05B42" w:rsidRDefault="008E01B6" w:rsidP="0064689A">
            <w:pPr>
              <w:pStyle w:val="texto0"/>
              <w:rPr>
                <w:rFonts w:ascii="Arial" w:hAnsi="Arial" w:cs="Arial"/>
                <w:sz w:val="18"/>
                <w:szCs w:val="18"/>
              </w:rPr>
            </w:pPr>
            <w:r w:rsidRPr="00F05B42">
              <w:rPr>
                <w:rFonts w:ascii="Arial" w:hAnsi="Arial" w:cs="Arial"/>
                <w:sz w:val="18"/>
                <w:szCs w:val="18"/>
              </w:rPr>
              <w:t xml:space="preserve">Sejam </w:t>
            </w:r>
            <m:oMath>
              <m:r>
                <w:rPr>
                  <w:rFonts w:ascii="Cambria Math" w:hAnsi="Cambria Math" w:cs="Arial"/>
                  <w:sz w:val="18"/>
                  <w:szCs w:val="18"/>
                </w:rPr>
                <m:t>V</m:t>
              </m:r>
            </m:oMath>
            <w:r w:rsidRPr="00F05B42">
              <w:rPr>
                <w:rFonts w:ascii="Arial" w:hAnsi="Arial" w:cs="Arial"/>
                <w:sz w:val="18"/>
                <w:szCs w:val="18"/>
              </w:rPr>
              <w:t xml:space="preserve"> e </w:t>
            </w:r>
            <m:oMath>
              <m:r>
                <w:rPr>
                  <w:rFonts w:ascii="Cambria Math" w:hAnsi="Cambria Math" w:cs="Arial"/>
                  <w:sz w:val="18"/>
                  <w:szCs w:val="18"/>
                </w:rPr>
                <m:t>W</m:t>
              </m:r>
            </m:oMath>
            <w:r w:rsidRPr="00F05B42">
              <w:rPr>
                <w:rFonts w:ascii="Arial" w:hAnsi="Arial" w:cs="Arial"/>
                <w:sz w:val="18"/>
                <w:szCs w:val="18"/>
              </w:rPr>
              <w:t xml:space="preserve"> espaços vetoriais reais de dimensão finita, onde </w:t>
            </w:r>
            <m:oMath>
              <m:r>
                <w:rPr>
                  <w:rFonts w:ascii="Cambria Math" w:hAnsi="Cambria Math" w:cs="Arial"/>
                  <w:sz w:val="18"/>
                  <w:szCs w:val="18"/>
                </w:rPr>
                <m:t xml:space="preserve">dim V= n </m:t>
              </m:r>
            </m:oMath>
            <w:r w:rsidRPr="00F05B42">
              <w:rPr>
                <w:rFonts w:ascii="Arial" w:hAnsi="Arial" w:cs="Arial"/>
                <w:sz w:val="18"/>
                <w:szCs w:val="18"/>
              </w:rPr>
              <w:t>e</w:t>
            </w:r>
            <m:oMath>
              <m:r>
                <w:rPr>
                  <w:rFonts w:ascii="Cambria Math" w:hAnsi="Cambria Math" w:cs="Arial"/>
                  <w:sz w:val="18"/>
                  <w:szCs w:val="18"/>
                </w:rPr>
                <m:t xml:space="preserve"> dim W=m</m:t>
              </m:r>
            </m:oMath>
            <w:r w:rsidRPr="00F05B42">
              <w:rPr>
                <w:rFonts w:ascii="Arial" w:hAnsi="Arial" w:cs="Arial"/>
                <w:sz w:val="18"/>
                <w:szCs w:val="18"/>
              </w:rPr>
              <w:t xml:space="preserve">. Fixadas uma base em </w:t>
            </w:r>
            <m:oMath>
              <m:r>
                <w:rPr>
                  <w:rFonts w:ascii="Cambria Math" w:hAnsi="Cambria Math" w:cs="Arial"/>
                  <w:sz w:val="18"/>
                  <w:szCs w:val="18"/>
                </w:rPr>
                <m:t>V</m:t>
              </m:r>
            </m:oMath>
            <w:r w:rsidRPr="00F05B42">
              <w:rPr>
                <w:rFonts w:ascii="Arial" w:hAnsi="Arial" w:cs="Arial"/>
                <w:sz w:val="18"/>
                <w:szCs w:val="18"/>
              </w:rPr>
              <w:t xml:space="preserve"> e uma em </w:t>
            </w:r>
            <m:oMath>
              <m:r>
                <w:rPr>
                  <w:rFonts w:ascii="Cambria Math" w:hAnsi="Cambria Math" w:cs="Arial"/>
                  <w:sz w:val="18"/>
                  <w:szCs w:val="18"/>
                </w:rPr>
                <m:t>W</m:t>
              </m:r>
            </m:oMath>
            <w:r w:rsidRPr="00F05B42">
              <w:rPr>
                <w:rFonts w:ascii="Arial" w:hAnsi="Arial" w:cs="Arial"/>
                <w:sz w:val="18"/>
                <w:szCs w:val="18"/>
              </w:rPr>
              <w:t xml:space="preserve">, a aplicação </w:t>
            </w:r>
            <m:oMath>
              <m:r>
                <w:rPr>
                  <w:rFonts w:ascii="Cambria Math" w:hAnsi="Cambria Math" w:cs="Arial"/>
                  <w:sz w:val="18"/>
                  <w:szCs w:val="18"/>
                </w:rPr>
                <m:t xml:space="preserve">f </m:t>
              </m:r>
              <m:r>
                <w:rPr>
                  <w:rFonts w:ascii="Cambria Math" w:hAnsi="Cambria Math" w:cs="Arial"/>
                  <w:i/>
                  <w:sz w:val="18"/>
                  <w:szCs w:val="18"/>
                </w:rPr>
                <w:sym w:font="Symbol" w:char="00AE"/>
              </m:r>
              <m:r>
                <w:rPr>
                  <w:rFonts w:ascii="Cambria Math" w:hAnsi="Cambria Math" w:cs="Arial"/>
                  <w:sz w:val="18"/>
                  <w:szCs w:val="18"/>
                </w:rPr>
                <m:t xml:space="preserve"> [f]</m:t>
              </m:r>
            </m:oMath>
            <w:r w:rsidRPr="00F05B42">
              <w:rPr>
                <w:rFonts w:ascii="Arial" w:hAnsi="Arial" w:cs="Arial"/>
                <w:sz w:val="18"/>
                <w:szCs w:val="18"/>
              </w:rPr>
              <w:t xml:space="preserve">, é um isomorfismo entre o espaço </w:t>
            </w:r>
            <m:oMath>
              <m:r>
                <w:rPr>
                  <w:rFonts w:ascii="Cambria Math" w:hAnsi="Cambria Math" w:cs="Arial"/>
                  <w:sz w:val="18"/>
                  <w:szCs w:val="18"/>
                </w:rPr>
                <m:t>Hom (V, W)</m:t>
              </m:r>
            </m:oMath>
            <w:r w:rsidRPr="00F05B42">
              <w:rPr>
                <w:rFonts w:ascii="Arial" w:hAnsi="Arial" w:cs="Arial"/>
                <w:sz w:val="18"/>
                <w:szCs w:val="18"/>
              </w:rPr>
              <w:t xml:space="preserve"> e o espaço das matrizes de </w:t>
            </w:r>
            <m:oMath>
              <m:r>
                <w:rPr>
                  <w:rFonts w:ascii="Cambria Math" w:hAnsi="Cambria Math" w:cs="Arial"/>
                  <w:sz w:val="18"/>
                  <w:szCs w:val="18"/>
                </w:rPr>
                <m:t>m × n</m:t>
              </m:r>
            </m:oMath>
            <w:r w:rsidRPr="00F05B42">
              <w:rPr>
                <w:rFonts w:ascii="Arial" w:hAnsi="Arial" w:cs="Arial"/>
                <w:sz w:val="18"/>
                <w:szCs w:val="18"/>
              </w:rPr>
              <w:t xml:space="preserve"> com entradas em </w:t>
            </w:r>
            <m:oMath>
              <m:r>
                <m:rPr>
                  <m:scr m:val="double-struck"/>
                </m:rPr>
                <w:rPr>
                  <w:rFonts w:ascii="Cambria Math" w:hAnsi="Cambria Math" w:cs="Arial"/>
                  <w:sz w:val="18"/>
                  <w:szCs w:val="18"/>
                </w:rPr>
                <m:t xml:space="preserve"> R</m:t>
              </m:r>
            </m:oMath>
            <w:r w:rsidRPr="00F05B42">
              <w:rPr>
                <w:rFonts w:ascii="Arial" w:hAnsi="Arial" w:cs="Arial"/>
                <w:sz w:val="18"/>
                <w:szCs w:val="18"/>
              </w:rPr>
              <w:t>.</w:t>
            </w:r>
          </w:p>
        </w:tc>
      </w:tr>
    </w:tbl>
    <w:p w14:paraId="4450A542" w14:textId="034DF4E9" w:rsidR="005D4E3C" w:rsidRDefault="005D4E3C" w:rsidP="00636B48">
      <w:pPr>
        <w:rPr>
          <w:lang w:val="pt-PT"/>
        </w:rPr>
      </w:pPr>
    </w:p>
    <w:p w14:paraId="60B94F62" w14:textId="77777777" w:rsidR="005D4E3C" w:rsidRDefault="005D4E3C">
      <w:pPr>
        <w:rPr>
          <w:lang w:val="pt-PT"/>
        </w:rPr>
      </w:pPr>
      <w:r>
        <w:rPr>
          <w:lang w:val="pt-PT"/>
        </w:rPr>
        <w:br w:type="page"/>
      </w:r>
    </w:p>
    <w:p w14:paraId="18EA6D42" w14:textId="77777777" w:rsidR="008E01B6" w:rsidRPr="008E01B6" w:rsidRDefault="008E01B6" w:rsidP="00636B48">
      <w:pPr>
        <w:rPr>
          <w:lang w:val="pt-PT"/>
        </w:rPr>
      </w:pPr>
    </w:p>
    <w:p w14:paraId="59BE6FE8" w14:textId="0CB28FB6" w:rsidR="008E01B6" w:rsidRPr="008E01B6" w:rsidRDefault="008E01B6" w:rsidP="008E01B6">
      <w:pPr>
        <w:pStyle w:val="texto0"/>
        <w:rPr>
          <w:rFonts w:ascii="Arial" w:hAnsi="Arial" w:cs="Arial"/>
          <w:b/>
          <w:bCs/>
          <w:sz w:val="18"/>
          <w:szCs w:val="18"/>
        </w:rPr>
      </w:pPr>
      <w:r>
        <w:rPr>
          <w:rFonts w:ascii="Arial" w:hAnsi="Arial" w:cs="Arial"/>
          <w:b/>
          <w:bCs/>
          <w:sz w:val="18"/>
          <w:szCs w:val="18"/>
        </w:rPr>
        <w:t xml:space="preserve">Exercício </w:t>
      </w:r>
    </w:p>
    <w:p w14:paraId="4A9A6996" w14:textId="76B51757" w:rsidR="008E01B6" w:rsidRPr="00F05B42" w:rsidRDefault="008E01B6" w:rsidP="008E01B6">
      <w:pPr>
        <w:pStyle w:val="texto0"/>
        <w:rPr>
          <w:rFonts w:ascii="Arial" w:hAnsi="Arial" w:cs="Arial"/>
          <w:sz w:val="18"/>
          <w:szCs w:val="18"/>
        </w:rPr>
      </w:pPr>
      <w:r w:rsidRPr="00F05B42">
        <w:rPr>
          <w:rFonts w:ascii="Arial" w:hAnsi="Arial" w:cs="Arial"/>
          <w:sz w:val="18"/>
          <w:szCs w:val="18"/>
        </w:rPr>
        <w:t xml:space="preserve">Seja </w:t>
      </w:r>
      <m:oMath>
        <m:r>
          <w:rPr>
            <w:rFonts w:ascii="Cambria Math" w:hAnsi="Cambria Math" w:cs="Arial"/>
            <w:sz w:val="18"/>
            <w:szCs w:val="18"/>
          </w:rPr>
          <m:t>B=</m:t>
        </m:r>
        <m:d>
          <m:dPr>
            <m:begChr m:val="{"/>
            <m:endChr m:val="}"/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dPr>
          <m:e>
            <m:d>
              <m:dPr>
                <m:begChr m:val="["/>
                <m:endChr m:val="]"/>
                <m:ctrlPr>
                  <w:rPr>
                    <w:rFonts w:ascii="Cambria Math" w:hAnsi="Cambria Math" w:cs="Arial"/>
                    <w:i/>
                    <w:sz w:val="18"/>
                    <w:szCs w:val="18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Arial"/>
                        <w:i/>
                        <w:sz w:val="18"/>
                        <w:szCs w:val="18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2</m:t>
                      </m:r>
                      <m:ctrlPr>
                        <w:rPr>
                          <w:rFonts w:ascii="Cambria Math" w:eastAsia="Cambria Math" w:hAnsi="Cambria Math" w:cs="Arial"/>
                          <w:i/>
                          <w:sz w:val="18"/>
                          <w:szCs w:val="18"/>
                        </w:rPr>
                      </m:ctrlPr>
                    </m:e>
                  </m:mr>
                  <m:mr>
                    <m:e>
                      <m:r>
                        <w:rPr>
                          <w:rFonts w:ascii="Cambria Math" w:eastAsia="Cambria Math" w:hAnsi="Cambria Math" w:cs="Arial"/>
                          <w:sz w:val="18"/>
                          <w:szCs w:val="18"/>
                        </w:rPr>
                        <m:t>0</m:t>
                      </m:r>
                    </m:e>
                  </m:mr>
                </m:m>
              </m:e>
            </m:d>
            <m:r>
              <w:rPr>
                <w:rFonts w:ascii="Cambria Math" w:hAnsi="Cambria Math" w:cs="Arial"/>
                <w:sz w:val="18"/>
                <w:szCs w:val="18"/>
              </w:rPr>
              <m:t xml:space="preserve">, </m:t>
            </m:r>
            <m:d>
              <m:dPr>
                <m:begChr m:val="["/>
                <m:endChr m:val="]"/>
                <m:ctrlPr>
                  <w:rPr>
                    <w:rFonts w:ascii="Cambria Math" w:hAnsi="Cambria Math" w:cs="Arial"/>
                    <w:i/>
                    <w:sz w:val="18"/>
                    <w:szCs w:val="18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Arial"/>
                        <w:i/>
                        <w:sz w:val="18"/>
                        <w:szCs w:val="18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-1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0</m:t>
                      </m:r>
                      <m:ctrlPr>
                        <w:rPr>
                          <w:rFonts w:ascii="Cambria Math" w:eastAsia="Cambria Math" w:hAnsi="Cambria Math" w:cs="Arial"/>
                          <w:i/>
                          <w:sz w:val="18"/>
                          <w:szCs w:val="18"/>
                        </w:rPr>
                      </m:ctrlPr>
                    </m:e>
                  </m:mr>
                  <m:mr>
                    <m:e>
                      <m:r>
                        <w:rPr>
                          <w:rFonts w:ascii="Cambria Math" w:eastAsia="Cambria Math" w:hAnsi="Cambria Math" w:cs="Arial"/>
                          <w:sz w:val="18"/>
                          <w:szCs w:val="18"/>
                        </w:rPr>
                        <m:t>0</m:t>
                      </m:r>
                    </m:e>
                  </m:mr>
                </m:m>
              </m:e>
            </m:d>
            <m:r>
              <w:rPr>
                <w:rFonts w:ascii="Cambria Math" w:hAnsi="Cambria Math" w:cs="Arial"/>
                <w:sz w:val="18"/>
                <w:szCs w:val="18"/>
              </w:rPr>
              <m:t>,</m:t>
            </m:r>
            <m:d>
              <m:dPr>
                <m:begChr m:val="["/>
                <m:endChr m:val="]"/>
                <m:ctrlPr>
                  <w:rPr>
                    <w:rFonts w:ascii="Cambria Math" w:hAnsi="Cambria Math" w:cs="Arial"/>
                    <w:i/>
                    <w:sz w:val="18"/>
                    <w:szCs w:val="18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Arial"/>
                        <w:i/>
                        <w:sz w:val="18"/>
                        <w:szCs w:val="18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0</m:t>
                      </m:r>
                      <m:ctrlPr>
                        <w:rPr>
                          <w:rFonts w:ascii="Cambria Math" w:eastAsia="Cambria Math" w:hAnsi="Cambria Math" w:cs="Arial"/>
                          <w:i/>
                          <w:sz w:val="18"/>
                          <w:szCs w:val="18"/>
                        </w:rPr>
                      </m:ctrlPr>
                    </m:e>
                  </m:mr>
                  <m:mr>
                    <m:e>
                      <m:r>
                        <w:rPr>
                          <w:rFonts w:ascii="Cambria Math" w:eastAsia="Cambria Math" w:hAnsi="Cambria Math" w:cs="Arial"/>
                          <w:sz w:val="18"/>
                          <w:szCs w:val="18"/>
                        </w:rPr>
                        <m:t>1</m:t>
                      </m:r>
                    </m:e>
                  </m:mr>
                </m:m>
              </m:e>
            </m:d>
          </m:e>
        </m:d>
      </m:oMath>
      <w:r w:rsidRPr="00F05B42">
        <w:rPr>
          <w:rFonts w:ascii="Arial" w:hAnsi="Arial" w:cs="Arial"/>
          <w:sz w:val="18"/>
          <w:szCs w:val="18"/>
        </w:rPr>
        <w:t xml:space="preserve"> base de </w:t>
      </w:r>
      <m:oMath>
        <m:r>
          <m:rPr>
            <m:scr m:val="double-struck"/>
          </m:rPr>
          <w:rPr>
            <w:rFonts w:ascii="Cambria Math" w:hAnsi="Cambria Math" w:cs="Arial"/>
            <w:sz w:val="18"/>
            <w:szCs w:val="18"/>
          </w:rPr>
          <m:t>R</m:t>
        </m:r>
      </m:oMath>
      <w:r w:rsidRPr="00F05B42">
        <w:rPr>
          <w:rFonts w:ascii="Arial" w:hAnsi="Arial" w:cs="Arial"/>
          <w:sz w:val="18"/>
          <w:szCs w:val="18"/>
          <w:vertAlign w:val="superscript"/>
        </w:rPr>
        <w:t xml:space="preserve"> 3</w:t>
      </w:r>
      <w:r w:rsidRPr="00F05B42">
        <w:rPr>
          <w:rFonts w:ascii="Arial" w:hAnsi="Arial" w:cs="Arial"/>
          <w:sz w:val="18"/>
          <w:szCs w:val="18"/>
        </w:rPr>
        <w:t xml:space="preserve">. Considere a matriz representativa da aplicação  </w:t>
      </w:r>
      <m:oMath>
        <m:r>
          <w:rPr>
            <w:rFonts w:ascii="Cambria Math" w:hAnsi="Cambria Math" w:cs="Arial"/>
            <w:sz w:val="18"/>
            <w:szCs w:val="18"/>
          </w:rPr>
          <m:t xml:space="preserve">f:  </m:t>
        </m:r>
        <m:sSup>
          <m:sSup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Arial"/>
                <w:sz w:val="18"/>
                <w:szCs w:val="18"/>
              </w:rPr>
              <m:t>R</m:t>
            </m:r>
          </m:e>
          <m:sup>
            <m:r>
              <w:rPr>
                <w:rFonts w:ascii="Cambria Math" w:hAnsi="Cambria Math" w:cs="Arial"/>
                <w:sz w:val="18"/>
                <w:szCs w:val="18"/>
              </w:rPr>
              <m:t>3</m:t>
            </m:r>
          </m:sup>
        </m:sSup>
        <m:r>
          <w:rPr>
            <w:rFonts w:ascii="Cambria Math" w:hAnsi="Cambria Math" w:cs="Arial"/>
            <w:sz w:val="18"/>
            <w:szCs w:val="18"/>
          </w:rPr>
          <m:t xml:space="preserve"> →</m:t>
        </m:r>
        <m:sSup>
          <m:sSup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Arial"/>
                <w:sz w:val="18"/>
                <w:szCs w:val="18"/>
              </w:rPr>
              <m:t>R</m:t>
            </m:r>
          </m:e>
          <m:sup>
            <m:r>
              <w:rPr>
                <w:rFonts w:ascii="Cambria Math" w:hAnsi="Cambria Math" w:cs="Arial"/>
                <w:sz w:val="18"/>
                <w:szCs w:val="18"/>
                <w:vertAlign w:val="superscript"/>
              </w:rPr>
              <m:t>4</m:t>
            </m:r>
          </m:sup>
        </m:sSup>
        <m:r>
          <w:rPr>
            <w:rFonts w:ascii="Cambria Math" w:hAnsi="Cambria Math" w:cs="Arial"/>
            <w:sz w:val="18"/>
            <w:szCs w:val="18"/>
          </w:rPr>
          <m:t xml:space="preserve"> </m:t>
        </m:r>
      </m:oMath>
      <w:r w:rsidRPr="00F05B42">
        <w:rPr>
          <w:rFonts w:ascii="Arial" w:hAnsi="Arial" w:cs="Arial"/>
          <w:sz w:val="18"/>
          <w:szCs w:val="18"/>
        </w:rPr>
        <w:t xml:space="preserve">relativamente às bases, B  e </w:t>
      </w:r>
      <m:oMath>
        <m:sSub>
          <m:sSub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 w:cs="Arial"/>
                <w:sz w:val="18"/>
                <w:szCs w:val="18"/>
              </w:rPr>
              <m:t>C</m:t>
            </m:r>
          </m:e>
          <m:sub>
            <m:r>
              <w:rPr>
                <w:rFonts w:ascii="Cambria Math" w:hAnsi="Cambria Math" w:cs="Arial"/>
                <w:sz w:val="18"/>
                <w:szCs w:val="18"/>
              </w:rPr>
              <m:t>4</m:t>
            </m:r>
          </m:sub>
        </m:sSub>
      </m:oMath>
      <w:r w:rsidRPr="00F05B42">
        <w:rPr>
          <w:rFonts w:ascii="Arial" w:hAnsi="Arial" w:cs="Arial"/>
          <w:sz w:val="18"/>
          <w:szCs w:val="18"/>
        </w:rPr>
        <w:t xml:space="preserve">, base canónica de </w:t>
      </w:r>
      <m:oMath>
        <m:r>
          <m:rPr>
            <m:scr m:val="double-struck"/>
          </m:rPr>
          <w:rPr>
            <w:rFonts w:ascii="Cambria Math" w:hAnsi="Cambria Math" w:cs="Arial"/>
            <w:sz w:val="18"/>
            <w:szCs w:val="18"/>
          </w:rPr>
          <m:t>R</m:t>
        </m:r>
      </m:oMath>
      <w:r w:rsidRPr="00F05B42">
        <w:rPr>
          <w:rFonts w:ascii="Arial" w:hAnsi="Arial" w:cs="Arial"/>
          <w:sz w:val="18"/>
          <w:szCs w:val="18"/>
          <w:vertAlign w:val="superscript"/>
        </w:rPr>
        <w:t xml:space="preserve"> 4.</w:t>
      </w:r>
    </w:p>
    <w:p w14:paraId="20D18DA4" w14:textId="77777777" w:rsidR="008E01B6" w:rsidRPr="00F05B42" w:rsidRDefault="004D1A34" w:rsidP="008E01B6">
      <w:pPr>
        <w:pStyle w:val="texto0"/>
        <w:jc w:val="center"/>
        <w:rPr>
          <w:rFonts w:ascii="Arial" w:hAnsi="Arial" w:cs="Arial"/>
          <w:sz w:val="18"/>
          <w:szCs w:val="18"/>
        </w:rPr>
      </w:pPr>
      <m:oMath>
        <m:sSubSup>
          <m:sSubSup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 w:cs="Arial"/>
                    <w:i/>
                    <w:sz w:val="18"/>
                    <w:szCs w:val="18"/>
                  </w:rPr>
                </m:ctrlPr>
              </m:dPr>
              <m:e>
                <m:r>
                  <w:rPr>
                    <w:rFonts w:ascii="Cambria Math" w:hAnsi="Cambria Math" w:cs="Arial"/>
                    <w:sz w:val="18"/>
                    <w:szCs w:val="18"/>
                  </w:rPr>
                  <m:t>f</m:t>
                </m:r>
              </m:e>
            </m:d>
          </m:e>
          <m:sub>
            <m:r>
              <w:rPr>
                <w:rFonts w:ascii="Cambria Math" w:hAnsi="Cambria Math" w:cs="Arial"/>
                <w:sz w:val="18"/>
                <w:szCs w:val="18"/>
              </w:rPr>
              <m:t>B</m:t>
            </m:r>
          </m:sub>
          <m:sup>
            <m:sSub>
              <m:sSubPr>
                <m:ctrlPr>
                  <w:rPr>
                    <w:rFonts w:ascii="Cambria Math" w:hAnsi="Cambria Math" w:cs="Arial"/>
                    <w:i/>
                    <w:sz w:val="18"/>
                    <w:szCs w:val="18"/>
                  </w:rPr>
                </m:ctrlPr>
              </m:sSubPr>
              <m:e>
                <m:r>
                  <w:rPr>
                    <w:rFonts w:ascii="Cambria Math" w:hAnsi="Cambria Math" w:cs="Arial"/>
                    <w:sz w:val="18"/>
                    <w:szCs w:val="18"/>
                  </w:rPr>
                  <m:t>C</m:t>
                </m:r>
              </m:e>
              <m:sub>
                <m:r>
                  <w:rPr>
                    <w:rFonts w:ascii="Cambria Math" w:hAnsi="Cambria Math" w:cs="Arial"/>
                    <w:sz w:val="18"/>
                    <w:szCs w:val="18"/>
                  </w:rPr>
                  <m:t>4</m:t>
                </m:r>
              </m:sub>
            </m:sSub>
          </m:sup>
        </m:sSubSup>
        <m:r>
          <w:rPr>
            <w:rFonts w:ascii="Cambria Math" w:hAnsi="Cambria Math" w:cs="Arial"/>
            <w:sz w:val="18"/>
            <w:szCs w:val="18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  <w:sz w:val="18"/>
                    <w:szCs w:val="18"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1</m:t>
                  </m:r>
                </m:e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1</m:t>
                  </m:r>
                </m:e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1</m:t>
                  </m:r>
                  <m:ctrlPr>
                    <w:rPr>
                      <w:rFonts w:ascii="Cambria Math" w:eastAsia="Cambria Math" w:hAnsi="Cambria Math" w:cs="Arial"/>
                      <w:i/>
                      <w:sz w:val="18"/>
                      <w:szCs w:val="18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1</m:t>
                  </m:r>
                </m:e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1</m:t>
                  </m:r>
                  <m:ctrlPr>
                    <w:rPr>
                      <w:rFonts w:ascii="Cambria Math" w:eastAsia="Cambria Math" w:hAnsi="Cambria Math" w:cs="Arial"/>
                      <w:i/>
                      <w:sz w:val="18"/>
                      <w:szCs w:val="18"/>
                    </w:rPr>
                  </m:ctrlPr>
                </m:e>
                <m:e>
                  <m:r>
                    <w:rPr>
                      <w:rFonts w:ascii="Cambria Math" w:eastAsia="Cambria Math" w:hAnsi="Cambria Math" w:cs="Arial"/>
                      <w:sz w:val="18"/>
                      <w:szCs w:val="18"/>
                    </w:rPr>
                    <m:t>2</m:t>
                  </m:r>
                  <m:ctrlPr>
                    <w:rPr>
                      <w:rFonts w:ascii="Cambria Math" w:eastAsia="Cambria Math" w:hAnsi="Cambria Math" w:cs="Arial"/>
                      <w:i/>
                      <w:sz w:val="18"/>
                      <w:szCs w:val="18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Arial"/>
                      <w:sz w:val="18"/>
                      <w:szCs w:val="18"/>
                    </w:rPr>
                    <m:t>-1</m:t>
                  </m:r>
                  <m:ctrlPr>
                    <w:rPr>
                      <w:rFonts w:ascii="Cambria Math" w:eastAsia="Cambria Math" w:hAnsi="Cambria Math" w:cs="Arial"/>
                      <w:i/>
                      <w:sz w:val="18"/>
                      <w:szCs w:val="18"/>
                    </w:rPr>
                  </m:ctrlPr>
                </m:e>
                <m:e>
                  <m:r>
                    <w:rPr>
                      <w:rFonts w:ascii="Cambria Math" w:eastAsia="Cambria Math" w:hAnsi="Cambria Math" w:cs="Arial"/>
                      <w:sz w:val="18"/>
                      <w:szCs w:val="18"/>
                    </w:rPr>
                    <m:t>h-2</m:t>
                  </m:r>
                  <m:ctrlPr>
                    <w:rPr>
                      <w:rFonts w:ascii="Cambria Math" w:eastAsia="Cambria Math" w:hAnsi="Cambria Math" w:cs="Arial"/>
                      <w:i/>
                      <w:sz w:val="18"/>
                      <w:szCs w:val="18"/>
                    </w:rPr>
                  </m:ctrlPr>
                </m:e>
                <m:e>
                  <m:r>
                    <w:rPr>
                      <w:rFonts w:ascii="Cambria Math" w:eastAsia="Cambria Math" w:hAnsi="Cambria Math" w:cs="Arial"/>
                      <w:sz w:val="18"/>
                      <w:szCs w:val="18"/>
                    </w:rPr>
                    <m:t>h</m:t>
                  </m:r>
                  <m:ctrlPr>
                    <w:rPr>
                      <w:rFonts w:ascii="Cambria Math" w:eastAsia="Cambria Math" w:hAnsi="Cambria Math" w:cs="Arial"/>
                      <w:i/>
                      <w:sz w:val="18"/>
                      <w:szCs w:val="18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Arial"/>
                      <w:sz w:val="18"/>
                      <w:szCs w:val="18"/>
                    </w:rPr>
                    <m:t>-1</m:t>
                  </m:r>
                  <m:ctrlPr>
                    <w:rPr>
                      <w:rFonts w:ascii="Cambria Math" w:eastAsia="Cambria Math" w:hAnsi="Cambria Math" w:cs="Arial"/>
                      <w:i/>
                      <w:sz w:val="18"/>
                      <w:szCs w:val="18"/>
                    </w:rPr>
                  </m:ctrlPr>
                </m:e>
                <m:e>
                  <m:r>
                    <w:rPr>
                      <w:rFonts w:ascii="Cambria Math" w:eastAsia="Cambria Math" w:hAnsi="Cambria Math" w:cs="Arial"/>
                      <w:sz w:val="18"/>
                      <w:szCs w:val="18"/>
                    </w:rPr>
                    <m:t>-1</m:t>
                  </m:r>
                  <m:ctrlPr>
                    <w:rPr>
                      <w:rFonts w:ascii="Cambria Math" w:eastAsia="Cambria Math" w:hAnsi="Cambria Math" w:cs="Arial"/>
                      <w:i/>
                      <w:sz w:val="18"/>
                      <w:szCs w:val="18"/>
                    </w:rPr>
                  </m:ctrlPr>
                </m:e>
                <m:e>
                  <m:r>
                    <w:rPr>
                      <w:rFonts w:ascii="Cambria Math" w:eastAsia="Cambria Math" w:hAnsi="Cambria Math" w:cs="Arial"/>
                      <w:sz w:val="18"/>
                      <w:szCs w:val="18"/>
                    </w:rPr>
                    <m:t>-2</m:t>
                  </m:r>
                  <m:r>
                    <w:rPr>
                      <w:rFonts w:ascii="Cambria Math" w:eastAsia="Cambria Math" w:hAnsi="Cambria Math" w:cs="Arial"/>
                      <w:sz w:val="18"/>
                      <w:szCs w:val="18"/>
                    </w:rPr>
                    <m:t>h</m:t>
                  </m:r>
                </m:e>
              </m:mr>
            </m:m>
          </m:e>
        </m:d>
      </m:oMath>
      <w:r w:rsidR="008E01B6" w:rsidRPr="00F05B42">
        <w:rPr>
          <w:rFonts w:ascii="Arial" w:hAnsi="Arial" w:cs="Arial"/>
          <w:sz w:val="18"/>
          <w:szCs w:val="18"/>
        </w:rPr>
        <w:t xml:space="preserve">, com </w:t>
      </w:r>
      <m:oMath>
        <m:r>
          <m:rPr>
            <m:sty m:val="p"/>
          </m:rPr>
          <w:rPr>
            <w:rFonts w:ascii="Cambria Math" w:hAnsi="Cambria Math" w:cs="Arial"/>
            <w:sz w:val="18"/>
            <w:szCs w:val="18"/>
          </w:rPr>
          <m:t xml:space="preserve">h </m:t>
        </m:r>
        <m:r>
          <m:rPr>
            <m:sty m:val="p"/>
          </m:rPr>
          <w:rPr>
            <w:rFonts w:ascii="Cambria Math" w:hAnsi="Cambria Math" w:cs="Arial"/>
            <w:sz w:val="18"/>
            <w:szCs w:val="18"/>
          </w:rPr>
          <w:sym w:font="Symbol" w:char="F0CE"/>
        </m:r>
        <m:r>
          <m:rPr>
            <m:sty m:val="p"/>
          </m:rPr>
          <w:rPr>
            <w:rFonts w:ascii="Cambria Math" w:hAnsi="Cambria Math" w:cs="Arial"/>
            <w:sz w:val="18"/>
            <w:szCs w:val="18"/>
          </w:rPr>
          <m:t xml:space="preserve"> </m:t>
        </m:r>
        <m:r>
          <m:rPr>
            <m:scr m:val="double-struck"/>
          </m:rPr>
          <w:rPr>
            <w:rFonts w:ascii="Cambria Math" w:hAnsi="Cambria Math" w:cs="Arial"/>
            <w:sz w:val="18"/>
            <w:szCs w:val="18"/>
          </w:rPr>
          <m:t>R</m:t>
        </m:r>
      </m:oMath>
      <w:r w:rsidR="008E01B6" w:rsidRPr="00F05B42">
        <w:rPr>
          <w:rFonts w:ascii="Arial" w:hAnsi="Arial" w:cs="Arial"/>
          <w:sz w:val="18"/>
          <w:szCs w:val="18"/>
        </w:rPr>
        <w:t>.</w:t>
      </w:r>
    </w:p>
    <w:p w14:paraId="22338081" w14:textId="77777777" w:rsidR="008E01B6" w:rsidRPr="00F05B42" w:rsidRDefault="008E01B6" w:rsidP="008E01B6">
      <w:pPr>
        <w:pStyle w:val="texto0"/>
        <w:numPr>
          <w:ilvl w:val="0"/>
          <w:numId w:val="22"/>
        </w:numPr>
        <w:rPr>
          <w:rFonts w:ascii="Arial" w:hAnsi="Arial" w:cs="Arial"/>
          <w:sz w:val="18"/>
          <w:szCs w:val="18"/>
        </w:rPr>
      </w:pPr>
      <w:r w:rsidRPr="00F05B42">
        <w:rPr>
          <w:rFonts w:ascii="Arial" w:hAnsi="Arial" w:cs="Arial"/>
          <w:sz w:val="18"/>
          <w:szCs w:val="18"/>
        </w:rPr>
        <w:t xml:space="preserve">Determine para que valores de </w:t>
      </w:r>
      <m:oMath>
        <m:r>
          <w:rPr>
            <w:rFonts w:ascii="Cambria Math" w:hAnsi="Cambria Math" w:cs="Arial"/>
            <w:sz w:val="18"/>
            <w:szCs w:val="18"/>
          </w:rPr>
          <m:t>h,  dim</m:t>
        </m:r>
        <m:d>
          <m:d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dPr>
          <m:e>
            <m:r>
              <w:rPr>
                <w:rFonts w:ascii="Cambria Math" w:hAnsi="Cambria Math" w:cs="Arial"/>
                <w:sz w:val="18"/>
                <w:szCs w:val="18"/>
              </w:rPr>
              <m:t>Im f</m:t>
            </m:r>
          </m:e>
        </m:d>
        <m:r>
          <w:rPr>
            <w:rFonts w:ascii="Cambria Math" w:hAnsi="Cambria Math" w:cs="Arial"/>
            <w:sz w:val="18"/>
            <w:szCs w:val="18"/>
          </w:rPr>
          <m:t>=2</m:t>
        </m:r>
      </m:oMath>
      <w:r w:rsidRPr="00F05B42">
        <w:rPr>
          <w:rFonts w:ascii="Arial" w:hAnsi="Arial" w:cs="Arial"/>
          <w:sz w:val="18"/>
          <w:szCs w:val="18"/>
        </w:rPr>
        <w:t>.</w:t>
      </w:r>
    </w:p>
    <w:p w14:paraId="2CD5A9FC" w14:textId="75A4648E" w:rsidR="008E01B6" w:rsidRPr="00F05B42" w:rsidRDefault="008E01B6" w:rsidP="008E01B6">
      <w:pPr>
        <w:pStyle w:val="texto0"/>
        <w:numPr>
          <w:ilvl w:val="0"/>
          <w:numId w:val="22"/>
        </w:numPr>
        <w:rPr>
          <w:rFonts w:ascii="Arial" w:hAnsi="Arial" w:cs="Arial"/>
          <w:sz w:val="18"/>
          <w:szCs w:val="18"/>
        </w:rPr>
      </w:pPr>
      <w:r w:rsidRPr="00F05B42">
        <w:rPr>
          <w:rFonts w:ascii="Arial" w:hAnsi="Arial" w:cs="Arial"/>
          <w:sz w:val="18"/>
          <w:szCs w:val="18"/>
        </w:rPr>
        <w:t xml:space="preserve">Existem valores de </w:t>
      </w:r>
      <m:oMath>
        <m:r>
          <w:rPr>
            <w:rFonts w:ascii="Cambria Math" w:hAnsi="Cambria Math" w:cs="Arial"/>
            <w:sz w:val="18"/>
            <w:szCs w:val="18"/>
          </w:rPr>
          <m:t>h</m:t>
        </m:r>
      </m:oMath>
      <w:r w:rsidRPr="00F05B42">
        <w:rPr>
          <w:rFonts w:ascii="Arial" w:hAnsi="Arial" w:cs="Arial"/>
          <w:sz w:val="18"/>
          <w:szCs w:val="18"/>
        </w:rPr>
        <w:t xml:space="preserve">, tais que que </w:t>
      </w:r>
      <m:oMath>
        <m:r>
          <w:rPr>
            <w:rFonts w:ascii="Cambria Math" w:hAnsi="Cambria Math" w:cs="Arial"/>
            <w:sz w:val="18"/>
            <w:szCs w:val="18"/>
          </w:rPr>
          <m:t>f</m:t>
        </m:r>
      </m:oMath>
      <w:r w:rsidRPr="00F05B42">
        <w:rPr>
          <w:rFonts w:ascii="Arial" w:hAnsi="Arial" w:cs="Arial"/>
          <w:sz w:val="18"/>
          <w:szCs w:val="18"/>
        </w:rPr>
        <w:t xml:space="preserve"> é </w:t>
      </w:r>
      <w:r w:rsidR="005D4E3C">
        <w:rPr>
          <w:rFonts w:ascii="Arial" w:hAnsi="Arial" w:cs="Arial"/>
          <w:sz w:val="18"/>
          <w:szCs w:val="18"/>
        </w:rPr>
        <w:t>injetiva</w:t>
      </w:r>
      <w:r w:rsidRPr="00F05B42">
        <w:rPr>
          <w:rFonts w:ascii="Arial" w:hAnsi="Arial" w:cs="Arial"/>
          <w:sz w:val="18"/>
          <w:szCs w:val="18"/>
        </w:rPr>
        <w:t>?</w:t>
      </w:r>
    </w:p>
    <w:p w14:paraId="3E333078" w14:textId="77777777" w:rsidR="008E01B6" w:rsidRDefault="008E01B6" w:rsidP="008E01B6">
      <w:pPr>
        <w:pStyle w:val="texto0"/>
        <w:numPr>
          <w:ilvl w:val="0"/>
          <w:numId w:val="22"/>
        </w:numPr>
        <w:rPr>
          <w:rFonts w:ascii="Arial" w:hAnsi="Arial" w:cs="Arial"/>
          <w:sz w:val="18"/>
          <w:szCs w:val="18"/>
        </w:rPr>
      </w:pPr>
      <w:r w:rsidRPr="00F05B42">
        <w:rPr>
          <w:rFonts w:ascii="Arial" w:hAnsi="Arial" w:cs="Arial"/>
          <w:sz w:val="18"/>
          <w:szCs w:val="18"/>
        </w:rPr>
        <w:t xml:space="preserve">Considere </w:t>
      </w:r>
      <m:oMath>
        <m:r>
          <w:rPr>
            <w:rFonts w:ascii="Cambria Math" w:hAnsi="Cambria Math" w:cs="Arial"/>
            <w:sz w:val="18"/>
            <w:szCs w:val="18"/>
          </w:rPr>
          <m:t>h=2</m:t>
        </m:r>
      </m:oMath>
      <w:r w:rsidRPr="00F05B42">
        <w:rPr>
          <w:rFonts w:ascii="Arial" w:hAnsi="Arial" w:cs="Arial"/>
          <w:sz w:val="18"/>
          <w:szCs w:val="18"/>
        </w:rPr>
        <w:t xml:space="preserve">, calcule </w:t>
      </w:r>
      <m:oMath>
        <m:r>
          <w:rPr>
            <w:rFonts w:ascii="Cambria Math" w:hAnsi="Cambria Math" w:cs="Arial"/>
            <w:sz w:val="18"/>
            <w:szCs w:val="18"/>
          </w:rPr>
          <m:t>f</m:t>
        </m:r>
        <m:d>
          <m:d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dPr>
          <m:e>
            <m:d>
              <m:dPr>
                <m:begChr m:val="["/>
                <m:endChr m:val="]"/>
                <m:ctrlPr>
                  <w:rPr>
                    <w:rFonts w:ascii="Cambria Math" w:hAnsi="Cambria Math" w:cs="Arial"/>
                    <w:i/>
                    <w:sz w:val="18"/>
                    <w:szCs w:val="18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Arial"/>
                        <w:i/>
                        <w:sz w:val="18"/>
                        <w:szCs w:val="18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2</m:t>
                      </m:r>
                      <m:ctrlPr>
                        <w:rPr>
                          <w:rFonts w:ascii="Cambria Math" w:eastAsia="Cambria Math" w:hAnsi="Cambria Math" w:cs="Arial"/>
                          <w:i/>
                          <w:sz w:val="18"/>
                          <w:szCs w:val="18"/>
                        </w:rPr>
                      </m:ctrlPr>
                    </m:e>
                  </m:mr>
                  <m:mr>
                    <m:e>
                      <m:r>
                        <w:rPr>
                          <w:rFonts w:ascii="Cambria Math" w:eastAsia="Cambria Math" w:hAnsi="Cambria Math" w:cs="Arial"/>
                          <w:sz w:val="18"/>
                          <w:szCs w:val="18"/>
                        </w:rPr>
                        <m:t>3</m:t>
                      </m:r>
                    </m:e>
                  </m:mr>
                </m:m>
              </m:e>
            </m:d>
          </m:e>
        </m:d>
        <m:r>
          <m:rPr>
            <m:sty m:val="p"/>
          </m:rPr>
          <w:rPr>
            <w:rFonts w:ascii="Cambria Math" w:hAnsi="Cambria Math" w:cs="Arial"/>
            <w:sz w:val="18"/>
            <w:szCs w:val="18"/>
          </w:rPr>
          <m:t>.</m:t>
        </m:r>
      </m:oMath>
    </w:p>
    <w:p w14:paraId="67C9B001" w14:textId="4B1D4D81" w:rsidR="008E01B6" w:rsidRPr="008E01B6" w:rsidRDefault="008E01B6" w:rsidP="008E01B6">
      <w:pPr>
        <w:pStyle w:val="texto0"/>
        <w:numPr>
          <w:ilvl w:val="0"/>
          <w:numId w:val="22"/>
        </w:numPr>
        <w:rPr>
          <w:rFonts w:ascii="Arial" w:hAnsi="Arial" w:cs="Arial"/>
          <w:sz w:val="18"/>
          <w:szCs w:val="18"/>
        </w:rPr>
      </w:pPr>
      <w:r w:rsidRPr="008E01B6">
        <w:rPr>
          <w:rFonts w:ascii="Arial" w:hAnsi="Arial" w:cs="Arial"/>
          <w:sz w:val="18"/>
          <w:szCs w:val="18"/>
        </w:rPr>
        <w:t xml:space="preserve">Considere </w:t>
      </w:r>
      <m:oMath>
        <m:r>
          <w:rPr>
            <w:rFonts w:ascii="Cambria Math" w:hAnsi="Cambria Math" w:cs="Arial"/>
            <w:sz w:val="18"/>
            <w:szCs w:val="18"/>
          </w:rPr>
          <m:t>h=2,  d</m:t>
        </m:r>
      </m:oMath>
      <w:r w:rsidRPr="008E01B6">
        <w:rPr>
          <w:rFonts w:ascii="Arial" w:hAnsi="Arial" w:cs="Arial"/>
          <w:sz w:val="18"/>
          <w:szCs w:val="18"/>
        </w:rPr>
        <w:t>etermine a expressão analítica.</w:t>
      </w:r>
    </w:p>
    <w:p w14:paraId="159978B5" w14:textId="77777777" w:rsidR="008E01B6" w:rsidRPr="00D63E1A" w:rsidRDefault="008E01B6" w:rsidP="00636B48">
      <w:pPr>
        <w:rPr>
          <w:rFonts w:cstheme="minorHAnsi"/>
          <w:b/>
          <w:bCs/>
          <w:sz w:val="18"/>
          <w:szCs w:val="18"/>
          <w:lang w:val="pt-PT"/>
        </w:rPr>
      </w:pPr>
    </w:p>
    <w:sectPr w:rsidR="008E01B6" w:rsidRPr="00D63E1A" w:rsidSect="00D20D2C">
      <w:headerReference w:type="default" r:id="rId419"/>
      <w:footerReference w:type="default" r:id="rId420"/>
      <w:pgSz w:w="11906" w:h="16838" w:code="9"/>
      <w:pgMar w:top="1560" w:right="1416" w:bottom="1440" w:left="108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048832B" w14:textId="77777777" w:rsidR="004D1A34" w:rsidRDefault="004D1A34" w:rsidP="00E91585">
      <w:pPr>
        <w:spacing w:after="0" w:line="240" w:lineRule="auto"/>
      </w:pPr>
      <w:r>
        <w:separator/>
      </w:r>
    </w:p>
  </w:endnote>
  <w:endnote w:type="continuationSeparator" w:id="0">
    <w:p w14:paraId="44AD9956" w14:textId="77777777" w:rsidR="004D1A34" w:rsidRDefault="004D1A34" w:rsidP="00E915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">
    <w:altName w:val="Courier New"/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SFRM1200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978608763"/>
      <w:docPartObj>
        <w:docPartGallery w:val="Page Numbers (Bottom of Page)"/>
        <w:docPartUnique/>
      </w:docPartObj>
    </w:sdtPr>
    <w:sdtEndPr/>
    <w:sdtContent>
      <w:p w14:paraId="4C7107A2" w14:textId="2C6CBE88" w:rsidR="00EF266B" w:rsidRDefault="00EF266B">
        <w:pPr>
          <w:pStyle w:val="Rodap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pt-PT"/>
          </w:rPr>
          <w:t>2</w:t>
        </w:r>
        <w:r>
          <w:fldChar w:fldCharType="end"/>
        </w:r>
      </w:p>
    </w:sdtContent>
  </w:sdt>
  <w:p w14:paraId="3C946FAF" w14:textId="77777777" w:rsidR="00EF266B" w:rsidRDefault="00EF266B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8CE344C" w14:textId="77777777" w:rsidR="004D1A34" w:rsidRDefault="004D1A34" w:rsidP="00E91585">
      <w:pPr>
        <w:spacing w:after="0" w:line="240" w:lineRule="auto"/>
      </w:pPr>
      <w:r>
        <w:separator/>
      </w:r>
    </w:p>
  </w:footnote>
  <w:footnote w:type="continuationSeparator" w:id="0">
    <w:p w14:paraId="716146A0" w14:textId="77777777" w:rsidR="004D1A34" w:rsidRDefault="004D1A34" w:rsidP="00E915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A59EDA" w14:textId="39AE4559" w:rsidR="000D62CE" w:rsidRDefault="008759B4" w:rsidP="00E91585">
    <w:pPr>
      <w:pStyle w:val="Cabealho"/>
      <w:jc w:val="right"/>
    </w:pPr>
    <w:r>
      <w:t>ESIPL</w:t>
    </w:r>
    <w:r w:rsidR="00176A3E">
      <w:t xml:space="preserve">                    </w:t>
    </w:r>
    <w:r w:rsidR="0045132E">
      <w:t xml:space="preserve">                                                                                                                                   </w:t>
    </w:r>
    <w:r w:rsidR="00176A3E">
      <w:t>24</w:t>
    </w:r>
    <w:r w:rsidR="000D62CE">
      <w:t>-</w:t>
    </w:r>
    <w:r>
      <w:t>0</w:t>
    </w:r>
    <w:r w:rsidR="002C790E">
      <w:t>5</w:t>
    </w:r>
    <w:r w:rsidR="000D62CE">
      <w:t>-202</w:t>
    </w:r>
    <w:r>
      <w:t>2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EE2ABD"/>
    <w:multiLevelType w:val="hybridMultilevel"/>
    <w:tmpl w:val="78561784"/>
    <w:lvl w:ilvl="0" w:tplc="08160017">
      <w:start w:val="1"/>
      <w:numFmt w:val="lowerLetter"/>
      <w:pStyle w:val="Numerao"/>
      <w:lvlText w:val="%1)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0F3542"/>
    <w:multiLevelType w:val="hybridMultilevel"/>
    <w:tmpl w:val="B21C67DA"/>
    <w:lvl w:ilvl="0" w:tplc="84949286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705AA6"/>
    <w:multiLevelType w:val="hybridMultilevel"/>
    <w:tmpl w:val="E0EEBE00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666807"/>
    <w:multiLevelType w:val="hybridMultilevel"/>
    <w:tmpl w:val="2940E77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0EB399B"/>
    <w:multiLevelType w:val="hybridMultilevel"/>
    <w:tmpl w:val="5C4083E0"/>
    <w:lvl w:ilvl="0" w:tplc="08160017">
      <w:start w:val="1"/>
      <w:numFmt w:val="lowerLetter"/>
      <w:lvlText w:val="%1)"/>
      <w:lvlJc w:val="left"/>
      <w:pPr>
        <w:ind w:left="720" w:hanging="360"/>
      </w:p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2B10EC"/>
    <w:multiLevelType w:val="hybridMultilevel"/>
    <w:tmpl w:val="CB3684A4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5603978"/>
    <w:multiLevelType w:val="hybridMultilevel"/>
    <w:tmpl w:val="0496728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6A1477D"/>
    <w:multiLevelType w:val="hybridMultilevel"/>
    <w:tmpl w:val="90242DE6"/>
    <w:lvl w:ilvl="0" w:tplc="A9B05FC8">
      <w:start w:val="1"/>
      <w:numFmt w:val="lowerLetter"/>
      <w:pStyle w:val="exerccioalinea"/>
      <w:lvlText w:val="%1."/>
      <w:lvlJc w:val="left"/>
      <w:pPr>
        <w:ind w:left="700" w:hanging="360"/>
      </w:pPr>
      <w:rPr>
        <w:rFonts w:cs="Times New Roman"/>
        <w:b w:val="0"/>
      </w:rPr>
    </w:lvl>
    <w:lvl w:ilvl="1" w:tplc="040A5DB0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ACA0159A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35AC60D2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B3D2048E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286AF69C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8AD448E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A4C717A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D9D0872E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 w15:restartNumberingAfterBreak="0">
    <w:nsid w:val="20A771B8"/>
    <w:multiLevelType w:val="hybridMultilevel"/>
    <w:tmpl w:val="EAC0506A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1D222EE"/>
    <w:multiLevelType w:val="hybridMultilevel"/>
    <w:tmpl w:val="107A9FE6"/>
    <w:lvl w:ilvl="0" w:tplc="DA0CC15E">
      <w:start w:val="1"/>
      <w:numFmt w:val="decimal"/>
      <w:lvlText w:val="%1)"/>
      <w:lvlJc w:val="left"/>
      <w:pPr>
        <w:ind w:left="720" w:hanging="360"/>
      </w:pPr>
      <w:rPr>
        <w:rFonts w:asciiTheme="minorHAnsi" w:eastAsiaTheme="minorEastAsia" w:hAnsiTheme="minorHAnsi" w:cstheme="minorBidi" w:hint="default"/>
        <w:i w:val="0"/>
        <w:noProof w:val="0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4104070"/>
    <w:multiLevelType w:val="hybridMultilevel"/>
    <w:tmpl w:val="822666C2"/>
    <w:lvl w:ilvl="0" w:tplc="0CAC9AE8">
      <w:start w:val="1"/>
      <w:numFmt w:val="bullet"/>
      <w:pStyle w:val="definies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24A75DF7"/>
    <w:multiLevelType w:val="hybridMultilevel"/>
    <w:tmpl w:val="40C04FF0"/>
    <w:lvl w:ilvl="0" w:tplc="75420840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4A92587"/>
    <w:multiLevelType w:val="hybridMultilevel"/>
    <w:tmpl w:val="02FA9450"/>
    <w:lvl w:ilvl="0" w:tplc="0816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46E1E92"/>
    <w:multiLevelType w:val="multilevel"/>
    <w:tmpl w:val="F7B6A99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080" w:hanging="72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cs="Times New Roman" w:hint="default"/>
      </w:rPr>
    </w:lvl>
  </w:abstractNum>
  <w:abstractNum w:abstractNumId="14" w15:restartNumberingAfterBreak="0">
    <w:nsid w:val="551B279C"/>
    <w:multiLevelType w:val="hybridMultilevel"/>
    <w:tmpl w:val="0DEEAE9A"/>
    <w:lvl w:ilvl="0" w:tplc="08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36268B3"/>
    <w:multiLevelType w:val="hybridMultilevel"/>
    <w:tmpl w:val="3456213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3ED53C3"/>
    <w:multiLevelType w:val="hybridMultilevel"/>
    <w:tmpl w:val="30F6A2B8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BEC14D7"/>
    <w:multiLevelType w:val="hybridMultilevel"/>
    <w:tmpl w:val="52805B90"/>
    <w:lvl w:ilvl="0" w:tplc="0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63F1F1E"/>
    <w:multiLevelType w:val="hybridMultilevel"/>
    <w:tmpl w:val="4954703E"/>
    <w:lvl w:ilvl="0" w:tplc="08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6DE7F29"/>
    <w:multiLevelType w:val="hybridMultilevel"/>
    <w:tmpl w:val="3F10C48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7AD47834"/>
    <w:multiLevelType w:val="hybridMultilevel"/>
    <w:tmpl w:val="61C081C2"/>
    <w:lvl w:ilvl="0" w:tplc="08160011">
      <w:start w:val="1"/>
      <w:numFmt w:val="decimal"/>
      <w:lvlText w:val="%1)"/>
      <w:lvlJc w:val="left"/>
      <w:pPr>
        <w:ind w:left="720" w:hanging="360"/>
      </w:p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0"/>
  </w:num>
  <w:num w:numId="3">
    <w:abstractNumId w:val="16"/>
  </w:num>
  <w:num w:numId="4">
    <w:abstractNumId w:val="12"/>
  </w:num>
  <w:num w:numId="5">
    <w:abstractNumId w:val="9"/>
  </w:num>
  <w:num w:numId="6">
    <w:abstractNumId w:val="20"/>
  </w:num>
  <w:num w:numId="7">
    <w:abstractNumId w:val="7"/>
  </w:num>
  <w:num w:numId="8">
    <w:abstractNumId w:val="17"/>
  </w:num>
  <w:num w:numId="9">
    <w:abstractNumId w:val="13"/>
  </w:num>
  <w:num w:numId="10">
    <w:abstractNumId w:val="19"/>
  </w:num>
  <w:num w:numId="11">
    <w:abstractNumId w:val="7"/>
    <w:lvlOverride w:ilvl="0">
      <w:startOverride w:val="1"/>
    </w:lvlOverride>
  </w:num>
  <w:num w:numId="12">
    <w:abstractNumId w:val="15"/>
  </w:num>
  <w:num w:numId="13">
    <w:abstractNumId w:val="5"/>
  </w:num>
  <w:num w:numId="14">
    <w:abstractNumId w:val="14"/>
  </w:num>
  <w:num w:numId="15">
    <w:abstractNumId w:val="18"/>
  </w:num>
  <w:num w:numId="16">
    <w:abstractNumId w:val="4"/>
  </w:num>
  <w:num w:numId="17">
    <w:abstractNumId w:val="6"/>
  </w:num>
  <w:num w:numId="18">
    <w:abstractNumId w:val="3"/>
  </w:num>
  <w:num w:numId="19">
    <w:abstractNumId w:val="2"/>
  </w:num>
  <w:num w:numId="20">
    <w:abstractNumId w:val="8"/>
  </w:num>
  <w:num w:numId="21">
    <w:abstractNumId w:val="1"/>
  </w:num>
  <w:num w:numId="22">
    <w:abstractNumId w:val="11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E36B4"/>
    <w:rsid w:val="00015337"/>
    <w:rsid w:val="00027129"/>
    <w:rsid w:val="00032F84"/>
    <w:rsid w:val="00042E68"/>
    <w:rsid w:val="00055AF7"/>
    <w:rsid w:val="000624F2"/>
    <w:rsid w:val="00062D00"/>
    <w:rsid w:val="0008504A"/>
    <w:rsid w:val="00085FD3"/>
    <w:rsid w:val="0009325F"/>
    <w:rsid w:val="000956A5"/>
    <w:rsid w:val="00096BC7"/>
    <w:rsid w:val="000A111B"/>
    <w:rsid w:val="000C6B36"/>
    <w:rsid w:val="000D1738"/>
    <w:rsid w:val="000D62CE"/>
    <w:rsid w:val="000D6528"/>
    <w:rsid w:val="000D6DC4"/>
    <w:rsid w:val="000E0EFC"/>
    <w:rsid w:val="000E2F08"/>
    <w:rsid w:val="000F1C3D"/>
    <w:rsid w:val="000F5772"/>
    <w:rsid w:val="00105CD7"/>
    <w:rsid w:val="0013270D"/>
    <w:rsid w:val="0016242E"/>
    <w:rsid w:val="00162EBA"/>
    <w:rsid w:val="00176A3E"/>
    <w:rsid w:val="00183568"/>
    <w:rsid w:val="00184424"/>
    <w:rsid w:val="001A2A35"/>
    <w:rsid w:val="001B0DC9"/>
    <w:rsid w:val="001B1960"/>
    <w:rsid w:val="001B71B8"/>
    <w:rsid w:val="001C19B2"/>
    <w:rsid w:val="001C6C93"/>
    <w:rsid w:val="001E23A9"/>
    <w:rsid w:val="001F013B"/>
    <w:rsid w:val="001F67E0"/>
    <w:rsid w:val="00207272"/>
    <w:rsid w:val="00215F5B"/>
    <w:rsid w:val="00216648"/>
    <w:rsid w:val="002647B8"/>
    <w:rsid w:val="00275AF3"/>
    <w:rsid w:val="00281D57"/>
    <w:rsid w:val="00282BE0"/>
    <w:rsid w:val="0028766B"/>
    <w:rsid w:val="002B5AB9"/>
    <w:rsid w:val="002C790E"/>
    <w:rsid w:val="002E0D0F"/>
    <w:rsid w:val="002E6448"/>
    <w:rsid w:val="002F47D4"/>
    <w:rsid w:val="0030453F"/>
    <w:rsid w:val="003223E6"/>
    <w:rsid w:val="00327B80"/>
    <w:rsid w:val="00336F13"/>
    <w:rsid w:val="00343389"/>
    <w:rsid w:val="0034621E"/>
    <w:rsid w:val="0034623E"/>
    <w:rsid w:val="00357B08"/>
    <w:rsid w:val="0037097A"/>
    <w:rsid w:val="003833AC"/>
    <w:rsid w:val="00395ADF"/>
    <w:rsid w:val="003B14B7"/>
    <w:rsid w:val="003C491F"/>
    <w:rsid w:val="003D130A"/>
    <w:rsid w:val="003E36B4"/>
    <w:rsid w:val="003E405F"/>
    <w:rsid w:val="003F606F"/>
    <w:rsid w:val="00413CD6"/>
    <w:rsid w:val="00414154"/>
    <w:rsid w:val="00436212"/>
    <w:rsid w:val="0044789A"/>
    <w:rsid w:val="0045132E"/>
    <w:rsid w:val="00461AA7"/>
    <w:rsid w:val="00473697"/>
    <w:rsid w:val="0048595B"/>
    <w:rsid w:val="00492CFB"/>
    <w:rsid w:val="004A2916"/>
    <w:rsid w:val="004A3F60"/>
    <w:rsid w:val="004A571B"/>
    <w:rsid w:val="004B36BE"/>
    <w:rsid w:val="004C66D0"/>
    <w:rsid w:val="004D1A34"/>
    <w:rsid w:val="004D248A"/>
    <w:rsid w:val="004D56DA"/>
    <w:rsid w:val="004D69BB"/>
    <w:rsid w:val="0050289C"/>
    <w:rsid w:val="00512B71"/>
    <w:rsid w:val="00521543"/>
    <w:rsid w:val="00524A29"/>
    <w:rsid w:val="005266D5"/>
    <w:rsid w:val="00537FA2"/>
    <w:rsid w:val="00547BC3"/>
    <w:rsid w:val="005533ED"/>
    <w:rsid w:val="00553C93"/>
    <w:rsid w:val="005663C9"/>
    <w:rsid w:val="005A0FF7"/>
    <w:rsid w:val="005B01DE"/>
    <w:rsid w:val="005B25B9"/>
    <w:rsid w:val="005B4C4A"/>
    <w:rsid w:val="005B4EEA"/>
    <w:rsid w:val="005D4E3C"/>
    <w:rsid w:val="005D5ABF"/>
    <w:rsid w:val="005D5FBB"/>
    <w:rsid w:val="005D6415"/>
    <w:rsid w:val="005F36E5"/>
    <w:rsid w:val="005F681B"/>
    <w:rsid w:val="00601015"/>
    <w:rsid w:val="00611D7F"/>
    <w:rsid w:val="0062455C"/>
    <w:rsid w:val="006275A7"/>
    <w:rsid w:val="00636B48"/>
    <w:rsid w:val="0067129E"/>
    <w:rsid w:val="00690D1B"/>
    <w:rsid w:val="006910A7"/>
    <w:rsid w:val="006D3275"/>
    <w:rsid w:val="006D4105"/>
    <w:rsid w:val="006E4738"/>
    <w:rsid w:val="006F2859"/>
    <w:rsid w:val="006F34FE"/>
    <w:rsid w:val="006F6D5C"/>
    <w:rsid w:val="00742939"/>
    <w:rsid w:val="00752EF9"/>
    <w:rsid w:val="0076487B"/>
    <w:rsid w:val="0077158E"/>
    <w:rsid w:val="00780EEC"/>
    <w:rsid w:val="0078108E"/>
    <w:rsid w:val="00784ED8"/>
    <w:rsid w:val="007A1960"/>
    <w:rsid w:val="007A1A2C"/>
    <w:rsid w:val="007A3417"/>
    <w:rsid w:val="007A4005"/>
    <w:rsid w:val="007A6F50"/>
    <w:rsid w:val="007B1E55"/>
    <w:rsid w:val="007D01CC"/>
    <w:rsid w:val="007D35BE"/>
    <w:rsid w:val="007D3766"/>
    <w:rsid w:val="007D49F8"/>
    <w:rsid w:val="007E3081"/>
    <w:rsid w:val="007E67C4"/>
    <w:rsid w:val="008026B2"/>
    <w:rsid w:val="00810ACD"/>
    <w:rsid w:val="00823685"/>
    <w:rsid w:val="00826338"/>
    <w:rsid w:val="00826AD9"/>
    <w:rsid w:val="00832A62"/>
    <w:rsid w:val="00846513"/>
    <w:rsid w:val="0085114B"/>
    <w:rsid w:val="008759B4"/>
    <w:rsid w:val="008828B9"/>
    <w:rsid w:val="00892D67"/>
    <w:rsid w:val="00897240"/>
    <w:rsid w:val="008C04F5"/>
    <w:rsid w:val="008E01B6"/>
    <w:rsid w:val="008E3B99"/>
    <w:rsid w:val="008F344E"/>
    <w:rsid w:val="00920CC3"/>
    <w:rsid w:val="00924138"/>
    <w:rsid w:val="009338A2"/>
    <w:rsid w:val="00941777"/>
    <w:rsid w:val="00962CF1"/>
    <w:rsid w:val="00966513"/>
    <w:rsid w:val="00966C95"/>
    <w:rsid w:val="00980CC8"/>
    <w:rsid w:val="009831E0"/>
    <w:rsid w:val="00985FF7"/>
    <w:rsid w:val="0098642E"/>
    <w:rsid w:val="009B0D61"/>
    <w:rsid w:val="009B57B7"/>
    <w:rsid w:val="009C0C67"/>
    <w:rsid w:val="009D126B"/>
    <w:rsid w:val="009D234D"/>
    <w:rsid w:val="009F2B04"/>
    <w:rsid w:val="00A030BB"/>
    <w:rsid w:val="00A13507"/>
    <w:rsid w:val="00A13526"/>
    <w:rsid w:val="00A2700A"/>
    <w:rsid w:val="00A46433"/>
    <w:rsid w:val="00A466E4"/>
    <w:rsid w:val="00A5321F"/>
    <w:rsid w:val="00A73DC8"/>
    <w:rsid w:val="00A80AEB"/>
    <w:rsid w:val="00A856B2"/>
    <w:rsid w:val="00AA4FFE"/>
    <w:rsid w:val="00AA75A4"/>
    <w:rsid w:val="00AB065E"/>
    <w:rsid w:val="00AD362F"/>
    <w:rsid w:val="00AD4449"/>
    <w:rsid w:val="00AD587B"/>
    <w:rsid w:val="00AF2988"/>
    <w:rsid w:val="00B14D1F"/>
    <w:rsid w:val="00B42096"/>
    <w:rsid w:val="00B42F04"/>
    <w:rsid w:val="00B53572"/>
    <w:rsid w:val="00B63C7A"/>
    <w:rsid w:val="00B65BBE"/>
    <w:rsid w:val="00B67A48"/>
    <w:rsid w:val="00B70782"/>
    <w:rsid w:val="00B94716"/>
    <w:rsid w:val="00BC01B5"/>
    <w:rsid w:val="00BC4E47"/>
    <w:rsid w:val="00BC7591"/>
    <w:rsid w:val="00BD58DD"/>
    <w:rsid w:val="00BD6643"/>
    <w:rsid w:val="00C01433"/>
    <w:rsid w:val="00C03CE2"/>
    <w:rsid w:val="00C04F40"/>
    <w:rsid w:val="00C20642"/>
    <w:rsid w:val="00C46C00"/>
    <w:rsid w:val="00C47BC3"/>
    <w:rsid w:val="00C51644"/>
    <w:rsid w:val="00C51EF0"/>
    <w:rsid w:val="00C5310D"/>
    <w:rsid w:val="00C538D3"/>
    <w:rsid w:val="00C53F83"/>
    <w:rsid w:val="00C55FCC"/>
    <w:rsid w:val="00C636FE"/>
    <w:rsid w:val="00C720D4"/>
    <w:rsid w:val="00C75A65"/>
    <w:rsid w:val="00C84BBE"/>
    <w:rsid w:val="00C9358C"/>
    <w:rsid w:val="00CC1325"/>
    <w:rsid w:val="00CC4263"/>
    <w:rsid w:val="00CC447D"/>
    <w:rsid w:val="00CC45D2"/>
    <w:rsid w:val="00CD5FF8"/>
    <w:rsid w:val="00CE0896"/>
    <w:rsid w:val="00CE3676"/>
    <w:rsid w:val="00CF4F22"/>
    <w:rsid w:val="00D00FAB"/>
    <w:rsid w:val="00D07548"/>
    <w:rsid w:val="00D20D2C"/>
    <w:rsid w:val="00D371DB"/>
    <w:rsid w:val="00D51A18"/>
    <w:rsid w:val="00D63E1A"/>
    <w:rsid w:val="00D6752F"/>
    <w:rsid w:val="00D73FE2"/>
    <w:rsid w:val="00DA367E"/>
    <w:rsid w:val="00DA6ABF"/>
    <w:rsid w:val="00DB4782"/>
    <w:rsid w:val="00DC25F3"/>
    <w:rsid w:val="00DD4B41"/>
    <w:rsid w:val="00DE3110"/>
    <w:rsid w:val="00DE7D93"/>
    <w:rsid w:val="00E053B7"/>
    <w:rsid w:val="00E108F2"/>
    <w:rsid w:val="00E22D80"/>
    <w:rsid w:val="00E31AED"/>
    <w:rsid w:val="00E36E9E"/>
    <w:rsid w:val="00E50270"/>
    <w:rsid w:val="00E52FF2"/>
    <w:rsid w:val="00E56E7C"/>
    <w:rsid w:val="00E57D9D"/>
    <w:rsid w:val="00E86C5A"/>
    <w:rsid w:val="00E91585"/>
    <w:rsid w:val="00E948D0"/>
    <w:rsid w:val="00E94D36"/>
    <w:rsid w:val="00EA1FD3"/>
    <w:rsid w:val="00EB73E2"/>
    <w:rsid w:val="00EC3579"/>
    <w:rsid w:val="00EC4F05"/>
    <w:rsid w:val="00EE3F5A"/>
    <w:rsid w:val="00EF08AB"/>
    <w:rsid w:val="00EF266B"/>
    <w:rsid w:val="00F219F2"/>
    <w:rsid w:val="00F22011"/>
    <w:rsid w:val="00F27786"/>
    <w:rsid w:val="00F33A12"/>
    <w:rsid w:val="00F36DAB"/>
    <w:rsid w:val="00F52EB4"/>
    <w:rsid w:val="00F67153"/>
    <w:rsid w:val="00F755F2"/>
    <w:rsid w:val="00F7653C"/>
    <w:rsid w:val="00F80737"/>
    <w:rsid w:val="00F9790C"/>
    <w:rsid w:val="00FB4951"/>
    <w:rsid w:val="00FB5731"/>
    <w:rsid w:val="00FC35E1"/>
    <w:rsid w:val="00FC7A97"/>
    <w:rsid w:val="00FD33C5"/>
    <w:rsid w:val="00FE1C26"/>
    <w:rsid w:val="00FE34D2"/>
    <w:rsid w:val="00FE65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D3DEE8B"/>
  <w15:chartTrackingRefBased/>
  <w15:docId w15:val="{BFF8DE6C-4E8F-4AA2-BB49-93ED077465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Ttulo1">
    <w:name w:val="heading 1"/>
    <w:basedOn w:val="Normal"/>
    <w:next w:val="Normal"/>
    <w:link w:val="Ttulo1Carter"/>
    <w:autoRedefine/>
    <w:uiPriority w:val="9"/>
    <w:qFormat/>
    <w:rsid w:val="00AD4449"/>
    <w:pPr>
      <w:keepNext/>
      <w:keepLines/>
      <w:spacing w:before="240" w:after="12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Ttulo2">
    <w:name w:val="heading 2"/>
    <w:basedOn w:val="Normal"/>
    <w:next w:val="Normal"/>
    <w:link w:val="Ttulo2Carter"/>
    <w:autoRedefine/>
    <w:uiPriority w:val="9"/>
    <w:unhideWhenUsed/>
    <w:qFormat/>
    <w:rsid w:val="00BC01B5"/>
    <w:pPr>
      <w:keepNext/>
      <w:keepLines/>
      <w:spacing w:before="120" w:after="120" w:line="240" w:lineRule="auto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  <w:lang w:val="pt-PT"/>
    </w:rPr>
  </w:style>
  <w:style w:type="paragraph" w:styleId="Ttulo3">
    <w:name w:val="heading 3"/>
    <w:basedOn w:val="Normal"/>
    <w:next w:val="Normal"/>
    <w:link w:val="Ttulo3Carter"/>
    <w:uiPriority w:val="9"/>
    <w:unhideWhenUsed/>
    <w:qFormat/>
    <w:rsid w:val="005B4C4A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arter">
    <w:name w:val="Título 1 Caráter"/>
    <w:basedOn w:val="Tipodeletrapredefinidodopargrafo"/>
    <w:link w:val="Ttulo1"/>
    <w:uiPriority w:val="9"/>
    <w:rsid w:val="00AD4449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Cabealho">
    <w:name w:val="header"/>
    <w:basedOn w:val="Normal"/>
    <w:link w:val="CabealhoCarter"/>
    <w:uiPriority w:val="99"/>
    <w:unhideWhenUsed/>
    <w:rsid w:val="00E91585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arter">
    <w:name w:val="Cabeçalho Caráter"/>
    <w:basedOn w:val="Tipodeletrapredefinidodopargrafo"/>
    <w:link w:val="Cabealho"/>
    <w:uiPriority w:val="99"/>
    <w:rsid w:val="00E91585"/>
  </w:style>
  <w:style w:type="paragraph" w:styleId="Rodap">
    <w:name w:val="footer"/>
    <w:basedOn w:val="Normal"/>
    <w:link w:val="RodapCarter"/>
    <w:uiPriority w:val="99"/>
    <w:unhideWhenUsed/>
    <w:rsid w:val="00E91585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arter">
    <w:name w:val="Rodapé Caráter"/>
    <w:basedOn w:val="Tipodeletrapredefinidodopargrafo"/>
    <w:link w:val="Rodap"/>
    <w:uiPriority w:val="99"/>
    <w:rsid w:val="00E91585"/>
  </w:style>
  <w:style w:type="paragraph" w:styleId="SemEspaamento">
    <w:name w:val="No Spacing"/>
    <w:link w:val="SemEspaamentoCarter"/>
    <w:uiPriority w:val="1"/>
    <w:qFormat/>
    <w:rsid w:val="00E91585"/>
    <w:pPr>
      <w:spacing w:after="0" w:line="240" w:lineRule="auto"/>
    </w:pPr>
    <w:rPr>
      <w:rFonts w:eastAsiaTheme="minorEastAsia"/>
      <w:lang w:val="pt-PT" w:eastAsia="zh-TW"/>
    </w:rPr>
  </w:style>
  <w:style w:type="table" w:styleId="TabelacomGrelha">
    <w:name w:val="Table Grid"/>
    <w:basedOn w:val="Tabelanormal"/>
    <w:rsid w:val="00E91585"/>
    <w:pPr>
      <w:spacing w:after="0" w:line="240" w:lineRule="auto"/>
    </w:pPr>
    <w:rPr>
      <w:rFonts w:eastAsiaTheme="minorEastAsia"/>
      <w:lang w:val="pt-PT"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emEspaamentoCarter">
    <w:name w:val="Sem Espaçamento Caráter"/>
    <w:basedOn w:val="Tipodeletrapredefinidodopargrafo"/>
    <w:link w:val="SemEspaamento"/>
    <w:uiPriority w:val="1"/>
    <w:rsid w:val="00E91585"/>
    <w:rPr>
      <w:rFonts w:eastAsiaTheme="minorEastAsia"/>
      <w:lang w:val="pt-PT" w:eastAsia="zh-TW"/>
    </w:rPr>
  </w:style>
  <w:style w:type="character" w:styleId="TextodoMarcadordePosio">
    <w:name w:val="Placeholder Text"/>
    <w:basedOn w:val="Tipodeletrapredefinidodopargrafo"/>
    <w:uiPriority w:val="99"/>
    <w:semiHidden/>
    <w:rsid w:val="00E91585"/>
    <w:rPr>
      <w:color w:val="808080"/>
    </w:rPr>
  </w:style>
  <w:style w:type="character" w:customStyle="1" w:styleId="Ttulo2Carter">
    <w:name w:val="Título 2 Caráter"/>
    <w:basedOn w:val="Tipodeletrapredefinidodopargrafo"/>
    <w:link w:val="Ttulo2"/>
    <w:uiPriority w:val="9"/>
    <w:rsid w:val="00BC01B5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val="pt-PT"/>
    </w:rPr>
  </w:style>
  <w:style w:type="paragraph" w:customStyle="1" w:styleId="definies">
    <w:name w:val="definições"/>
    <w:basedOn w:val="SemEspaamento"/>
    <w:qFormat/>
    <w:rsid w:val="0028766B"/>
    <w:pPr>
      <w:numPr>
        <w:numId w:val="1"/>
      </w:numPr>
      <w:tabs>
        <w:tab w:val="left" w:pos="567"/>
      </w:tabs>
      <w:spacing w:before="240" w:after="240" w:line="360" w:lineRule="auto"/>
      <w:jc w:val="both"/>
    </w:pPr>
    <w:rPr>
      <w:rFonts w:cs="Times New Roman"/>
      <w:b/>
      <w:i/>
      <w:szCs w:val="28"/>
    </w:rPr>
  </w:style>
  <w:style w:type="paragraph" w:customStyle="1" w:styleId="Textocaixa">
    <w:name w:val="Texto_caixa"/>
    <w:basedOn w:val="SemEspaamento"/>
    <w:qFormat/>
    <w:rsid w:val="00521543"/>
    <w:pPr>
      <w:framePr w:hSpace="141" w:wrap="around" w:vAnchor="text" w:hAnchor="text" w:xAlign="center" w:y="1"/>
      <w:spacing w:line="360" w:lineRule="auto"/>
      <w:suppressOverlap/>
      <w:jc w:val="both"/>
    </w:pPr>
    <w:rPr>
      <w:rFonts w:cstheme="minorHAnsi"/>
    </w:rPr>
  </w:style>
  <w:style w:type="paragraph" w:customStyle="1" w:styleId="Texto">
    <w:name w:val="Texto"/>
    <w:basedOn w:val="Normal"/>
    <w:qFormat/>
    <w:rsid w:val="00780EEC"/>
    <w:pPr>
      <w:spacing w:line="360" w:lineRule="auto"/>
      <w:jc w:val="both"/>
    </w:pPr>
    <w:rPr>
      <w:rFonts w:cstheme="minorHAnsi"/>
      <w:lang w:val="pt-PT"/>
    </w:rPr>
  </w:style>
  <w:style w:type="character" w:customStyle="1" w:styleId="Ttulo3Carter">
    <w:name w:val="Título 3 Caráter"/>
    <w:basedOn w:val="Tipodeletrapredefinidodopargrafo"/>
    <w:link w:val="Ttulo3"/>
    <w:uiPriority w:val="9"/>
    <w:rsid w:val="005B4C4A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PargrafodaLista">
    <w:name w:val="List Paragraph"/>
    <w:basedOn w:val="Normal"/>
    <w:uiPriority w:val="34"/>
    <w:qFormat/>
    <w:rsid w:val="004B36BE"/>
    <w:pPr>
      <w:spacing w:after="200" w:line="276" w:lineRule="auto"/>
      <w:ind w:left="720"/>
      <w:contextualSpacing/>
    </w:pPr>
    <w:rPr>
      <w:rFonts w:eastAsiaTheme="minorEastAsia"/>
      <w:lang w:val="pt-PT" w:eastAsia="zh-TW"/>
    </w:rPr>
  </w:style>
  <w:style w:type="paragraph" w:customStyle="1" w:styleId="textoproblemas">
    <w:name w:val="texto_problemas"/>
    <w:basedOn w:val="Normal"/>
    <w:link w:val="textoproblemasCarcter"/>
    <w:qFormat/>
    <w:rsid w:val="00215F5B"/>
    <w:pPr>
      <w:spacing w:before="240" w:after="480" w:line="312" w:lineRule="auto"/>
      <w:ind w:left="680"/>
      <w:jc w:val="both"/>
    </w:pPr>
    <w:rPr>
      <w:rFonts w:ascii="Arial" w:eastAsiaTheme="minorEastAsia" w:hAnsi="Arial" w:cs="Arial"/>
      <w:i/>
      <w:sz w:val="18"/>
      <w:szCs w:val="18"/>
      <w:lang w:val="pt-PT" w:eastAsia="zh-TW"/>
    </w:rPr>
  </w:style>
  <w:style w:type="character" w:customStyle="1" w:styleId="textoproblemasCarcter">
    <w:name w:val="texto_problemas Carácter"/>
    <w:basedOn w:val="Tipodeletrapredefinidodopargrafo"/>
    <w:link w:val="textoproblemas"/>
    <w:rsid w:val="00215F5B"/>
    <w:rPr>
      <w:rFonts w:ascii="Arial" w:eastAsiaTheme="minorEastAsia" w:hAnsi="Arial" w:cs="Arial"/>
      <w:i/>
      <w:sz w:val="18"/>
      <w:szCs w:val="18"/>
      <w:lang w:val="pt-PT" w:eastAsia="zh-TW"/>
    </w:rPr>
  </w:style>
  <w:style w:type="character" w:customStyle="1" w:styleId="MathematicaFormatStandardForm">
    <w:name w:val="MathematicaFormatStandardForm"/>
    <w:uiPriority w:val="99"/>
    <w:rsid w:val="00A13507"/>
    <w:rPr>
      <w:rFonts w:ascii="Courier" w:hAnsi="Courier" w:cs="Courier"/>
    </w:rPr>
  </w:style>
  <w:style w:type="paragraph" w:customStyle="1" w:styleId="EQcaixa">
    <w:name w:val="EQ_caixa"/>
    <w:basedOn w:val="Normal"/>
    <w:link w:val="EQcaixaCarcter"/>
    <w:qFormat/>
    <w:rsid w:val="00CC4263"/>
    <w:pPr>
      <w:framePr w:hSpace="141" w:wrap="around" w:vAnchor="text" w:hAnchor="text" w:xAlign="center" w:y="1"/>
      <w:spacing w:before="120" w:after="240" w:line="312" w:lineRule="auto"/>
      <w:suppressOverlap/>
      <w:jc w:val="center"/>
    </w:pPr>
    <w:rPr>
      <w:rFonts w:ascii="Arial" w:eastAsiaTheme="minorEastAsia" w:hAnsi="Arial"/>
      <w:sz w:val="18"/>
      <w:lang w:val="pt-PT" w:eastAsia="zh-TW"/>
    </w:rPr>
  </w:style>
  <w:style w:type="character" w:customStyle="1" w:styleId="EQcaixaCarcter">
    <w:name w:val="EQ_caixa Carácter"/>
    <w:basedOn w:val="Tipodeletrapredefinidodopargrafo"/>
    <w:link w:val="EQcaixa"/>
    <w:rsid w:val="00CC4263"/>
    <w:rPr>
      <w:rFonts w:ascii="Arial" w:eastAsiaTheme="minorEastAsia" w:hAnsi="Arial"/>
      <w:sz w:val="18"/>
      <w:lang w:val="pt-PT" w:eastAsia="zh-TW"/>
    </w:rPr>
  </w:style>
  <w:style w:type="paragraph" w:customStyle="1" w:styleId="Questoprincipal">
    <w:name w:val="Questão principal"/>
    <w:basedOn w:val="PargrafodaLista"/>
    <w:link w:val="QuestoprincipalCarcter"/>
    <w:qFormat/>
    <w:rsid w:val="00CC45D2"/>
    <w:pPr>
      <w:tabs>
        <w:tab w:val="left" w:pos="10204"/>
      </w:tabs>
      <w:spacing w:before="240" w:after="120" w:line="360" w:lineRule="auto"/>
      <w:ind w:left="0"/>
      <w:jc w:val="both"/>
    </w:pPr>
    <w:rPr>
      <w:rFonts w:ascii="Arial" w:eastAsia="Times New Roman" w:hAnsi="Arial" w:cs="SFRM1200"/>
      <w:sz w:val="20"/>
      <w:szCs w:val="24"/>
      <w:lang w:eastAsia="pt-PT"/>
    </w:rPr>
  </w:style>
  <w:style w:type="character" w:customStyle="1" w:styleId="QuestoprincipalCarcter">
    <w:name w:val="Questão principal Carácter"/>
    <w:basedOn w:val="Tipodeletrapredefinidodopargrafo"/>
    <w:link w:val="Questoprincipal"/>
    <w:rsid w:val="00CC45D2"/>
    <w:rPr>
      <w:rFonts w:ascii="Arial" w:eastAsia="Times New Roman" w:hAnsi="Arial" w:cs="SFRM1200"/>
      <w:sz w:val="20"/>
      <w:szCs w:val="24"/>
      <w:lang w:val="pt-PT" w:eastAsia="pt-PT"/>
    </w:rPr>
  </w:style>
  <w:style w:type="paragraph" w:customStyle="1" w:styleId="texto0">
    <w:name w:val="texto"/>
    <w:link w:val="textoCarcter"/>
    <w:qFormat/>
    <w:rsid w:val="00C47BC3"/>
    <w:pPr>
      <w:spacing w:before="120" w:after="200" w:line="360" w:lineRule="auto"/>
      <w:jc w:val="both"/>
    </w:pPr>
    <w:rPr>
      <w:rFonts w:ascii="Times New Roman" w:eastAsiaTheme="minorEastAsia" w:hAnsi="Times New Roman" w:cs="Times New Roman"/>
      <w:sz w:val="28"/>
      <w:szCs w:val="28"/>
      <w:lang w:val="pt-PT" w:eastAsia="zh-TW"/>
    </w:rPr>
  </w:style>
  <w:style w:type="character" w:customStyle="1" w:styleId="textoCarcter">
    <w:name w:val="texto Carácter"/>
    <w:basedOn w:val="Tipodeletrapredefinidodopargrafo"/>
    <w:link w:val="texto0"/>
    <w:rsid w:val="00C47BC3"/>
    <w:rPr>
      <w:rFonts w:ascii="Times New Roman" w:eastAsiaTheme="minorEastAsia" w:hAnsi="Times New Roman" w:cs="Times New Roman"/>
      <w:sz w:val="28"/>
      <w:szCs w:val="28"/>
      <w:lang w:val="pt-PT" w:eastAsia="zh-TW"/>
    </w:rPr>
  </w:style>
  <w:style w:type="paragraph" w:styleId="Textodebalo">
    <w:name w:val="Balloon Text"/>
    <w:basedOn w:val="Normal"/>
    <w:link w:val="TextodebaloCarter"/>
    <w:uiPriority w:val="99"/>
    <w:semiHidden/>
    <w:unhideWhenUsed/>
    <w:rsid w:val="00461AA7"/>
    <w:pPr>
      <w:spacing w:after="0" w:line="240" w:lineRule="auto"/>
    </w:pPr>
    <w:rPr>
      <w:rFonts w:ascii="Tahoma" w:eastAsiaTheme="minorEastAsia" w:hAnsi="Tahoma" w:cs="Tahoma"/>
      <w:sz w:val="16"/>
      <w:szCs w:val="16"/>
      <w:lang w:val="pt-PT" w:eastAsia="zh-TW"/>
    </w:rPr>
  </w:style>
  <w:style w:type="character" w:customStyle="1" w:styleId="TextodebaloCarter">
    <w:name w:val="Texto de balão Caráter"/>
    <w:basedOn w:val="Tipodeletrapredefinidodopargrafo"/>
    <w:link w:val="Textodebalo"/>
    <w:uiPriority w:val="99"/>
    <w:semiHidden/>
    <w:rsid w:val="00461AA7"/>
    <w:rPr>
      <w:rFonts w:ascii="Tahoma" w:eastAsiaTheme="minorEastAsia" w:hAnsi="Tahoma" w:cs="Tahoma"/>
      <w:sz w:val="16"/>
      <w:szCs w:val="16"/>
      <w:lang w:val="pt-PT" w:eastAsia="zh-TW"/>
    </w:rPr>
  </w:style>
  <w:style w:type="paragraph" w:styleId="HTMLpr-formatado">
    <w:name w:val="HTML Preformatted"/>
    <w:basedOn w:val="Normal"/>
    <w:link w:val="HTMLpr-formatadoCarter"/>
    <w:uiPriority w:val="99"/>
    <w:semiHidden/>
    <w:unhideWhenUsed/>
    <w:rsid w:val="00461AA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val="pt-PT" w:eastAsia="zh-TW"/>
    </w:rPr>
  </w:style>
  <w:style w:type="character" w:customStyle="1" w:styleId="HTMLpr-formatadoCarter">
    <w:name w:val="HTML pré-formatado Caráter"/>
    <w:basedOn w:val="Tipodeletrapredefinidodopargrafo"/>
    <w:link w:val="HTMLpr-formatado"/>
    <w:uiPriority w:val="99"/>
    <w:semiHidden/>
    <w:rsid w:val="00461AA7"/>
    <w:rPr>
      <w:rFonts w:ascii="Courier New" w:eastAsia="Times New Roman" w:hAnsi="Courier New" w:cs="Courier New"/>
      <w:sz w:val="20"/>
      <w:szCs w:val="20"/>
      <w:lang w:val="pt-PT" w:eastAsia="zh-TW"/>
    </w:rPr>
  </w:style>
  <w:style w:type="character" w:styleId="Hiperligao">
    <w:name w:val="Hyperlink"/>
    <w:basedOn w:val="Tipodeletrapredefinidodopargrafo"/>
    <w:uiPriority w:val="99"/>
    <w:unhideWhenUsed/>
    <w:rsid w:val="00461AA7"/>
    <w:rPr>
      <w:color w:val="0563C1" w:themeColor="hyperlink"/>
      <w:u w:val="single"/>
    </w:rPr>
  </w:style>
  <w:style w:type="paragraph" w:styleId="Data">
    <w:name w:val="Date"/>
    <w:basedOn w:val="Normal"/>
    <w:next w:val="Normal"/>
    <w:link w:val="DataCarter"/>
    <w:uiPriority w:val="99"/>
    <w:semiHidden/>
    <w:unhideWhenUsed/>
    <w:rsid w:val="00461AA7"/>
    <w:pPr>
      <w:spacing w:after="200" w:line="276" w:lineRule="auto"/>
    </w:pPr>
    <w:rPr>
      <w:rFonts w:eastAsiaTheme="minorEastAsia"/>
      <w:lang w:val="pt-PT" w:eastAsia="zh-TW"/>
    </w:rPr>
  </w:style>
  <w:style w:type="character" w:customStyle="1" w:styleId="DataCarter">
    <w:name w:val="Data Caráter"/>
    <w:basedOn w:val="Tipodeletrapredefinidodopargrafo"/>
    <w:link w:val="Data"/>
    <w:uiPriority w:val="99"/>
    <w:semiHidden/>
    <w:rsid w:val="00461AA7"/>
    <w:rPr>
      <w:rFonts w:eastAsiaTheme="minorEastAsia"/>
      <w:lang w:val="pt-PT" w:eastAsia="zh-TW"/>
    </w:rPr>
  </w:style>
  <w:style w:type="paragraph" w:customStyle="1" w:styleId="Corpo">
    <w:name w:val="Corpo"/>
    <w:basedOn w:val="Normal"/>
    <w:rsid w:val="00461AA7"/>
    <w:pPr>
      <w:spacing w:after="0" w:line="360" w:lineRule="auto"/>
      <w:jc w:val="both"/>
    </w:pPr>
    <w:rPr>
      <w:rFonts w:ascii="Century Gothic" w:eastAsia="Times New Roman" w:hAnsi="Century Gothic" w:cs="Times New Roman"/>
      <w:sz w:val="20"/>
      <w:szCs w:val="20"/>
      <w:lang w:val="pt-PT"/>
    </w:rPr>
  </w:style>
  <w:style w:type="paragraph" w:styleId="Cabealhodondice">
    <w:name w:val="TOC Heading"/>
    <w:basedOn w:val="Ttulo1"/>
    <w:next w:val="Normal"/>
    <w:uiPriority w:val="39"/>
    <w:unhideWhenUsed/>
    <w:qFormat/>
    <w:rsid w:val="00461AA7"/>
    <w:pPr>
      <w:spacing w:before="480" w:after="0" w:line="276" w:lineRule="auto"/>
      <w:outlineLvl w:val="9"/>
    </w:pPr>
    <w:rPr>
      <w:b/>
      <w:bCs/>
      <w:sz w:val="28"/>
      <w:szCs w:val="28"/>
      <w:lang w:val="pt-PT"/>
    </w:rPr>
  </w:style>
  <w:style w:type="paragraph" w:styleId="ndice2">
    <w:name w:val="toc 2"/>
    <w:basedOn w:val="Normal"/>
    <w:next w:val="Normal"/>
    <w:autoRedefine/>
    <w:uiPriority w:val="39"/>
    <w:unhideWhenUsed/>
    <w:qFormat/>
    <w:rsid w:val="00461AA7"/>
    <w:pPr>
      <w:tabs>
        <w:tab w:val="left" w:pos="709"/>
        <w:tab w:val="right" w:leader="dot" w:pos="9060"/>
      </w:tabs>
      <w:spacing w:after="100" w:line="276" w:lineRule="auto"/>
      <w:ind w:left="220"/>
    </w:pPr>
    <w:rPr>
      <w:rFonts w:eastAsiaTheme="minorEastAsia"/>
      <w:lang w:val="pt-PT"/>
    </w:rPr>
  </w:style>
  <w:style w:type="paragraph" w:styleId="ndice1">
    <w:name w:val="toc 1"/>
    <w:basedOn w:val="Normal"/>
    <w:next w:val="Normal"/>
    <w:autoRedefine/>
    <w:uiPriority w:val="39"/>
    <w:unhideWhenUsed/>
    <w:qFormat/>
    <w:rsid w:val="00461AA7"/>
    <w:pPr>
      <w:spacing w:after="100" w:line="276" w:lineRule="auto"/>
    </w:pPr>
    <w:rPr>
      <w:rFonts w:eastAsiaTheme="minorEastAsia"/>
      <w:lang w:val="pt-PT"/>
    </w:rPr>
  </w:style>
  <w:style w:type="paragraph" w:styleId="ndice3">
    <w:name w:val="toc 3"/>
    <w:basedOn w:val="Normal"/>
    <w:next w:val="Normal"/>
    <w:autoRedefine/>
    <w:uiPriority w:val="39"/>
    <w:unhideWhenUsed/>
    <w:qFormat/>
    <w:rsid w:val="00461AA7"/>
    <w:pPr>
      <w:tabs>
        <w:tab w:val="left" w:pos="1134"/>
        <w:tab w:val="right" w:leader="dot" w:pos="9060"/>
      </w:tabs>
      <w:spacing w:after="100" w:line="276" w:lineRule="auto"/>
      <w:ind w:left="440"/>
    </w:pPr>
    <w:rPr>
      <w:rFonts w:eastAsiaTheme="minorEastAsia"/>
      <w:lang w:val="pt-PT"/>
    </w:rPr>
  </w:style>
  <w:style w:type="paragraph" w:styleId="NormalWeb">
    <w:name w:val="Normal (Web)"/>
    <w:basedOn w:val="Normal"/>
    <w:uiPriority w:val="99"/>
    <w:unhideWhenUsed/>
    <w:rsid w:val="00461AA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pt-PT" w:eastAsia="zh-TW"/>
    </w:rPr>
  </w:style>
  <w:style w:type="character" w:customStyle="1" w:styleId="addmd">
    <w:name w:val="addmd"/>
    <w:basedOn w:val="Tipodeletrapredefinidodopargrafo"/>
    <w:rsid w:val="00461AA7"/>
  </w:style>
  <w:style w:type="paragraph" w:styleId="Mapadodocumento">
    <w:name w:val="Document Map"/>
    <w:basedOn w:val="Normal"/>
    <w:link w:val="MapadodocumentoCarter"/>
    <w:uiPriority w:val="99"/>
    <w:semiHidden/>
    <w:unhideWhenUsed/>
    <w:rsid w:val="00461AA7"/>
    <w:pPr>
      <w:spacing w:after="0" w:line="240" w:lineRule="auto"/>
    </w:pPr>
    <w:rPr>
      <w:rFonts w:ascii="Tahoma" w:eastAsiaTheme="minorEastAsia" w:hAnsi="Tahoma" w:cs="Tahoma"/>
      <w:sz w:val="16"/>
      <w:szCs w:val="16"/>
      <w:lang w:val="pt-PT" w:eastAsia="zh-TW"/>
    </w:rPr>
  </w:style>
  <w:style w:type="character" w:customStyle="1" w:styleId="MapadodocumentoCarter">
    <w:name w:val="Mapa do documento Caráter"/>
    <w:basedOn w:val="Tipodeletrapredefinidodopargrafo"/>
    <w:link w:val="Mapadodocumento"/>
    <w:uiPriority w:val="99"/>
    <w:semiHidden/>
    <w:rsid w:val="00461AA7"/>
    <w:rPr>
      <w:rFonts w:ascii="Tahoma" w:eastAsiaTheme="minorEastAsia" w:hAnsi="Tahoma" w:cs="Tahoma"/>
      <w:sz w:val="16"/>
      <w:szCs w:val="16"/>
      <w:lang w:val="pt-PT" w:eastAsia="zh-TW"/>
    </w:rPr>
  </w:style>
  <w:style w:type="paragraph" w:customStyle="1" w:styleId="aulas">
    <w:name w:val="aulas"/>
    <w:basedOn w:val="Ttulo1"/>
    <w:link w:val="aulasCarcter"/>
    <w:qFormat/>
    <w:rsid w:val="00461AA7"/>
    <w:pPr>
      <w:keepNext w:val="0"/>
      <w:keepLines w:val="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ED7D31" w:themeColor="accent2"/>
      <w:kern w:val="36"/>
      <w:sz w:val="40"/>
      <w:szCs w:val="40"/>
      <w:lang w:val="pt-PT" w:eastAsia="zh-TW"/>
    </w:rPr>
  </w:style>
  <w:style w:type="character" w:customStyle="1" w:styleId="aulasCarcter">
    <w:name w:val="aulas Carácter"/>
    <w:basedOn w:val="Ttulo1Carter"/>
    <w:link w:val="aulas"/>
    <w:rsid w:val="00461AA7"/>
    <w:rPr>
      <w:rFonts w:ascii="Times New Roman" w:eastAsia="Times New Roman" w:hAnsi="Times New Roman" w:cs="Times New Roman"/>
      <w:b/>
      <w:bCs/>
      <w:color w:val="ED7D31" w:themeColor="accent2"/>
      <w:kern w:val="36"/>
      <w:sz w:val="40"/>
      <w:szCs w:val="40"/>
      <w:lang w:val="pt-PT" w:eastAsia="zh-TW"/>
    </w:rPr>
  </w:style>
  <w:style w:type="paragraph" w:customStyle="1" w:styleId="Numerao">
    <w:name w:val="Numeração"/>
    <w:basedOn w:val="PargrafodaLista"/>
    <w:autoRedefine/>
    <w:qFormat/>
    <w:rsid w:val="005B25B9"/>
    <w:pPr>
      <w:numPr>
        <w:numId w:val="2"/>
      </w:numPr>
      <w:tabs>
        <w:tab w:val="left" w:pos="284"/>
        <w:tab w:val="left" w:pos="709"/>
        <w:tab w:val="left" w:pos="993"/>
        <w:tab w:val="left" w:pos="1080"/>
        <w:tab w:val="left" w:pos="1276"/>
        <w:tab w:val="left" w:pos="1560"/>
        <w:tab w:val="left" w:pos="10204"/>
      </w:tabs>
      <w:spacing w:before="240" w:after="120" w:line="360" w:lineRule="auto"/>
      <w:ind w:left="641" w:hanging="357"/>
      <w:jc w:val="both"/>
    </w:pPr>
    <w:rPr>
      <w:rFonts w:ascii="Century Gothic" w:eastAsia="Times New Roman" w:hAnsi="Century Gothic" w:cs="Arial"/>
      <w:sz w:val="20"/>
      <w:szCs w:val="18"/>
      <w:lang w:eastAsia="ko-KR"/>
    </w:rPr>
  </w:style>
  <w:style w:type="paragraph" w:customStyle="1" w:styleId="caixa">
    <w:name w:val="caixa"/>
    <w:basedOn w:val="Normal"/>
    <w:link w:val="caixaCarcter"/>
    <w:rsid w:val="00B53572"/>
    <w:pPr>
      <w:spacing w:after="0" w:line="312" w:lineRule="auto"/>
      <w:jc w:val="both"/>
    </w:pPr>
    <w:rPr>
      <w:rFonts w:ascii="Arial" w:eastAsia="PMingLiU" w:hAnsi="Arial" w:cs="Arial"/>
      <w:sz w:val="18"/>
      <w:szCs w:val="18"/>
      <w:lang w:val="pt-PT" w:eastAsia="zh-TW"/>
    </w:rPr>
  </w:style>
  <w:style w:type="character" w:customStyle="1" w:styleId="caixaCarcter">
    <w:name w:val="caixa Carácter"/>
    <w:link w:val="caixa"/>
    <w:locked/>
    <w:rsid w:val="00B53572"/>
    <w:rPr>
      <w:rFonts w:ascii="Arial" w:eastAsia="PMingLiU" w:hAnsi="Arial" w:cs="Arial"/>
      <w:sz w:val="18"/>
      <w:szCs w:val="18"/>
      <w:lang w:val="pt-PT" w:eastAsia="zh-TW"/>
    </w:rPr>
  </w:style>
  <w:style w:type="paragraph" w:customStyle="1" w:styleId="exerccio-texto">
    <w:name w:val="exercício-texto"/>
    <w:basedOn w:val="Normal"/>
    <w:link w:val="exerccio-textoCarcter"/>
    <w:rsid w:val="00085FD3"/>
    <w:pPr>
      <w:spacing w:after="0" w:line="312" w:lineRule="auto"/>
      <w:jc w:val="both"/>
    </w:pPr>
    <w:rPr>
      <w:rFonts w:ascii="Arial" w:eastAsia="PMingLiU" w:hAnsi="Arial" w:cs="Arial"/>
      <w:sz w:val="18"/>
      <w:szCs w:val="18"/>
      <w:lang w:val="pt-PT" w:eastAsia="zh-TW"/>
    </w:rPr>
  </w:style>
  <w:style w:type="character" w:customStyle="1" w:styleId="exerccio-textoCarcter">
    <w:name w:val="exercício-texto Carácter"/>
    <w:link w:val="exerccio-texto"/>
    <w:locked/>
    <w:rsid w:val="00085FD3"/>
    <w:rPr>
      <w:rFonts w:ascii="Arial" w:eastAsia="PMingLiU" w:hAnsi="Arial" w:cs="Arial"/>
      <w:sz w:val="18"/>
      <w:szCs w:val="18"/>
      <w:lang w:val="pt-PT" w:eastAsia="zh-TW"/>
    </w:rPr>
  </w:style>
  <w:style w:type="paragraph" w:customStyle="1" w:styleId="exerccioalinea">
    <w:name w:val="exercício_alinea"/>
    <w:basedOn w:val="Normal"/>
    <w:link w:val="exerccioalineaCarcter"/>
    <w:rsid w:val="00085FD3"/>
    <w:pPr>
      <w:numPr>
        <w:numId w:val="7"/>
      </w:numPr>
      <w:spacing w:before="120" w:after="0" w:line="312" w:lineRule="auto"/>
      <w:jc w:val="both"/>
    </w:pPr>
    <w:rPr>
      <w:rFonts w:ascii="Arial" w:eastAsia="PMingLiU" w:hAnsi="Arial" w:cs="Arial"/>
      <w:sz w:val="18"/>
      <w:szCs w:val="18"/>
      <w:lang w:val="pt-PT" w:eastAsia="zh-TW"/>
    </w:rPr>
  </w:style>
  <w:style w:type="character" w:customStyle="1" w:styleId="exerccioalineaCarcter">
    <w:name w:val="exercício_alinea Carácter"/>
    <w:link w:val="exerccioalinea"/>
    <w:locked/>
    <w:rsid w:val="00085FD3"/>
    <w:rPr>
      <w:rFonts w:ascii="Arial" w:eastAsia="PMingLiU" w:hAnsi="Arial" w:cs="Arial"/>
      <w:sz w:val="18"/>
      <w:szCs w:val="18"/>
      <w:lang w:val="pt-PT" w:eastAsia="zh-TW"/>
    </w:rPr>
  </w:style>
  <w:style w:type="paragraph" w:customStyle="1" w:styleId="caixatexto0-12">
    <w:name w:val="caixa_texto_0-12"/>
    <w:basedOn w:val="Normal"/>
    <w:link w:val="caixatexto0-12Carcter"/>
    <w:rsid w:val="00085FD3"/>
    <w:pPr>
      <w:spacing w:after="240" w:line="312" w:lineRule="auto"/>
      <w:jc w:val="both"/>
    </w:pPr>
    <w:rPr>
      <w:rFonts w:ascii="Arial" w:eastAsia="PMingLiU" w:hAnsi="Arial" w:cs="Arial"/>
      <w:sz w:val="18"/>
      <w:szCs w:val="18"/>
      <w:lang w:val="pt-PT" w:eastAsia="zh-TW"/>
    </w:rPr>
  </w:style>
  <w:style w:type="character" w:customStyle="1" w:styleId="caixatexto0-12Carcter">
    <w:name w:val="caixa_texto_0-12 Carácter"/>
    <w:link w:val="caixatexto0-12"/>
    <w:locked/>
    <w:rsid w:val="00085FD3"/>
    <w:rPr>
      <w:rFonts w:ascii="Arial" w:eastAsia="PMingLiU" w:hAnsi="Arial" w:cs="Arial"/>
      <w:sz w:val="18"/>
      <w:szCs w:val="18"/>
      <w:lang w:val="pt-PT" w:eastAsia="zh-TW"/>
    </w:rPr>
  </w:style>
  <w:style w:type="paragraph" w:customStyle="1" w:styleId="EQfimcaixa">
    <w:name w:val="EQ_fim_caixa"/>
    <w:basedOn w:val="Normal"/>
    <w:link w:val="EQfimcaixaCarcter"/>
    <w:rsid w:val="001B0DC9"/>
    <w:pPr>
      <w:spacing w:before="120" w:after="0" w:line="312" w:lineRule="auto"/>
      <w:jc w:val="center"/>
    </w:pPr>
    <w:rPr>
      <w:rFonts w:ascii="Arial" w:eastAsia="PMingLiU" w:hAnsi="Arial" w:cs="Times New Roman"/>
      <w:sz w:val="18"/>
      <w:lang w:val="pt-PT" w:eastAsia="zh-TW"/>
    </w:rPr>
  </w:style>
  <w:style w:type="character" w:customStyle="1" w:styleId="EQfimcaixaCarcter">
    <w:name w:val="EQ_fim_caixa Carácter"/>
    <w:link w:val="EQfimcaixa"/>
    <w:locked/>
    <w:rsid w:val="001B0DC9"/>
    <w:rPr>
      <w:rFonts w:ascii="Arial" w:eastAsia="PMingLiU" w:hAnsi="Arial" w:cs="Times New Roman"/>
      <w:sz w:val="18"/>
      <w:lang w:val="pt-PT" w:eastAsia="zh-TW"/>
    </w:rPr>
  </w:style>
  <w:style w:type="paragraph" w:customStyle="1" w:styleId="textoEcaixa">
    <w:name w:val="texto_E_caixa"/>
    <w:basedOn w:val="Normal"/>
    <w:link w:val="textoEcaixaCarcter"/>
    <w:rsid w:val="006F2859"/>
    <w:pPr>
      <w:spacing w:before="480" w:after="480" w:line="312" w:lineRule="auto"/>
      <w:ind w:firstLine="340"/>
      <w:jc w:val="both"/>
    </w:pPr>
    <w:rPr>
      <w:rFonts w:ascii="Arial" w:eastAsia="PMingLiU" w:hAnsi="Arial" w:cs="Arial"/>
      <w:sz w:val="18"/>
      <w:szCs w:val="18"/>
      <w:lang w:val="pt-PT" w:eastAsia="zh-TW"/>
    </w:rPr>
  </w:style>
  <w:style w:type="character" w:customStyle="1" w:styleId="textoEcaixaCarcter">
    <w:name w:val="texto_E_caixa Carácter"/>
    <w:basedOn w:val="Tipodeletrapredefinidodopargrafo"/>
    <w:link w:val="textoEcaixa"/>
    <w:locked/>
    <w:rsid w:val="006F2859"/>
    <w:rPr>
      <w:rFonts w:ascii="Arial" w:eastAsia="PMingLiU" w:hAnsi="Arial" w:cs="Arial"/>
      <w:sz w:val="18"/>
      <w:szCs w:val="18"/>
      <w:lang w:val="pt-PT" w:eastAsia="zh-TW"/>
    </w:rPr>
  </w:style>
  <w:style w:type="paragraph" w:styleId="Legenda">
    <w:name w:val="caption"/>
    <w:basedOn w:val="Normal"/>
    <w:next w:val="Normal"/>
    <w:unhideWhenUsed/>
    <w:qFormat/>
    <w:rsid w:val="00A80AEB"/>
    <w:pPr>
      <w:spacing w:after="0" w:line="360" w:lineRule="auto"/>
    </w:pPr>
    <w:rPr>
      <w:rFonts w:ascii="Calibri" w:eastAsia="PMingLiU" w:hAnsi="Calibri" w:cs="Times New Roman"/>
      <w:b/>
      <w:bCs/>
      <w:sz w:val="20"/>
      <w:szCs w:val="20"/>
      <w:lang w:val="pt-PT" w:eastAsia="zh-TW"/>
    </w:rPr>
  </w:style>
  <w:style w:type="paragraph" w:customStyle="1" w:styleId="EQexerccio">
    <w:name w:val="EQ_exercício"/>
    <w:basedOn w:val="Normal"/>
    <w:link w:val="EQexerccioCarcter"/>
    <w:rsid w:val="008F344E"/>
    <w:pPr>
      <w:spacing w:before="120" w:after="0" w:line="312" w:lineRule="auto"/>
      <w:ind w:left="142"/>
      <w:jc w:val="center"/>
    </w:pPr>
    <w:rPr>
      <w:rFonts w:ascii="Arial" w:eastAsia="PMingLiU" w:hAnsi="Arial" w:cs="Arial"/>
      <w:sz w:val="18"/>
      <w:szCs w:val="18"/>
      <w:lang w:val="pt-PT" w:eastAsia="zh-TW"/>
    </w:rPr>
  </w:style>
  <w:style w:type="character" w:customStyle="1" w:styleId="EQexerccioCarcter">
    <w:name w:val="EQ_exercício Carácter"/>
    <w:link w:val="EQexerccio"/>
    <w:locked/>
    <w:rsid w:val="008F344E"/>
    <w:rPr>
      <w:rFonts w:ascii="Arial" w:eastAsia="PMingLiU" w:hAnsi="Arial" w:cs="Arial"/>
      <w:sz w:val="18"/>
      <w:szCs w:val="18"/>
      <w:lang w:val="pt-PT" w:eastAsia="zh-TW"/>
    </w:rPr>
  </w:style>
  <w:style w:type="paragraph" w:customStyle="1" w:styleId="textoAcaixa">
    <w:name w:val="texto_A_caixa"/>
    <w:basedOn w:val="Normal"/>
    <w:link w:val="textoAcaixaCarcter"/>
    <w:rsid w:val="00AF2988"/>
    <w:pPr>
      <w:spacing w:after="480" w:line="312" w:lineRule="auto"/>
      <w:ind w:firstLine="340"/>
      <w:jc w:val="both"/>
    </w:pPr>
    <w:rPr>
      <w:rFonts w:ascii="Arial" w:eastAsia="PMingLiU" w:hAnsi="Arial" w:cs="Arial"/>
      <w:sz w:val="18"/>
      <w:szCs w:val="18"/>
      <w:lang w:val="pt-PT" w:eastAsia="zh-TW"/>
    </w:rPr>
  </w:style>
  <w:style w:type="character" w:customStyle="1" w:styleId="textoAcaixaCarcter">
    <w:name w:val="texto_A_caixa Carácter"/>
    <w:link w:val="textoAcaixa"/>
    <w:locked/>
    <w:rsid w:val="00AF2988"/>
    <w:rPr>
      <w:rFonts w:ascii="Arial" w:eastAsia="PMingLiU" w:hAnsi="Arial" w:cs="Arial"/>
      <w:sz w:val="18"/>
      <w:szCs w:val="18"/>
      <w:lang w:val="pt-PT" w:eastAsia="zh-TW"/>
    </w:rPr>
  </w:style>
  <w:style w:type="paragraph" w:customStyle="1" w:styleId="caixa-texto">
    <w:name w:val="caixa-texto"/>
    <w:basedOn w:val="Normal"/>
    <w:link w:val="caixa-textoCarcter"/>
    <w:rsid w:val="006E4738"/>
    <w:pPr>
      <w:spacing w:after="0" w:line="312" w:lineRule="auto"/>
      <w:jc w:val="both"/>
    </w:pPr>
    <w:rPr>
      <w:rFonts w:ascii="Arial" w:eastAsia="PMingLiU" w:hAnsi="Arial" w:cs="Arial"/>
      <w:sz w:val="18"/>
      <w:szCs w:val="18"/>
      <w:lang w:val="pt-PT" w:eastAsia="zh-TW"/>
    </w:rPr>
  </w:style>
  <w:style w:type="character" w:customStyle="1" w:styleId="caixa-textoCarcter">
    <w:name w:val="caixa-texto Carácter"/>
    <w:link w:val="caixa-texto"/>
    <w:locked/>
    <w:rsid w:val="006E4738"/>
    <w:rPr>
      <w:rFonts w:ascii="Arial" w:eastAsia="PMingLiU" w:hAnsi="Arial" w:cs="Arial"/>
      <w:sz w:val="18"/>
      <w:szCs w:val="18"/>
      <w:lang w:val="pt-PT" w:eastAsia="zh-TW"/>
    </w:rPr>
  </w:style>
  <w:style w:type="paragraph" w:customStyle="1" w:styleId="SemEspaamento1">
    <w:name w:val="Sem Espaçamento1"/>
    <w:link w:val="NoSpacingChar"/>
    <w:rsid w:val="006E4738"/>
    <w:pPr>
      <w:spacing w:after="0" w:line="240" w:lineRule="auto"/>
    </w:pPr>
    <w:rPr>
      <w:rFonts w:ascii="Calibri" w:eastAsia="PMingLiU" w:hAnsi="Calibri" w:cs="Times New Roman"/>
      <w:lang w:val="pt-PT" w:eastAsia="zh-TW"/>
    </w:rPr>
  </w:style>
  <w:style w:type="character" w:customStyle="1" w:styleId="NoSpacingChar">
    <w:name w:val="No Spacing Char"/>
    <w:link w:val="SemEspaamento1"/>
    <w:locked/>
    <w:rsid w:val="006E4738"/>
    <w:rPr>
      <w:rFonts w:ascii="Calibri" w:eastAsia="PMingLiU" w:hAnsi="Calibri" w:cs="Times New Roman"/>
      <w:lang w:val="pt-PT" w:eastAsia="zh-T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2956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996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999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869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302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707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486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059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497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17.bin"/><Relationship Id="rId299" Type="http://schemas.openxmlformats.org/officeDocument/2006/relationships/image" Target="media/image141.png"/><Relationship Id="rId21" Type="http://schemas.openxmlformats.org/officeDocument/2006/relationships/image" Target="media/image7.png"/><Relationship Id="rId63" Type="http://schemas.openxmlformats.org/officeDocument/2006/relationships/image" Target="media/image28.png"/><Relationship Id="rId159" Type="http://schemas.openxmlformats.org/officeDocument/2006/relationships/customXml" Target="ink/ink51.xml"/><Relationship Id="rId324" Type="http://schemas.openxmlformats.org/officeDocument/2006/relationships/oleObject" Target="embeddings/oleObject55.bin"/><Relationship Id="rId366" Type="http://schemas.openxmlformats.org/officeDocument/2006/relationships/image" Target="media/image172.png"/><Relationship Id="rId170" Type="http://schemas.openxmlformats.org/officeDocument/2006/relationships/image" Target="media/image81.png"/><Relationship Id="rId226" Type="http://schemas.openxmlformats.org/officeDocument/2006/relationships/image" Target="media/image109.png"/><Relationship Id="rId268" Type="http://schemas.openxmlformats.org/officeDocument/2006/relationships/image" Target="media/image128.png"/><Relationship Id="rId32" Type="http://schemas.openxmlformats.org/officeDocument/2006/relationships/customXml" Target="ink/ink13.xml"/><Relationship Id="rId74" Type="http://schemas.openxmlformats.org/officeDocument/2006/relationships/image" Target="media/image34.wmf"/><Relationship Id="rId128" Type="http://schemas.openxmlformats.org/officeDocument/2006/relationships/image" Target="media/image60.png"/><Relationship Id="rId335" Type="http://schemas.openxmlformats.org/officeDocument/2006/relationships/oleObject" Target="embeddings/oleObject61.bin"/><Relationship Id="rId377" Type="http://schemas.openxmlformats.org/officeDocument/2006/relationships/image" Target="media/image178.png"/><Relationship Id="rId5" Type="http://schemas.openxmlformats.org/officeDocument/2006/relationships/webSettings" Target="webSettings.xml"/><Relationship Id="rId181" Type="http://schemas.openxmlformats.org/officeDocument/2006/relationships/customXml" Target="ink/ink62.xml"/><Relationship Id="rId237" Type="http://schemas.openxmlformats.org/officeDocument/2006/relationships/oleObject" Target="embeddings/oleObject33.bin"/><Relationship Id="rId402" Type="http://schemas.openxmlformats.org/officeDocument/2006/relationships/image" Target="media/image191.png"/><Relationship Id="rId279" Type="http://schemas.openxmlformats.org/officeDocument/2006/relationships/customXml" Target="ink/ink98.xml"/><Relationship Id="rId22" Type="http://schemas.openxmlformats.org/officeDocument/2006/relationships/customXml" Target="ink/ink8.xml"/><Relationship Id="rId43" Type="http://schemas.openxmlformats.org/officeDocument/2006/relationships/image" Target="media/image18.png"/><Relationship Id="rId64" Type="http://schemas.openxmlformats.org/officeDocument/2006/relationships/customXml" Target="ink/ink29.xml"/><Relationship Id="rId118" Type="http://schemas.openxmlformats.org/officeDocument/2006/relationships/image" Target="media/image56.wmf"/><Relationship Id="rId139" Type="http://schemas.openxmlformats.org/officeDocument/2006/relationships/image" Target="media/image66.wmf"/><Relationship Id="rId290" Type="http://schemas.openxmlformats.org/officeDocument/2006/relationships/image" Target="media/image138.wmf"/><Relationship Id="rId304" Type="http://schemas.openxmlformats.org/officeDocument/2006/relationships/customXml" Target="ink/ink104.xml"/><Relationship Id="rId325" Type="http://schemas.openxmlformats.org/officeDocument/2006/relationships/oleObject" Target="embeddings/oleObject56.bin"/><Relationship Id="rId346" Type="http://schemas.openxmlformats.org/officeDocument/2006/relationships/oleObject" Target="embeddings/oleObject64.bin"/><Relationship Id="rId367" Type="http://schemas.openxmlformats.org/officeDocument/2006/relationships/image" Target="media/image173.emf"/><Relationship Id="rId388" Type="http://schemas.openxmlformats.org/officeDocument/2006/relationships/image" Target="media/image184.png"/><Relationship Id="rId85" Type="http://schemas.openxmlformats.org/officeDocument/2006/relationships/oleObject" Target="embeddings/oleObject6.bin"/><Relationship Id="rId150" Type="http://schemas.openxmlformats.org/officeDocument/2006/relationships/oleObject" Target="embeddings/oleObject26.bin"/><Relationship Id="rId171" Type="http://schemas.openxmlformats.org/officeDocument/2006/relationships/customXml" Target="ink/ink57.xml"/><Relationship Id="rId192" Type="http://schemas.openxmlformats.org/officeDocument/2006/relationships/image" Target="media/image92.png"/><Relationship Id="rId206" Type="http://schemas.openxmlformats.org/officeDocument/2006/relationships/image" Target="media/image99.png"/><Relationship Id="rId227" Type="http://schemas.openxmlformats.org/officeDocument/2006/relationships/image" Target="media/image110.wmf"/><Relationship Id="rId413" Type="http://schemas.openxmlformats.org/officeDocument/2006/relationships/customXml" Target="ink/ink141.xml"/><Relationship Id="rId248" Type="http://schemas.openxmlformats.org/officeDocument/2006/relationships/oleObject" Target="embeddings/oleObject40.bin"/><Relationship Id="rId269" Type="http://schemas.openxmlformats.org/officeDocument/2006/relationships/customXml" Target="ink/ink94.xml"/><Relationship Id="rId12" Type="http://schemas.openxmlformats.org/officeDocument/2006/relationships/customXml" Target="ink/ink3.xml"/><Relationship Id="rId33" Type="http://schemas.openxmlformats.org/officeDocument/2006/relationships/image" Target="media/image13.png"/><Relationship Id="rId108" Type="http://schemas.openxmlformats.org/officeDocument/2006/relationships/customXml" Target="ink/ink38.xml"/><Relationship Id="rId129" Type="http://schemas.openxmlformats.org/officeDocument/2006/relationships/customXml" Target="ink/ink41.xml"/><Relationship Id="rId280" Type="http://schemas.openxmlformats.org/officeDocument/2006/relationships/image" Target="media/image134.png"/><Relationship Id="rId315" Type="http://schemas.openxmlformats.org/officeDocument/2006/relationships/image" Target="media/image149.png"/><Relationship Id="rId336" Type="http://schemas.openxmlformats.org/officeDocument/2006/relationships/customXml" Target="ink/ink111.xml"/><Relationship Id="rId357" Type="http://schemas.openxmlformats.org/officeDocument/2006/relationships/customXml" Target="ink/ink118.xml"/><Relationship Id="rId54" Type="http://schemas.openxmlformats.org/officeDocument/2006/relationships/customXml" Target="ink/ink24.xml"/><Relationship Id="rId75" Type="http://schemas.openxmlformats.org/officeDocument/2006/relationships/oleObject" Target="embeddings/oleObject1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23.bin"/><Relationship Id="rId161" Type="http://schemas.openxmlformats.org/officeDocument/2006/relationships/customXml" Target="ink/ink52.xml"/><Relationship Id="rId182" Type="http://schemas.openxmlformats.org/officeDocument/2006/relationships/image" Target="media/image87.png"/><Relationship Id="rId217" Type="http://schemas.openxmlformats.org/officeDocument/2006/relationships/customXml" Target="ink/ink79.xml"/><Relationship Id="rId378" Type="http://schemas.openxmlformats.org/officeDocument/2006/relationships/customXml" Target="ink/ink128.xml"/><Relationship Id="rId399" Type="http://schemas.openxmlformats.org/officeDocument/2006/relationships/customXml" Target="ink/ink135.xml"/><Relationship Id="rId403" Type="http://schemas.openxmlformats.org/officeDocument/2006/relationships/customXml" Target="ink/ink137.xml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59" Type="http://schemas.openxmlformats.org/officeDocument/2006/relationships/customXml" Target="ink/ink89.xml"/><Relationship Id="rId23" Type="http://schemas.openxmlformats.org/officeDocument/2006/relationships/image" Target="media/image8.png"/><Relationship Id="rId119" Type="http://schemas.openxmlformats.org/officeDocument/2006/relationships/oleObject" Target="embeddings/oleObject18.bin"/><Relationship Id="rId270" Type="http://schemas.openxmlformats.org/officeDocument/2006/relationships/image" Target="media/image129.png"/><Relationship Id="rId291" Type="http://schemas.openxmlformats.org/officeDocument/2006/relationships/oleObject" Target="embeddings/oleObject47.bin"/><Relationship Id="rId305" Type="http://schemas.openxmlformats.org/officeDocument/2006/relationships/image" Target="media/image144.png"/><Relationship Id="rId326" Type="http://schemas.openxmlformats.org/officeDocument/2006/relationships/image" Target="media/image154.wmf"/><Relationship Id="rId347" Type="http://schemas.openxmlformats.org/officeDocument/2006/relationships/image" Target="media/image163.wmf"/><Relationship Id="rId44" Type="http://schemas.openxmlformats.org/officeDocument/2006/relationships/customXml" Target="ink/ink19.xml"/><Relationship Id="rId65" Type="http://schemas.openxmlformats.org/officeDocument/2006/relationships/image" Target="media/image29.png"/><Relationship Id="rId86" Type="http://schemas.openxmlformats.org/officeDocument/2006/relationships/image" Target="media/image40.wmf"/><Relationship Id="rId130" Type="http://schemas.openxmlformats.org/officeDocument/2006/relationships/image" Target="media/image61.png"/><Relationship Id="rId151" Type="http://schemas.openxmlformats.org/officeDocument/2006/relationships/customXml" Target="ink/ink47.xml"/><Relationship Id="rId368" Type="http://schemas.openxmlformats.org/officeDocument/2006/relationships/customXml" Target="ink/ink123.xml"/><Relationship Id="rId389" Type="http://schemas.openxmlformats.org/officeDocument/2006/relationships/image" Target="media/image185.wmf"/><Relationship Id="rId172" Type="http://schemas.openxmlformats.org/officeDocument/2006/relationships/image" Target="media/image82.png"/><Relationship Id="rId193" Type="http://schemas.openxmlformats.org/officeDocument/2006/relationships/customXml" Target="ink/ink68.xml"/><Relationship Id="rId207" Type="http://schemas.openxmlformats.org/officeDocument/2006/relationships/customXml" Target="ink/ink75.xml"/><Relationship Id="rId228" Type="http://schemas.openxmlformats.org/officeDocument/2006/relationships/oleObject" Target="embeddings/oleObject28.bin"/><Relationship Id="rId249" Type="http://schemas.openxmlformats.org/officeDocument/2006/relationships/customXml" Target="ink/ink84.xml"/><Relationship Id="rId414" Type="http://schemas.openxmlformats.org/officeDocument/2006/relationships/image" Target="media/image197.png"/><Relationship Id="rId13" Type="http://schemas.openxmlformats.org/officeDocument/2006/relationships/image" Target="media/image3.png"/><Relationship Id="rId109" Type="http://schemas.openxmlformats.org/officeDocument/2006/relationships/image" Target="media/image51.png"/><Relationship Id="rId260" Type="http://schemas.openxmlformats.org/officeDocument/2006/relationships/image" Target="media/image124.png"/><Relationship Id="rId281" Type="http://schemas.openxmlformats.org/officeDocument/2006/relationships/customXml" Target="ink/ink99.xml"/><Relationship Id="rId316" Type="http://schemas.openxmlformats.org/officeDocument/2006/relationships/image" Target="media/image150.wmf"/><Relationship Id="rId337" Type="http://schemas.openxmlformats.org/officeDocument/2006/relationships/customXml" Target="ink/ink112.xml"/><Relationship Id="rId34" Type="http://schemas.openxmlformats.org/officeDocument/2006/relationships/customXml" Target="ink/ink14.xml"/><Relationship Id="rId55" Type="http://schemas.openxmlformats.org/officeDocument/2006/relationships/image" Target="media/image24.png"/><Relationship Id="rId76" Type="http://schemas.openxmlformats.org/officeDocument/2006/relationships/image" Target="media/image35.wmf"/><Relationship Id="rId97" Type="http://schemas.openxmlformats.org/officeDocument/2006/relationships/oleObject" Target="embeddings/oleObject12.bin"/><Relationship Id="rId120" Type="http://schemas.openxmlformats.org/officeDocument/2006/relationships/image" Target="media/image57.wmf"/><Relationship Id="rId141" Type="http://schemas.openxmlformats.org/officeDocument/2006/relationships/customXml" Target="ink/ink45.xml"/><Relationship Id="rId358" Type="http://schemas.openxmlformats.org/officeDocument/2006/relationships/image" Target="media/image168.png"/><Relationship Id="rId379" Type="http://schemas.openxmlformats.org/officeDocument/2006/relationships/image" Target="media/image179.png"/><Relationship Id="rId7" Type="http://schemas.openxmlformats.org/officeDocument/2006/relationships/endnotes" Target="endnotes.xml"/><Relationship Id="rId162" Type="http://schemas.openxmlformats.org/officeDocument/2006/relationships/image" Target="media/image77.png"/><Relationship Id="rId183" Type="http://schemas.openxmlformats.org/officeDocument/2006/relationships/customXml" Target="ink/ink63.xml"/><Relationship Id="rId218" Type="http://schemas.openxmlformats.org/officeDocument/2006/relationships/image" Target="media/image105.png"/><Relationship Id="rId239" Type="http://schemas.openxmlformats.org/officeDocument/2006/relationships/oleObject" Target="embeddings/oleObject34.bin"/><Relationship Id="rId390" Type="http://schemas.openxmlformats.org/officeDocument/2006/relationships/oleObject" Target="embeddings/oleObject67.bin"/><Relationship Id="rId404" Type="http://schemas.openxmlformats.org/officeDocument/2006/relationships/image" Target="media/image192.png"/><Relationship Id="rId250" Type="http://schemas.openxmlformats.org/officeDocument/2006/relationships/image" Target="media/image119.png"/><Relationship Id="rId271" Type="http://schemas.openxmlformats.org/officeDocument/2006/relationships/customXml" Target="ink/ink95.xml"/><Relationship Id="rId292" Type="http://schemas.openxmlformats.org/officeDocument/2006/relationships/oleObject" Target="embeddings/oleObject48.bin"/><Relationship Id="rId306" Type="http://schemas.openxmlformats.org/officeDocument/2006/relationships/customXml" Target="ink/ink105.xml"/><Relationship Id="rId24" Type="http://schemas.openxmlformats.org/officeDocument/2006/relationships/customXml" Target="ink/ink9.xml"/><Relationship Id="rId45" Type="http://schemas.openxmlformats.org/officeDocument/2006/relationships/image" Target="media/image19.png"/><Relationship Id="rId66" Type="http://schemas.openxmlformats.org/officeDocument/2006/relationships/customXml" Target="ink/ink30.xml"/><Relationship Id="rId87" Type="http://schemas.openxmlformats.org/officeDocument/2006/relationships/oleObject" Target="embeddings/oleObject7.bin"/><Relationship Id="rId110" Type="http://schemas.openxmlformats.org/officeDocument/2006/relationships/image" Target="media/image52.wmf"/><Relationship Id="rId131" Type="http://schemas.openxmlformats.org/officeDocument/2006/relationships/customXml" Target="ink/ink42.xml"/><Relationship Id="rId327" Type="http://schemas.openxmlformats.org/officeDocument/2006/relationships/oleObject" Target="embeddings/oleObject57.bin"/><Relationship Id="rId348" Type="http://schemas.openxmlformats.org/officeDocument/2006/relationships/oleObject" Target="embeddings/oleObject65.bin"/><Relationship Id="rId369" Type="http://schemas.openxmlformats.org/officeDocument/2006/relationships/image" Target="media/image174.png"/><Relationship Id="rId152" Type="http://schemas.openxmlformats.org/officeDocument/2006/relationships/image" Target="media/image72.png"/><Relationship Id="rId173" Type="http://schemas.openxmlformats.org/officeDocument/2006/relationships/customXml" Target="ink/ink58.xml"/><Relationship Id="rId194" Type="http://schemas.openxmlformats.org/officeDocument/2006/relationships/image" Target="media/image93.png"/><Relationship Id="rId208" Type="http://schemas.openxmlformats.org/officeDocument/2006/relationships/image" Target="media/image100.png"/><Relationship Id="rId229" Type="http://schemas.openxmlformats.org/officeDocument/2006/relationships/image" Target="media/image111.wmf"/><Relationship Id="rId380" Type="http://schemas.openxmlformats.org/officeDocument/2006/relationships/customXml" Target="ink/ink129.xml"/><Relationship Id="rId415" Type="http://schemas.openxmlformats.org/officeDocument/2006/relationships/image" Target="media/image198.wmf"/><Relationship Id="rId240" Type="http://schemas.openxmlformats.org/officeDocument/2006/relationships/oleObject" Target="embeddings/oleObject35.bin"/><Relationship Id="rId261" Type="http://schemas.openxmlformats.org/officeDocument/2006/relationships/customXml" Target="ink/ink90.xml"/><Relationship Id="rId14" Type="http://schemas.openxmlformats.org/officeDocument/2006/relationships/customXml" Target="ink/ink4.xml"/><Relationship Id="rId35" Type="http://schemas.openxmlformats.org/officeDocument/2006/relationships/image" Target="media/image14.png"/><Relationship Id="rId56" Type="http://schemas.openxmlformats.org/officeDocument/2006/relationships/customXml" Target="ink/ink25.xml"/><Relationship Id="rId77" Type="http://schemas.openxmlformats.org/officeDocument/2006/relationships/oleObject" Target="embeddings/oleObject2.bin"/><Relationship Id="rId100" Type="http://schemas.openxmlformats.org/officeDocument/2006/relationships/customXml" Target="ink/ink35.xml"/><Relationship Id="rId282" Type="http://schemas.openxmlformats.org/officeDocument/2006/relationships/image" Target="media/image135.png"/><Relationship Id="rId317" Type="http://schemas.openxmlformats.org/officeDocument/2006/relationships/oleObject" Target="embeddings/oleObject51.bin"/><Relationship Id="rId338" Type="http://schemas.openxmlformats.org/officeDocument/2006/relationships/image" Target="media/image158.png"/><Relationship Id="rId359" Type="http://schemas.openxmlformats.org/officeDocument/2006/relationships/customXml" Target="ink/ink119.xml"/><Relationship Id="rId8" Type="http://schemas.openxmlformats.org/officeDocument/2006/relationships/customXml" Target="ink/ink1.xml"/><Relationship Id="rId98" Type="http://schemas.openxmlformats.org/officeDocument/2006/relationships/customXml" Target="ink/ink34.xml"/><Relationship Id="rId121" Type="http://schemas.openxmlformats.org/officeDocument/2006/relationships/oleObject" Target="embeddings/oleObject19.bin"/><Relationship Id="rId142" Type="http://schemas.openxmlformats.org/officeDocument/2006/relationships/image" Target="media/image67.png"/><Relationship Id="rId163" Type="http://schemas.openxmlformats.org/officeDocument/2006/relationships/customXml" Target="ink/ink53.xml"/><Relationship Id="rId184" Type="http://schemas.openxmlformats.org/officeDocument/2006/relationships/image" Target="media/image88.png"/><Relationship Id="rId219" Type="http://schemas.openxmlformats.org/officeDocument/2006/relationships/customXml" Target="ink/ink80.xml"/><Relationship Id="rId370" Type="http://schemas.openxmlformats.org/officeDocument/2006/relationships/customXml" Target="ink/ink124.xml"/><Relationship Id="rId391" Type="http://schemas.openxmlformats.org/officeDocument/2006/relationships/customXml" Target="ink/ink132.xml"/><Relationship Id="rId405" Type="http://schemas.openxmlformats.org/officeDocument/2006/relationships/customXml" Target="ink/ink138.xml"/><Relationship Id="rId230" Type="http://schemas.openxmlformats.org/officeDocument/2006/relationships/oleObject" Target="embeddings/oleObject29.bin"/><Relationship Id="rId251" Type="http://schemas.openxmlformats.org/officeDocument/2006/relationships/customXml" Target="ink/ink85.xml"/><Relationship Id="rId25" Type="http://schemas.openxmlformats.org/officeDocument/2006/relationships/image" Target="media/image9.png"/><Relationship Id="rId46" Type="http://schemas.openxmlformats.org/officeDocument/2006/relationships/customXml" Target="ink/ink20.xml"/><Relationship Id="rId67" Type="http://schemas.openxmlformats.org/officeDocument/2006/relationships/image" Target="media/image30.png"/><Relationship Id="rId272" Type="http://schemas.openxmlformats.org/officeDocument/2006/relationships/image" Target="media/image130.png"/><Relationship Id="rId293" Type="http://schemas.openxmlformats.org/officeDocument/2006/relationships/oleObject" Target="embeddings/oleObject49.bin"/><Relationship Id="rId307" Type="http://schemas.openxmlformats.org/officeDocument/2006/relationships/image" Target="media/image145.png"/><Relationship Id="rId328" Type="http://schemas.openxmlformats.org/officeDocument/2006/relationships/oleObject" Target="embeddings/oleObject58.bin"/><Relationship Id="rId349" Type="http://schemas.openxmlformats.org/officeDocument/2006/relationships/customXml" Target="ink/ink114.xml"/><Relationship Id="rId88" Type="http://schemas.openxmlformats.org/officeDocument/2006/relationships/image" Target="media/image41.wmf"/><Relationship Id="rId111" Type="http://schemas.openxmlformats.org/officeDocument/2006/relationships/oleObject" Target="embeddings/oleObject14.bin"/><Relationship Id="rId132" Type="http://schemas.openxmlformats.org/officeDocument/2006/relationships/image" Target="media/image62.png"/><Relationship Id="rId153" Type="http://schemas.openxmlformats.org/officeDocument/2006/relationships/customXml" Target="ink/ink48.xml"/><Relationship Id="rId174" Type="http://schemas.openxmlformats.org/officeDocument/2006/relationships/image" Target="media/image83.png"/><Relationship Id="rId195" Type="http://schemas.openxmlformats.org/officeDocument/2006/relationships/customXml" Target="ink/ink69.xml"/><Relationship Id="rId209" Type="http://schemas.openxmlformats.org/officeDocument/2006/relationships/customXml" Target="ink/ink76.xml"/><Relationship Id="rId360" Type="http://schemas.openxmlformats.org/officeDocument/2006/relationships/image" Target="media/image169.png"/><Relationship Id="rId381" Type="http://schemas.openxmlformats.org/officeDocument/2006/relationships/image" Target="media/image180.png"/><Relationship Id="rId416" Type="http://schemas.openxmlformats.org/officeDocument/2006/relationships/oleObject" Target="embeddings/oleObject70.bin"/><Relationship Id="rId220" Type="http://schemas.openxmlformats.org/officeDocument/2006/relationships/image" Target="media/image106.png"/><Relationship Id="rId241" Type="http://schemas.openxmlformats.org/officeDocument/2006/relationships/image" Target="media/image116.wmf"/><Relationship Id="rId15" Type="http://schemas.openxmlformats.org/officeDocument/2006/relationships/image" Target="media/image4.png"/><Relationship Id="rId36" Type="http://schemas.openxmlformats.org/officeDocument/2006/relationships/customXml" Target="ink/ink15.xml"/><Relationship Id="rId57" Type="http://schemas.openxmlformats.org/officeDocument/2006/relationships/image" Target="media/image25.png"/><Relationship Id="rId262" Type="http://schemas.openxmlformats.org/officeDocument/2006/relationships/image" Target="media/image125.png"/><Relationship Id="rId283" Type="http://schemas.openxmlformats.org/officeDocument/2006/relationships/image" Target="media/image136.wmf"/><Relationship Id="rId318" Type="http://schemas.openxmlformats.org/officeDocument/2006/relationships/oleObject" Target="embeddings/oleObject52.bin"/><Relationship Id="rId339" Type="http://schemas.openxmlformats.org/officeDocument/2006/relationships/customXml" Target="ink/ink113.xml"/><Relationship Id="rId78" Type="http://schemas.openxmlformats.org/officeDocument/2006/relationships/image" Target="media/image36.wmf"/><Relationship Id="rId99" Type="http://schemas.openxmlformats.org/officeDocument/2006/relationships/image" Target="media/image46.png"/><Relationship Id="rId101" Type="http://schemas.openxmlformats.org/officeDocument/2006/relationships/image" Target="media/image47.png"/><Relationship Id="rId122" Type="http://schemas.openxmlformats.org/officeDocument/2006/relationships/oleObject" Target="embeddings/oleObject20.bin"/><Relationship Id="rId143" Type="http://schemas.openxmlformats.org/officeDocument/2006/relationships/image" Target="media/image68.wmf"/><Relationship Id="rId164" Type="http://schemas.openxmlformats.org/officeDocument/2006/relationships/image" Target="media/image78.png"/><Relationship Id="rId185" Type="http://schemas.openxmlformats.org/officeDocument/2006/relationships/customXml" Target="ink/ink64.xml"/><Relationship Id="rId350" Type="http://schemas.openxmlformats.org/officeDocument/2006/relationships/image" Target="media/image164.png"/><Relationship Id="rId371" Type="http://schemas.openxmlformats.org/officeDocument/2006/relationships/image" Target="media/image175.png"/><Relationship Id="rId406" Type="http://schemas.openxmlformats.org/officeDocument/2006/relationships/image" Target="media/image193.png"/><Relationship Id="rId9" Type="http://schemas.openxmlformats.org/officeDocument/2006/relationships/image" Target="media/image1.png"/><Relationship Id="rId210" Type="http://schemas.openxmlformats.org/officeDocument/2006/relationships/image" Target="media/image101.png"/><Relationship Id="rId392" Type="http://schemas.openxmlformats.org/officeDocument/2006/relationships/image" Target="media/image186.png"/><Relationship Id="rId26" Type="http://schemas.openxmlformats.org/officeDocument/2006/relationships/customXml" Target="ink/ink10.xml"/><Relationship Id="rId231" Type="http://schemas.openxmlformats.org/officeDocument/2006/relationships/image" Target="media/image112.wmf"/><Relationship Id="rId252" Type="http://schemas.openxmlformats.org/officeDocument/2006/relationships/image" Target="media/image120.png"/><Relationship Id="rId273" Type="http://schemas.openxmlformats.org/officeDocument/2006/relationships/image" Target="media/image131.wmf"/><Relationship Id="rId294" Type="http://schemas.openxmlformats.org/officeDocument/2006/relationships/image" Target="media/image139.wmf"/><Relationship Id="rId308" Type="http://schemas.openxmlformats.org/officeDocument/2006/relationships/customXml" Target="ink/ink106.xml"/><Relationship Id="rId329" Type="http://schemas.openxmlformats.org/officeDocument/2006/relationships/oleObject" Target="embeddings/oleObject59.bin"/><Relationship Id="rId47" Type="http://schemas.openxmlformats.org/officeDocument/2006/relationships/image" Target="media/image20.png"/><Relationship Id="rId68" Type="http://schemas.openxmlformats.org/officeDocument/2006/relationships/customXml" Target="ink/ink31.xml"/><Relationship Id="rId89" Type="http://schemas.openxmlformats.org/officeDocument/2006/relationships/oleObject" Target="embeddings/oleObject8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54" Type="http://schemas.openxmlformats.org/officeDocument/2006/relationships/image" Target="media/image73.png"/><Relationship Id="rId175" Type="http://schemas.openxmlformats.org/officeDocument/2006/relationships/customXml" Target="ink/ink59.xml"/><Relationship Id="rId340" Type="http://schemas.openxmlformats.org/officeDocument/2006/relationships/image" Target="media/image159.png"/><Relationship Id="rId361" Type="http://schemas.openxmlformats.org/officeDocument/2006/relationships/customXml" Target="ink/ink120.xml"/><Relationship Id="rId196" Type="http://schemas.openxmlformats.org/officeDocument/2006/relationships/image" Target="media/image94.png"/><Relationship Id="rId200" Type="http://schemas.openxmlformats.org/officeDocument/2006/relationships/image" Target="media/image96.png"/><Relationship Id="rId382" Type="http://schemas.openxmlformats.org/officeDocument/2006/relationships/image" Target="media/image181.emf"/><Relationship Id="rId417" Type="http://schemas.openxmlformats.org/officeDocument/2006/relationships/customXml" Target="ink/ink142.xml"/><Relationship Id="rId16" Type="http://schemas.openxmlformats.org/officeDocument/2006/relationships/customXml" Target="ink/ink5.xml"/><Relationship Id="rId221" Type="http://schemas.openxmlformats.org/officeDocument/2006/relationships/customXml" Target="ink/ink81.xml"/><Relationship Id="rId242" Type="http://schemas.openxmlformats.org/officeDocument/2006/relationships/oleObject" Target="embeddings/oleObject36.bin"/><Relationship Id="rId263" Type="http://schemas.openxmlformats.org/officeDocument/2006/relationships/customXml" Target="ink/ink91.xml"/><Relationship Id="rId284" Type="http://schemas.openxmlformats.org/officeDocument/2006/relationships/oleObject" Target="embeddings/oleObject42.bin"/><Relationship Id="rId319" Type="http://schemas.openxmlformats.org/officeDocument/2006/relationships/image" Target="media/image151.wmf"/><Relationship Id="rId37" Type="http://schemas.openxmlformats.org/officeDocument/2006/relationships/image" Target="media/image15.png"/><Relationship Id="rId58" Type="http://schemas.openxmlformats.org/officeDocument/2006/relationships/customXml" Target="ink/ink26.xml"/><Relationship Id="rId79" Type="http://schemas.openxmlformats.org/officeDocument/2006/relationships/oleObject" Target="embeddings/oleObject3.bin"/><Relationship Id="rId102" Type="http://schemas.openxmlformats.org/officeDocument/2006/relationships/customXml" Target="ink/ink36.xml"/><Relationship Id="rId123" Type="http://schemas.openxmlformats.org/officeDocument/2006/relationships/customXml" Target="ink/ink39.xml"/><Relationship Id="rId144" Type="http://schemas.openxmlformats.org/officeDocument/2006/relationships/oleObject" Target="embeddings/oleObject24.bin"/><Relationship Id="rId330" Type="http://schemas.openxmlformats.org/officeDocument/2006/relationships/customXml" Target="ink/ink110.xml"/><Relationship Id="rId90" Type="http://schemas.openxmlformats.org/officeDocument/2006/relationships/image" Target="media/image42.wmf"/><Relationship Id="rId165" Type="http://schemas.openxmlformats.org/officeDocument/2006/relationships/customXml" Target="ink/ink54.xml"/><Relationship Id="rId186" Type="http://schemas.openxmlformats.org/officeDocument/2006/relationships/image" Target="media/image89.png"/><Relationship Id="rId351" Type="http://schemas.openxmlformats.org/officeDocument/2006/relationships/customXml" Target="ink/ink115.xml"/><Relationship Id="rId372" Type="http://schemas.openxmlformats.org/officeDocument/2006/relationships/customXml" Target="ink/ink125.xml"/><Relationship Id="rId393" Type="http://schemas.openxmlformats.org/officeDocument/2006/relationships/image" Target="media/image187.wmf"/><Relationship Id="rId407" Type="http://schemas.openxmlformats.org/officeDocument/2006/relationships/image" Target="media/image194.wmf"/><Relationship Id="rId211" Type="http://schemas.openxmlformats.org/officeDocument/2006/relationships/customXml" Target="ink/ink77.xml"/><Relationship Id="rId232" Type="http://schemas.openxmlformats.org/officeDocument/2006/relationships/oleObject" Target="embeddings/oleObject30.bin"/><Relationship Id="rId253" Type="http://schemas.openxmlformats.org/officeDocument/2006/relationships/customXml" Target="ink/ink86.xml"/><Relationship Id="rId274" Type="http://schemas.openxmlformats.org/officeDocument/2006/relationships/oleObject" Target="embeddings/oleObject41.bin"/><Relationship Id="rId295" Type="http://schemas.openxmlformats.org/officeDocument/2006/relationships/oleObject" Target="embeddings/oleObject50.bin"/><Relationship Id="rId309" Type="http://schemas.openxmlformats.org/officeDocument/2006/relationships/image" Target="media/image146.png"/><Relationship Id="rId27" Type="http://schemas.openxmlformats.org/officeDocument/2006/relationships/image" Target="media/image10.png"/><Relationship Id="rId48" Type="http://schemas.openxmlformats.org/officeDocument/2006/relationships/customXml" Target="ink/ink21.xml"/><Relationship Id="rId69" Type="http://schemas.openxmlformats.org/officeDocument/2006/relationships/image" Target="media/image31.png"/><Relationship Id="rId113" Type="http://schemas.openxmlformats.org/officeDocument/2006/relationships/oleObject" Target="embeddings/oleObject15.bin"/><Relationship Id="rId134" Type="http://schemas.openxmlformats.org/officeDocument/2006/relationships/oleObject" Target="embeddings/oleObject22.bin"/><Relationship Id="rId320" Type="http://schemas.openxmlformats.org/officeDocument/2006/relationships/oleObject" Target="embeddings/oleObject53.bin"/><Relationship Id="rId80" Type="http://schemas.openxmlformats.org/officeDocument/2006/relationships/image" Target="media/image37.wmf"/><Relationship Id="rId155" Type="http://schemas.openxmlformats.org/officeDocument/2006/relationships/customXml" Target="ink/ink49.xml"/><Relationship Id="rId176" Type="http://schemas.openxmlformats.org/officeDocument/2006/relationships/image" Target="media/image84.png"/><Relationship Id="rId197" Type="http://schemas.openxmlformats.org/officeDocument/2006/relationships/customXml" Target="ink/ink70.xml"/><Relationship Id="rId341" Type="http://schemas.openxmlformats.org/officeDocument/2006/relationships/image" Target="media/image160.wmf"/><Relationship Id="rId362" Type="http://schemas.openxmlformats.org/officeDocument/2006/relationships/image" Target="media/image170.png"/><Relationship Id="rId383" Type="http://schemas.openxmlformats.org/officeDocument/2006/relationships/customXml" Target="ink/ink130.xml"/><Relationship Id="rId418" Type="http://schemas.openxmlformats.org/officeDocument/2006/relationships/image" Target="media/image199.png"/><Relationship Id="rId201" Type="http://schemas.openxmlformats.org/officeDocument/2006/relationships/customXml" Target="ink/ink72.xml"/><Relationship Id="rId222" Type="http://schemas.openxmlformats.org/officeDocument/2006/relationships/image" Target="media/image107.png"/><Relationship Id="rId243" Type="http://schemas.openxmlformats.org/officeDocument/2006/relationships/oleObject" Target="embeddings/oleObject37.bin"/><Relationship Id="rId264" Type="http://schemas.openxmlformats.org/officeDocument/2006/relationships/image" Target="media/image126.png"/><Relationship Id="rId285" Type="http://schemas.openxmlformats.org/officeDocument/2006/relationships/oleObject" Target="embeddings/oleObject43.bin"/><Relationship Id="rId17" Type="http://schemas.openxmlformats.org/officeDocument/2006/relationships/image" Target="media/image5.png"/><Relationship Id="rId38" Type="http://schemas.openxmlformats.org/officeDocument/2006/relationships/customXml" Target="ink/ink16.xml"/><Relationship Id="rId59" Type="http://schemas.openxmlformats.org/officeDocument/2006/relationships/image" Target="media/image26.png"/><Relationship Id="rId103" Type="http://schemas.openxmlformats.org/officeDocument/2006/relationships/image" Target="media/image48.png"/><Relationship Id="rId124" Type="http://schemas.openxmlformats.org/officeDocument/2006/relationships/image" Target="media/image58.png"/><Relationship Id="rId310" Type="http://schemas.openxmlformats.org/officeDocument/2006/relationships/customXml" Target="ink/ink107.xml"/><Relationship Id="rId70" Type="http://schemas.openxmlformats.org/officeDocument/2006/relationships/customXml" Target="ink/ink32.xml"/><Relationship Id="rId91" Type="http://schemas.openxmlformats.org/officeDocument/2006/relationships/oleObject" Target="embeddings/oleObject9.bin"/><Relationship Id="rId145" Type="http://schemas.openxmlformats.org/officeDocument/2006/relationships/image" Target="media/image69.wmf"/><Relationship Id="rId166" Type="http://schemas.openxmlformats.org/officeDocument/2006/relationships/image" Target="media/image79.png"/><Relationship Id="rId187" Type="http://schemas.openxmlformats.org/officeDocument/2006/relationships/customXml" Target="ink/ink65.xml"/><Relationship Id="rId331" Type="http://schemas.openxmlformats.org/officeDocument/2006/relationships/image" Target="media/image155.png"/><Relationship Id="rId352" Type="http://schemas.openxmlformats.org/officeDocument/2006/relationships/image" Target="media/image165.png"/><Relationship Id="rId373" Type="http://schemas.openxmlformats.org/officeDocument/2006/relationships/image" Target="media/image176.png"/><Relationship Id="rId394" Type="http://schemas.openxmlformats.org/officeDocument/2006/relationships/oleObject" Target="embeddings/oleObject68.bin"/><Relationship Id="rId408" Type="http://schemas.openxmlformats.org/officeDocument/2006/relationships/oleObject" Target="embeddings/oleObject69.bin"/><Relationship Id="rId1" Type="http://schemas.openxmlformats.org/officeDocument/2006/relationships/customXml" Target="../customXml/item1.xml"/><Relationship Id="rId212" Type="http://schemas.openxmlformats.org/officeDocument/2006/relationships/image" Target="media/image102.png"/><Relationship Id="rId233" Type="http://schemas.openxmlformats.org/officeDocument/2006/relationships/image" Target="media/image113.wmf"/><Relationship Id="rId254" Type="http://schemas.openxmlformats.org/officeDocument/2006/relationships/image" Target="media/image121.png"/><Relationship Id="rId28" Type="http://schemas.openxmlformats.org/officeDocument/2006/relationships/customXml" Target="ink/ink11.xml"/><Relationship Id="rId49" Type="http://schemas.openxmlformats.org/officeDocument/2006/relationships/image" Target="media/image21.png"/><Relationship Id="rId114" Type="http://schemas.openxmlformats.org/officeDocument/2006/relationships/image" Target="media/image54.wmf"/><Relationship Id="rId275" Type="http://schemas.openxmlformats.org/officeDocument/2006/relationships/customXml" Target="ink/ink96.xml"/><Relationship Id="rId296" Type="http://schemas.openxmlformats.org/officeDocument/2006/relationships/customXml" Target="ink/ink100.xml"/><Relationship Id="rId300" Type="http://schemas.openxmlformats.org/officeDocument/2006/relationships/customXml" Target="ink/ink102.xml"/><Relationship Id="rId60" Type="http://schemas.openxmlformats.org/officeDocument/2006/relationships/customXml" Target="ink/ink27.xml"/><Relationship Id="rId81" Type="http://schemas.openxmlformats.org/officeDocument/2006/relationships/oleObject" Target="embeddings/oleObject4.bin"/><Relationship Id="rId135" Type="http://schemas.openxmlformats.org/officeDocument/2006/relationships/customXml" Target="ink/ink43.xml"/><Relationship Id="rId156" Type="http://schemas.openxmlformats.org/officeDocument/2006/relationships/image" Target="media/image74.png"/><Relationship Id="rId177" Type="http://schemas.openxmlformats.org/officeDocument/2006/relationships/customXml" Target="ink/ink60.xml"/><Relationship Id="rId198" Type="http://schemas.openxmlformats.org/officeDocument/2006/relationships/image" Target="media/image95.png"/><Relationship Id="rId321" Type="http://schemas.openxmlformats.org/officeDocument/2006/relationships/image" Target="media/image152.wmf"/><Relationship Id="rId342" Type="http://schemas.openxmlformats.org/officeDocument/2006/relationships/oleObject" Target="embeddings/oleObject62.bin"/><Relationship Id="rId363" Type="http://schemas.openxmlformats.org/officeDocument/2006/relationships/customXml" Target="ink/ink121.xml"/><Relationship Id="rId384" Type="http://schemas.openxmlformats.org/officeDocument/2006/relationships/image" Target="media/image182.png"/><Relationship Id="rId419" Type="http://schemas.openxmlformats.org/officeDocument/2006/relationships/header" Target="header1.xml"/><Relationship Id="rId202" Type="http://schemas.openxmlformats.org/officeDocument/2006/relationships/image" Target="media/image97.png"/><Relationship Id="rId223" Type="http://schemas.openxmlformats.org/officeDocument/2006/relationships/customXml" Target="ink/ink82.xml"/><Relationship Id="rId244" Type="http://schemas.openxmlformats.org/officeDocument/2006/relationships/image" Target="media/image117.wmf"/><Relationship Id="rId18" Type="http://schemas.openxmlformats.org/officeDocument/2006/relationships/customXml" Target="ink/ink6.xml"/><Relationship Id="rId39" Type="http://schemas.openxmlformats.org/officeDocument/2006/relationships/image" Target="media/image16.png"/><Relationship Id="rId265" Type="http://schemas.openxmlformats.org/officeDocument/2006/relationships/customXml" Target="ink/ink92.xml"/><Relationship Id="rId286" Type="http://schemas.openxmlformats.org/officeDocument/2006/relationships/oleObject" Target="embeddings/oleObject44.bin"/><Relationship Id="rId50" Type="http://schemas.openxmlformats.org/officeDocument/2006/relationships/customXml" Target="ink/ink22.xml"/><Relationship Id="rId104" Type="http://schemas.openxmlformats.org/officeDocument/2006/relationships/customXml" Target="ink/ink37.xml"/><Relationship Id="rId125" Type="http://schemas.openxmlformats.org/officeDocument/2006/relationships/image" Target="media/image59.wmf"/><Relationship Id="rId146" Type="http://schemas.openxmlformats.org/officeDocument/2006/relationships/oleObject" Target="embeddings/oleObject25.bin"/><Relationship Id="rId167" Type="http://schemas.openxmlformats.org/officeDocument/2006/relationships/customXml" Target="ink/ink55.xml"/><Relationship Id="rId188" Type="http://schemas.openxmlformats.org/officeDocument/2006/relationships/image" Target="media/image90.png"/><Relationship Id="rId311" Type="http://schemas.openxmlformats.org/officeDocument/2006/relationships/image" Target="media/image147.png"/><Relationship Id="rId332" Type="http://schemas.openxmlformats.org/officeDocument/2006/relationships/image" Target="media/image156.wmf"/><Relationship Id="rId353" Type="http://schemas.openxmlformats.org/officeDocument/2006/relationships/customXml" Target="ink/ink116.xml"/><Relationship Id="rId374" Type="http://schemas.openxmlformats.org/officeDocument/2006/relationships/customXml" Target="ink/ink126.xml"/><Relationship Id="rId395" Type="http://schemas.openxmlformats.org/officeDocument/2006/relationships/customXml" Target="ink/ink133.xml"/><Relationship Id="rId409" Type="http://schemas.openxmlformats.org/officeDocument/2006/relationships/customXml" Target="ink/ink139.xml"/><Relationship Id="rId71" Type="http://schemas.openxmlformats.org/officeDocument/2006/relationships/image" Target="media/image32.png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234" Type="http://schemas.openxmlformats.org/officeDocument/2006/relationships/oleObject" Target="embeddings/oleObject31.bin"/><Relationship Id="rId420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image" Target="media/image11.png"/><Relationship Id="rId255" Type="http://schemas.openxmlformats.org/officeDocument/2006/relationships/customXml" Target="ink/ink87.xml"/><Relationship Id="rId276" Type="http://schemas.openxmlformats.org/officeDocument/2006/relationships/image" Target="media/image132.png"/><Relationship Id="rId297" Type="http://schemas.openxmlformats.org/officeDocument/2006/relationships/image" Target="media/image140.png"/><Relationship Id="rId40" Type="http://schemas.openxmlformats.org/officeDocument/2006/relationships/customXml" Target="ink/ink17.xml"/><Relationship Id="rId115" Type="http://schemas.openxmlformats.org/officeDocument/2006/relationships/oleObject" Target="embeddings/oleObject16.bin"/><Relationship Id="rId136" Type="http://schemas.openxmlformats.org/officeDocument/2006/relationships/image" Target="media/image64.png"/><Relationship Id="rId157" Type="http://schemas.openxmlformats.org/officeDocument/2006/relationships/customXml" Target="ink/ink50.xml"/><Relationship Id="rId178" Type="http://schemas.openxmlformats.org/officeDocument/2006/relationships/image" Target="media/image85.png"/><Relationship Id="rId301" Type="http://schemas.openxmlformats.org/officeDocument/2006/relationships/image" Target="media/image142.png"/><Relationship Id="rId322" Type="http://schemas.openxmlformats.org/officeDocument/2006/relationships/oleObject" Target="embeddings/oleObject54.bin"/><Relationship Id="rId343" Type="http://schemas.openxmlformats.org/officeDocument/2006/relationships/image" Target="media/image161.wmf"/><Relationship Id="rId364" Type="http://schemas.openxmlformats.org/officeDocument/2006/relationships/image" Target="media/image171.png"/><Relationship Id="rId61" Type="http://schemas.openxmlformats.org/officeDocument/2006/relationships/image" Target="media/image27.png"/><Relationship Id="rId82" Type="http://schemas.openxmlformats.org/officeDocument/2006/relationships/image" Target="media/image38.wmf"/><Relationship Id="rId199" Type="http://schemas.openxmlformats.org/officeDocument/2006/relationships/customXml" Target="ink/ink71.xml"/><Relationship Id="rId203" Type="http://schemas.openxmlformats.org/officeDocument/2006/relationships/customXml" Target="ink/ink73.xml"/><Relationship Id="rId385" Type="http://schemas.openxmlformats.org/officeDocument/2006/relationships/image" Target="media/image183.wmf"/><Relationship Id="rId19" Type="http://schemas.openxmlformats.org/officeDocument/2006/relationships/image" Target="media/image6.png"/><Relationship Id="rId224" Type="http://schemas.openxmlformats.org/officeDocument/2006/relationships/image" Target="media/image108.png"/><Relationship Id="rId245" Type="http://schemas.openxmlformats.org/officeDocument/2006/relationships/oleObject" Target="embeddings/oleObject38.bin"/><Relationship Id="rId266" Type="http://schemas.openxmlformats.org/officeDocument/2006/relationships/image" Target="media/image127.png"/><Relationship Id="rId287" Type="http://schemas.openxmlformats.org/officeDocument/2006/relationships/image" Target="media/image137.wmf"/><Relationship Id="rId410" Type="http://schemas.openxmlformats.org/officeDocument/2006/relationships/image" Target="media/image195.png"/><Relationship Id="rId30" Type="http://schemas.openxmlformats.org/officeDocument/2006/relationships/customXml" Target="ink/ink12.xml"/><Relationship Id="rId105" Type="http://schemas.openxmlformats.org/officeDocument/2006/relationships/image" Target="media/image49.png"/><Relationship Id="rId126" Type="http://schemas.openxmlformats.org/officeDocument/2006/relationships/oleObject" Target="embeddings/oleObject21.bin"/><Relationship Id="rId147" Type="http://schemas.openxmlformats.org/officeDocument/2006/relationships/customXml" Target="ink/ink46.xml"/><Relationship Id="rId168" Type="http://schemas.openxmlformats.org/officeDocument/2006/relationships/image" Target="media/image80.png"/><Relationship Id="rId312" Type="http://schemas.openxmlformats.org/officeDocument/2006/relationships/customXml" Target="ink/ink108.xml"/><Relationship Id="rId333" Type="http://schemas.openxmlformats.org/officeDocument/2006/relationships/oleObject" Target="embeddings/oleObject60.bin"/><Relationship Id="rId354" Type="http://schemas.openxmlformats.org/officeDocument/2006/relationships/image" Target="media/image166.png"/><Relationship Id="rId51" Type="http://schemas.openxmlformats.org/officeDocument/2006/relationships/image" Target="media/image22.png"/><Relationship Id="rId72" Type="http://schemas.openxmlformats.org/officeDocument/2006/relationships/customXml" Target="ink/ink33.xml"/><Relationship Id="rId93" Type="http://schemas.openxmlformats.org/officeDocument/2006/relationships/oleObject" Target="embeddings/oleObject10.bin"/><Relationship Id="rId189" Type="http://schemas.openxmlformats.org/officeDocument/2006/relationships/customXml" Target="ink/ink66.xml"/><Relationship Id="rId375" Type="http://schemas.openxmlformats.org/officeDocument/2006/relationships/image" Target="media/image177.png"/><Relationship Id="rId396" Type="http://schemas.openxmlformats.org/officeDocument/2006/relationships/image" Target="media/image188.png"/><Relationship Id="rId3" Type="http://schemas.openxmlformats.org/officeDocument/2006/relationships/styles" Target="styles.xml"/><Relationship Id="rId214" Type="http://schemas.openxmlformats.org/officeDocument/2006/relationships/oleObject" Target="embeddings/oleObject27.bin"/><Relationship Id="rId235" Type="http://schemas.openxmlformats.org/officeDocument/2006/relationships/oleObject" Target="embeddings/oleObject32.bin"/><Relationship Id="rId256" Type="http://schemas.openxmlformats.org/officeDocument/2006/relationships/image" Target="media/image122.png"/><Relationship Id="rId277" Type="http://schemas.openxmlformats.org/officeDocument/2006/relationships/customXml" Target="ink/ink97.xml"/><Relationship Id="rId298" Type="http://schemas.openxmlformats.org/officeDocument/2006/relationships/customXml" Target="ink/ink101.xml"/><Relationship Id="rId400" Type="http://schemas.openxmlformats.org/officeDocument/2006/relationships/image" Target="media/image190.png"/><Relationship Id="rId421" Type="http://schemas.openxmlformats.org/officeDocument/2006/relationships/fontTable" Target="fontTable.xml"/><Relationship Id="rId116" Type="http://schemas.openxmlformats.org/officeDocument/2006/relationships/image" Target="media/image55.wmf"/><Relationship Id="rId137" Type="http://schemas.openxmlformats.org/officeDocument/2006/relationships/customXml" Target="ink/ink44.xml"/><Relationship Id="rId158" Type="http://schemas.openxmlformats.org/officeDocument/2006/relationships/image" Target="media/image75.png"/><Relationship Id="rId302" Type="http://schemas.openxmlformats.org/officeDocument/2006/relationships/customXml" Target="ink/ink103.xml"/><Relationship Id="rId323" Type="http://schemas.openxmlformats.org/officeDocument/2006/relationships/image" Target="media/image153.wmf"/><Relationship Id="rId344" Type="http://schemas.openxmlformats.org/officeDocument/2006/relationships/oleObject" Target="embeddings/oleObject63.bin"/><Relationship Id="rId20" Type="http://schemas.openxmlformats.org/officeDocument/2006/relationships/customXml" Target="ink/ink7.xml"/><Relationship Id="rId41" Type="http://schemas.openxmlformats.org/officeDocument/2006/relationships/image" Target="media/image17.png"/><Relationship Id="rId62" Type="http://schemas.openxmlformats.org/officeDocument/2006/relationships/customXml" Target="ink/ink28.xml"/><Relationship Id="rId83" Type="http://schemas.openxmlformats.org/officeDocument/2006/relationships/oleObject" Target="embeddings/oleObject5.bin"/><Relationship Id="rId179" Type="http://schemas.openxmlformats.org/officeDocument/2006/relationships/customXml" Target="ink/ink61.xml"/><Relationship Id="rId365" Type="http://schemas.openxmlformats.org/officeDocument/2006/relationships/customXml" Target="ink/ink122.xml"/><Relationship Id="rId386" Type="http://schemas.openxmlformats.org/officeDocument/2006/relationships/oleObject" Target="embeddings/oleObject66.bin"/><Relationship Id="rId190" Type="http://schemas.openxmlformats.org/officeDocument/2006/relationships/image" Target="media/image91.png"/><Relationship Id="rId204" Type="http://schemas.openxmlformats.org/officeDocument/2006/relationships/image" Target="media/image98.png"/><Relationship Id="rId225" Type="http://schemas.openxmlformats.org/officeDocument/2006/relationships/customXml" Target="ink/ink83.xml"/><Relationship Id="rId246" Type="http://schemas.openxmlformats.org/officeDocument/2006/relationships/image" Target="media/image118.wmf"/><Relationship Id="rId267" Type="http://schemas.openxmlformats.org/officeDocument/2006/relationships/customXml" Target="ink/ink93.xml"/><Relationship Id="rId288" Type="http://schemas.openxmlformats.org/officeDocument/2006/relationships/oleObject" Target="embeddings/oleObject45.bin"/><Relationship Id="rId411" Type="http://schemas.openxmlformats.org/officeDocument/2006/relationships/customXml" Target="ink/ink140.xml"/><Relationship Id="rId106" Type="http://schemas.openxmlformats.org/officeDocument/2006/relationships/image" Target="media/image50.wmf"/><Relationship Id="rId127" Type="http://schemas.openxmlformats.org/officeDocument/2006/relationships/customXml" Target="ink/ink40.xml"/><Relationship Id="rId313" Type="http://schemas.openxmlformats.org/officeDocument/2006/relationships/image" Target="media/image148.png"/><Relationship Id="rId10" Type="http://schemas.openxmlformats.org/officeDocument/2006/relationships/customXml" Target="ink/ink2.xml"/><Relationship Id="rId31" Type="http://schemas.openxmlformats.org/officeDocument/2006/relationships/image" Target="media/image12.png"/><Relationship Id="rId52" Type="http://schemas.openxmlformats.org/officeDocument/2006/relationships/customXml" Target="ink/ink23.xml"/><Relationship Id="rId73" Type="http://schemas.openxmlformats.org/officeDocument/2006/relationships/image" Target="media/image33.png"/><Relationship Id="rId94" Type="http://schemas.openxmlformats.org/officeDocument/2006/relationships/image" Target="media/image44.wmf"/><Relationship Id="rId148" Type="http://schemas.openxmlformats.org/officeDocument/2006/relationships/image" Target="media/image70.png"/><Relationship Id="rId169" Type="http://schemas.openxmlformats.org/officeDocument/2006/relationships/customXml" Target="ink/ink56.xml"/><Relationship Id="rId334" Type="http://schemas.openxmlformats.org/officeDocument/2006/relationships/image" Target="media/image157.wmf"/><Relationship Id="rId355" Type="http://schemas.openxmlformats.org/officeDocument/2006/relationships/customXml" Target="ink/ink117.xml"/><Relationship Id="rId376" Type="http://schemas.openxmlformats.org/officeDocument/2006/relationships/customXml" Target="ink/ink127.xml"/><Relationship Id="rId397" Type="http://schemas.openxmlformats.org/officeDocument/2006/relationships/customXml" Target="ink/ink134.xml"/><Relationship Id="rId4" Type="http://schemas.openxmlformats.org/officeDocument/2006/relationships/settings" Target="settings.xml"/><Relationship Id="rId180" Type="http://schemas.openxmlformats.org/officeDocument/2006/relationships/image" Target="media/image86.png"/><Relationship Id="rId215" Type="http://schemas.openxmlformats.org/officeDocument/2006/relationships/customXml" Target="ink/ink78.xml"/><Relationship Id="rId236" Type="http://schemas.openxmlformats.org/officeDocument/2006/relationships/image" Target="media/image114.wmf"/><Relationship Id="rId257" Type="http://schemas.openxmlformats.org/officeDocument/2006/relationships/customXml" Target="ink/ink88.xml"/><Relationship Id="rId278" Type="http://schemas.openxmlformats.org/officeDocument/2006/relationships/image" Target="media/image133.png"/><Relationship Id="rId401" Type="http://schemas.openxmlformats.org/officeDocument/2006/relationships/customXml" Target="ink/ink136.xml"/><Relationship Id="rId422" Type="http://schemas.openxmlformats.org/officeDocument/2006/relationships/theme" Target="theme/theme1.xml"/><Relationship Id="rId303" Type="http://schemas.openxmlformats.org/officeDocument/2006/relationships/image" Target="media/image143.png"/><Relationship Id="rId42" Type="http://schemas.openxmlformats.org/officeDocument/2006/relationships/customXml" Target="ink/ink18.xml"/><Relationship Id="rId84" Type="http://schemas.openxmlformats.org/officeDocument/2006/relationships/image" Target="media/image39.wmf"/><Relationship Id="rId138" Type="http://schemas.openxmlformats.org/officeDocument/2006/relationships/image" Target="media/image65.png"/><Relationship Id="rId345" Type="http://schemas.openxmlformats.org/officeDocument/2006/relationships/image" Target="media/image162.wmf"/><Relationship Id="rId387" Type="http://schemas.openxmlformats.org/officeDocument/2006/relationships/customXml" Target="ink/ink131.xml"/><Relationship Id="rId191" Type="http://schemas.openxmlformats.org/officeDocument/2006/relationships/customXml" Target="ink/ink67.xml"/><Relationship Id="rId205" Type="http://schemas.openxmlformats.org/officeDocument/2006/relationships/customXml" Target="ink/ink74.xml"/><Relationship Id="rId247" Type="http://schemas.openxmlformats.org/officeDocument/2006/relationships/oleObject" Target="embeddings/oleObject39.bin"/><Relationship Id="rId412" Type="http://schemas.openxmlformats.org/officeDocument/2006/relationships/image" Target="media/image196.png"/><Relationship Id="rId107" Type="http://schemas.openxmlformats.org/officeDocument/2006/relationships/oleObject" Target="embeddings/oleObject13.bin"/><Relationship Id="rId289" Type="http://schemas.openxmlformats.org/officeDocument/2006/relationships/oleObject" Target="embeddings/oleObject46.bin"/><Relationship Id="rId11" Type="http://schemas.openxmlformats.org/officeDocument/2006/relationships/image" Target="media/image2.png"/><Relationship Id="rId53" Type="http://schemas.openxmlformats.org/officeDocument/2006/relationships/image" Target="media/image23.png"/><Relationship Id="rId149" Type="http://schemas.openxmlformats.org/officeDocument/2006/relationships/image" Target="media/image71.wmf"/><Relationship Id="rId314" Type="http://schemas.openxmlformats.org/officeDocument/2006/relationships/customXml" Target="ink/ink109.xml"/><Relationship Id="rId356" Type="http://schemas.openxmlformats.org/officeDocument/2006/relationships/image" Target="media/image167.png"/><Relationship Id="rId398" Type="http://schemas.openxmlformats.org/officeDocument/2006/relationships/image" Target="media/image189.png"/><Relationship Id="rId95" Type="http://schemas.openxmlformats.org/officeDocument/2006/relationships/oleObject" Target="embeddings/oleObject11.bin"/><Relationship Id="rId160" Type="http://schemas.openxmlformats.org/officeDocument/2006/relationships/image" Target="media/image76.png"/><Relationship Id="rId216" Type="http://schemas.openxmlformats.org/officeDocument/2006/relationships/image" Target="media/image104.png"/><Relationship Id="rId258" Type="http://schemas.openxmlformats.org/officeDocument/2006/relationships/image" Target="media/image123.png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19:42:50.69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 24575,'7'17'0,"0"-1"0,4 22 0,-6-20 0,1 0 0,12 25 0,-16-38 0,1-1 0,-1 0 0,1 1 0,0-1 0,0 0 0,1-1 0,-1 1 0,1 0 0,0-1 0,0 0 0,0 0 0,0 0 0,8 3 0,-8-4 0,-1-1 0,1 0 0,-1 0 0,1 0 0,0-1 0,0 1 0,0-1 0,-1 0 0,1 0 0,0 0 0,0 0 0,-1-1 0,1 0 0,0 0 0,0 0 0,-1 0 0,1 0 0,-1-1 0,5-1 0,5-6 0,1 1 0,-1-2 0,16-14 0,13-8 0,-40 31 0,-1 0 0,0 0 0,1 0 0,-1 0 0,0 0 0,1 1 0,-1-1 0,1 1 0,-1-1 0,1 1 0,-1 0 0,1-1 0,-1 1 0,1 0 0,-1 0 0,1 0 0,0 0 0,-1 0 0,1 0 0,-1 1 0,4 0 0,-3 0 0,0 1 0,0-1 0,0 1 0,-1 0 0,1 0 0,0 0 0,-1 0 0,1 0 0,-1 0 0,0 0 0,0 0 0,2 5 0,-1-4 0,-1 1 0,1-1 0,0 0 0,0 0 0,0 0 0,0 0 0,1 0 0,-1 0 0,1-1 0,0 1 0,0-1 0,-1 0 0,1 0 0,1 0 0,-1 0 0,0 0 0,5 1 0,-4-2 0,0 0 0,0-1 0,0 1 0,0-1 0,0 0 0,1 0 0,-1 0 0,0-1 0,0 0 0,0 1 0,0-1 0,0-1 0,0 1 0,-1 0 0,8-5 0,4-3 0,0 0 0,0-1 0,19-19 0,-17 14 0,24-15 0,-40 29 0,0 1 0,0-1 0,-1 0 0,1 1 0,0-1 0,0 1 0,0 0 0,-1-1 0,1 1 0,0 0 0,0-1 0,0 1 0,0 0 0,0 0 0,0 0 0,0 0 0,0 0 0,0 0 0,0 0 0,0 0 0,-1 0 0,1 0 0,0 0 0,0 1 0,0-1 0,0 0 0,0 1 0,0-1 0,-1 1 0,1-1 0,0 1 0,0-1 0,-1 1 0,2 0 0,1 3 0,-1 0 0,0 0 0,1 0 0,-2 0 0,1 1 0,1 5 0,-2-7 0,0 1 0,0-1 0,0 0 0,0 0 0,0 0 0,0-1 0,1 1 0,0 0 0,-1 0 0,1-1 0,0 1 0,0-1 0,1 0 0,2 4 0,0-5 0,-1 1 0,1-1 0,-1 0 0,1-1 0,-1 1 0,1-1 0,-1 0 0,1 0 0,0 0 0,-1 0 0,1-1 0,-1 0 0,8-2 0,8-3 0,32-15 0,-37 15 0,13-8 0,-20 10 0,-1 0 0,0 1 0,1 0 0,-1 0 0,1 1 0,9-2 0,-16 4 0,0 0 0,0 0 0,0 0 0,0 0 0,0 0 0,0 0 0,0 1 0,0-1 0,0 0 0,0 1 0,0-1 0,-1 1 0,1-1 0,0 1 0,0-1 0,0 1 0,-1 0 0,1-1 0,0 1 0,-1 0 0,1 0 0,0-1 0,-1 1 0,1 0 0,0 1 0,11 29 0,-3-6 0,-7-23 0,0 0 0,0-1 0,0 1 0,0 0 0,0-1 0,0 1 0,0-1 0,1 0 0,-1 1 0,0-1 0,1 0 0,-1-1 0,1 1 0,-1 0 0,1-1 0,0 1 0,-1-1 0,1 0 0,4 0 0,4 0 0,0-1 0,0 0 0,14-4 0,-4-1 0,32-12 0,-42 12 0,1 1 0,0 1 0,0 0 0,1 1 0,-1 0 0,1 1 0,0 0 0,20 1 0,3 7 0,-29-5 0,0 1 0,0-1 0,0 0 0,0-1 0,0 1 0,1-2 0,6 0 0,8-3 0,0-2 0,30-12 0,0 0 0,-46 17 0,0 0 0,0 0 0,0 1 0,-1 0 0,1 0 0,0 0 0,0 1 0,0 0 0,0 0 0,0 0 0,0 1 0,-1 0 0,1 0 0,8 5 0,-7-4 0,0 0 0,1 0 0,0-1 0,0 0 0,0 0 0,0-1 0,10 1 0,-7-3 13,-1-1 0,0 0 0,1 0 1,-1-1-1,0-1 0,-1 0 0,1 0 0,-1-1 0,17-10 0,-16 8-200,1 1 0,0 1 0,0 0 0,0 0 0,0 1 0,1 0 0,12-2 0,-2 4-6640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19:43:52.21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7 24575,'32'-6'0,"1"1"0,0 2 0,54 0 0,-79 3 0,-1 0 0,1 0 0,-1 1 0,1 0 0,12 2 0,-18-2 0,0-1 0,-1 1 0,1 0 0,0-1 0,0 1 0,-1 0 0,1 0 0,-1 0 0,1 1 0,-1-1 0,1 0 0,-1 0 0,0 1 0,1-1 0,-1 1 0,0-1 0,0 1 0,0 0 0,0-1 0,0 1 0,-1 0 0,1 0 0,0 3 0,1 3 0,-1 0 0,-1 0 0,1 0 0,-1 0 0,-1 0 0,-2 14 0,-14 52 0,5-24 0,3-3-116,-3 92-1,13 50-3719,0-84 2473,10 321-673,20-24 706,-16-259-1434,-15-141 2719,1 5 85,0-1 0,-1 1 0,0 0 1,0 0-1,-1 0 0,-1 7 0,-3 0 3094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23:03.92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1 209 24575,'-2'-4'0,"1"0"0,-1 0 0,1 0 0,0 0 0,0 0 0,0 0 0,1 0 0,-1 0 0,1 0 0,0-1 0,1-7 0,-1 11 0,1-5 0,0 0 0,0 0 0,1 0 0,0 0 0,0 1 0,0-1 0,0 1 0,1-1 0,0 1 0,0 0 0,1 0 0,0 0 0,-1 0 0,2 1 0,7-8 0,-4 5 0,0 1 0,0 0 0,1 0 0,0 1 0,0 0 0,0 0 0,0 1 0,16-5 0,-21 8 0,0 0 0,0 0 0,0 0 0,0 1 0,1 0 0,-1 0 0,0 0 0,0 0 0,0 1 0,0-1 0,5 3 0,-7-3 0,-1 1 0,0-1 0,0 1 0,1 0 0,-1-1 0,0 1 0,0 0 0,0 0 0,0 0 0,0 0 0,0 0 0,0 0 0,0 0 0,-1 0 0,1 1 0,0-1 0,-1 0 0,1 0 0,0 1 0,-1-1 0,0 0 0,1 1 0,-1-1 0,0 1 0,0-1 0,1 0 0,-1 1 0,0-1 0,-1 1 0,1-1 0,0 0 0,0 1 0,0-1 0,-1 0 0,0 3 0,-11 40 0,6-27 0,2-1 0,0 1 0,0 0 0,2 0 0,0 1 0,1 28 0,1-44 0,0 0 0,0-1 0,0 1 0,0 0 0,1-1 0,-1 1 0,0 0 0,1-1 0,0 1 0,-1 0 0,1-1 0,0 1 0,0-1 0,0 1 0,0-1 0,0 0 0,0 1 0,0-1 0,0 0 0,0 0 0,1 0 0,-1 0 0,0 0 0,1 0 0,-1 0 0,1 0 0,-1 0 0,1-1 0,0 1 0,-1-1 0,1 1 0,0-1 0,-1 1 0,1-1 0,0 0 0,-1 0 0,1 0 0,0 0 0,1-1 0,3 1 0,0-2 0,-1 1 0,1-1 0,-1 0 0,1 0 0,-1 0 0,0-1 0,0 0 0,0 0 0,8-6 0,-5 2 0,0 0 0,-1 0 0,1-1 0,-1 0 0,-1 0 0,0-1 0,0 0 0,0 0 0,-1 0 0,-1-1 0,0 0 0,0 0 0,-1 0 0,0 0 0,0 0 0,1-15 0,-4 24 0,0 1 0,0-1 0,0 1 0,0-1 0,1 1 0,-1 0 0,0-1 0,0 1 0,1-1 0,-1 1 0,0 0 0,1-1 0,-1 1 0,0 0 0,1-1 0,-1 1 0,0 0 0,1 0 0,-1-1 0,1 1 0,-1 0 0,0 0 0,1 0 0,-1-1 0,1 1 0,-1 0 0,1 0 0,-1 0 0,1 0 0,0 0 0,18 0 0,-14 0 0,177-8-1365,-154 5-5461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24:00.97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12 1 24575,'-10'461'0,"-1"13"0,13-166 0,-4 412 0,2-708 0,1-8 0,-1 0 0,0 0 0,0 0 0,0 0 0,0 1 0,-1-1 0,1 0 0,-1 0 0,0 0 0,0 0 0,-1-1 0,-1 5 0,2-8 0,1 0 0,0 0 0,-1 1 0,1-1 0,-1 0 0,1 0 0,-1 0 0,1 0 0,0 0 0,-1 0 0,1-1 0,-1 1 0,1 0 0,-1 0 0,1 0 0,0 0 0,-1 0 0,1-1 0,0 1 0,-1 0 0,1 0 0,-1-1 0,1 1 0,0 0 0,-1 0 0,1-1 0,0 1 0,0 0 0,-1-1 0,1 1 0,0-1 0,-11-14 0,10 13 0,-11-16-1365,1-1-5461</inkml:trace>
  <inkml:trace contextRef="#ctx0" brushRef="#br0" timeOffset="508.88">0 1876 24575,'25'37'0,"2"6"0,3 0 0,1-2 0,48 48 0,-75-86 0,0 1 0,1-1 0,-1 0 0,1-1 0,-1 1 0,1-1 0,0 0 0,0 0 0,0-1 0,0 1 0,0-1 0,0 0 0,1 0 0,-1-1 0,0 0 0,1 0 0,-1 0 0,0 0 0,0-1 0,1 0 0,-1 0 0,8-3 0,-1 0 0,0-1 0,-1 0 0,1 0 0,-1-1 0,0-1 0,-1 0 0,0 0 0,14-13 0,-19 14 24,1-1 0,-1 1 0,0-1-1,-1 0 1,5-9 0,4-7-1532,-5 11-5318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26:15.19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69 2690 24575,'1'-2'0,"0"0"0,1 0 0,-1 1 0,0-1 0,0 0 0,1 0 0,-1 1 0,1-1 0,0 1 0,-1-1 0,1 1 0,2-2 0,4-3 0,3-6 0,0-1 0,0 0 0,-2-1 0,1 0 0,-2 0 0,0-1 0,-1 0 0,0 0 0,-1-1 0,-1 0 0,-1 0 0,4-19 0,0-25 0,-2 0 0,-1-63 0,-4 70 0,-22-395 0,12 344 0,-101-724 0,96 737 0,-41-330 0,55 416 14,-1-8-359,0 0 0,-2 0 1,-3-15-1,-2 8-6481</inkml:trace>
  <inkml:trace contextRef="#ctx0" brushRef="#br0" timeOffset="514.77">0 366 24575,'137'-109'0,"25"-19"0,-117 96 0,81-45 0,-120 74 0,0 0 0,0 1 0,-1-1 0,2 1 0,-1 1 0,0-1 0,0 1 0,0 0 0,1 0 0,9 1 0,-11 0 0,0 1 0,-1 0 0,0 0 0,1 0 0,-1 1 0,0 0 0,1 0 0,-1 0 0,0 0 0,0 1 0,-1-1 0,1 1 0,0 0 0,-1 0 0,4 4 0,28 34 145,42 59-1,-8-7-1798,-35-52-5172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25:08.52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7 1462 24575,'-1'-6'0,"1"-1"0,-1 1 0,-1-1 0,-2-7 0,-4-22 0,7 11 0,2 0 0,0 0 0,8-45 0,25-73 0,-32 136 0,12-39 0,1 1 0,3 0 0,1 2 0,3 0 0,51-78 0,-35 69 0,3 2 0,1 1 0,94-81 0,-87 90 0,1 3 0,1 2 0,72-35 0,-46 32 0,151-49 0,-62 41 0,312-44 0,-322 74 0,279 9 0,-318 16 0,209 43 0,-237-30 0,-2 3 0,130 56 0,-95-28 0,-2 5 0,184 120 0,-154-73-1696,140 126 0,-220-166 848,-3 2 0,-2 3 0,98 140 0,-153-194 404,6 16 6307,-16-40-12689</inkml:trace>
  <inkml:trace contextRef="#ctx0" brushRef="#br0" timeOffset="444.69">4412 955 24575,'5'7'0,"7"9"0,8 11 0,4 8 0,4 5-5191,1 4 5191,-1 4-4647,-6 1 4647,-5-5 0,-9-4 0,-9-4 655,-7-6-655,-8-7 0,-10-6 0,-8-6 0,-6-3 0,3-4 992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25:32.89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81 266 24575,'2'-2'0,"7"0"0,7-2 0,4 0 0,7 0 0,6 0 0,6-2 0,3 1 0,4-1 0,0 0 0,2 0 0,2 1 0,-4-1 0,-1-1 0,-5 1 0,-10 1-8191</inkml:trace>
  <inkml:trace contextRef="#ctx0" brushRef="#br0" timeOffset="561.29">50 341 24575,'-11'58'-3357,"3"1"0,-1 75 0,8-118 3221,-2 228 374,-6 83-2501,5-294 2468,1-8 900,1 0 0,2 41 0,0-65-989,0 1 1,1-1-1,-1 1 1,0-1-1,1 1 0,-1-1 1,0 0-1,1 1 1,0-1-1,-1 1 1,1-1-1,0 0 1,0 0-1,0 1 1,-1-1-1,1 0 1,1 0-1,-1 0 0,0 0 1,0 0-1,0 0 1,0 0-1,1-1 1,-1 1-1,0 0 1,1-1-1,-1 1 1,1-1-1,-1 1 1,0-1-1,1 1 1,-1-1-1,1 0 0,-1 0 1,1 0-1,-1 0 1,1 0-1,-1 0 1,1 0-1,1-1 1,8-1 147,-1-1 0,1 0 1,-1 0-1,15-8 0,-17 8-1156,16-8-3791</inkml:trace>
  <inkml:trace contextRef="#ctx0" brushRef="#br0" timeOffset="1523.47">580 879 24575,'24'-25'0,"0"-1"0,-2-1 0,-1-1 0,30-54 0,-43 66 0,0 0 0,-1 0 0,0-1 0,-1 0 0,-2 0 0,1-1 0,-2 0 0,0 1 0,-2-1 0,0-35 0,-2 44 0,0 0 0,-1 0 0,0 1 0,0-1 0,-1 0 0,-1 1 0,1 0 0,-10-16 0,12 22 0,0 0 0,-1 0 0,1 0 0,0 1 0,-1-1 0,0 0 0,1 0 0,-1 1 0,0-1 0,0 1 0,0 0 0,1-1 0,-2 1 0,1 0 0,0 0 0,0 0 0,0 0 0,0 1 0,-1-1 0,1 1 0,0-1 0,-1 1 0,1 0 0,0 0 0,-1 0 0,1 0 0,0 0 0,-1 0 0,1 1 0,0-1 0,0 1 0,-1 0 0,1-1 0,0 1 0,0 0 0,0 0 0,0 1 0,-4 1 0,-2 4 0,1-1 0,-1 1 0,1 0 0,1 1 0,-1 0 0,1 0 0,1 0 0,-1 1 0,1 0 0,-7 18 0,2-1 0,2-1 0,-11 53 0,9-10 0,2 2 0,4-1 0,6 89 0,37 206 0,-18-241 0,-52-180 0,-124-224 0,146 266 0,3 7 0,0-2 0,0 1 0,2 0 0,-1-1 0,-3-12 0,7 20 0,1 0 0,-1 1 0,1-1 0,0 0 0,0 0 0,-1 0 0,1 0 0,1 0 0,-1 0 0,0 0 0,0 0 0,1 0 0,-1 1 0,1-1 0,-1 0 0,1 0 0,0 0 0,0 1 0,0-1 0,0 0 0,0 1 0,0-1 0,0 1 0,1-1 0,-1 1 0,0 0 0,1-1 0,-1 1 0,1 0 0,0 0 0,-1 0 0,1 0 0,0 0 0,2 0 0,16-6 61,0 0 0,0 2 0,32-4 0,10-3-1670,-27 3-5217</inkml:trace>
  <inkml:trace contextRef="#ctx0" brushRef="#br0" timeOffset="2068.21">1005 527 24575,'0'6'0,"2"9"0,2 11 0,2 7 0,4 7 0,9 5 0,4-1 0,3-6 0,-2-10 0,-3-10 0,-4-7 0,-2-6 0,-5-6 0,1-6 0,1-10 0,-1-3-8191</inkml:trace>
  <inkml:trace contextRef="#ctx0" brushRef="#br0" timeOffset="2699.03">1295 421 24575,'4'7'0,"-1"0"0,0 0 0,0 0 0,-1 1 0,0-1 0,0 1 0,0 10 0,-2-14 0,0 1 0,0-1 0,0 1 0,-1 0 0,0-1 0,0 0 0,0 1 0,-1-1 0,1 1 0,-1-1 0,0 0 0,0 0 0,-5 6 0,-4 5 0,1 1 0,0 0 0,1 0 0,1 1 0,1 0 0,-10 30 0,17-45 0,0-1 0,-1 0 0,1 0 0,0 0 0,0 0 0,0 0 0,0 0 0,0 0 0,0 0 0,0 0 0,0 0 0,1 1 0,-1-1 0,0 0 0,0 0 0,1 0 0,0 1 0,-1-2 0,1 1 0,-1-1 0,1 0 0,-1 1 0,1-1 0,-1 0 0,1 0 0,-1 0 0,1 0 0,-1 1 0,1-1 0,-1 0 0,1 0 0,-1 0 0,1 0 0,-1 0 0,1 0 0,-1 0 0,1 0 0,-1 0 0,1-1 0,-1 1 0,1 0 0,0 0 0,4-3 0,1 1 0,-1-1 0,0 0 0,8-8 0,28-23 0,-2-2 0,-1-2 0,-2-2 0,34-49 0,-68 87 13,0 0-112,0 0 1,0-1-1,-1 1 1,1-1 0,-1 1-1,1-1 1,-1 1-1,0-1 1,0 0 0,0 0-1,0 1 1,-1-1-1,1-5 1,-4-4-6728</inkml:trace>
  <inkml:trace contextRef="#ctx0" brushRef="#br0" timeOffset="3151.89">1637 183 24575,'3'1'0,"-1"1"0,0-1 0,0 1 0,0-1 0,0 1 0,0 0 0,0 0 0,0 0 0,0 0 0,-1 0 0,3 5 0,1-2 0,9 13 0,-2 1 0,0 0 0,0 1 0,-2 0 0,-1 0 0,0 1 0,-2 0 0,0 1 0,4 23 0,-5-6 0,-1 0 0,-2 0 0,-1 0 0,-6 55 0,2-73 57,-1 0 0,0 0 0,-2 0 0,-1-1 0,-9 23 0,10-30-247,-1 0 0,-1 0 1,0-1-1,-1 0 0,0 0 1,-1-1-1,0 0 1,-16 15-1,5-10-6636</inkml:trace>
  <inkml:trace contextRef="#ctx0" brushRef="#br0" timeOffset="4047.78">1886 20 24575,'12'-2'-517,"-1"-1"0,1 1 0,-1 1 0,21 0 0,1-1-1089,71-6-3194,53 8 5154,-151 0-326,0 1 1,-1 0-1,1 0 0,0 0 0,0 0 1,0 1-1,-1 0 0,1 1 0,5 2 1,-9-3 180,0-1 0,0 0 0,-1 1 0,1-1 0,0 1 0,-1-1 0,0 1 1,1 0-1,-1 0 0,0 0 0,0 0 0,0 0 0,0 0 0,0 0 0,0 0 1,-1 0-1,1 0 0,-1 0 0,0 0 0,1 0 0,-1 1 0,0-1 0,0 0 0,0 0 1,-1 0-1,1 1 0,0-1 0,-1 2 0,-24 81 1456,15-57-1457,2 0 1,-5 33-1,10-29-208,1 1 0,1-1 0,2 0 0,1 0 0,2 1 0,12 49 0,5-5 0,48 111 0,-40-119 0,36 95 0,-52-125 0,-1 1 0,7 48 0,-17-78 0,-1 0 0,-1-1 0,1 1 0,-2 0 0,0 0 0,0 0 0,0 0 0,-1 0 0,-1 0 0,0-1 0,0 1 0,-1-1 0,-6 11 0,8-16 0,-1 1 0,0-1 0,0 0 0,0 0 0,0 0 0,-1-1 0,0 1 0,0-1 0,0 0 0,0 0 0,0 0 0,-1 0 0,1-1 0,-1 1 0,0-1 0,0-1 0,1 1 0,-1-1 0,0 1 0,0-2 0,-1 1 0,1 0 0,0-1 0,0 0 0,0 0 0,0-1 0,-7 0 0,3-1-195,-1-1 0,1 0 0,0 0 0,0-1 0,0 0 0,-9-7 0,-13-8-6631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25:10.94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4 58 24575,'5'-3'0,"11"-2"0,10-1 0,9 0 0,5 1 0,4 0 0,1 0 0,-1 2 0,1 1 0,-2-1 0,0 0 0,-4-1 0,-2 0 0,-7 0-8191</inkml:trace>
  <inkml:trace contextRef="#ctx0" brushRef="#br0" timeOffset="494.83">44 109 24575,'-3'4'0,"1"0"0,0-1 0,0 1 0,0 0 0,1 0 0,-1 0 0,1 1 0,0-1 0,0 0 0,0 7 0,-2 2 0,-5 34-54,1 0 0,2 0-1,3 0 1,4 68 0,-1-103-103,0 0 0,1-1 0,0 1 0,1-1 0,0 1 1,1-1-1,0 0 0,1 0 0,9 15 0,-10-21 155,-1 0 0,1 0 0,0 0 0,0-1 0,0 0 0,1 0 0,0 0 0,0 0 0,0-1 0,0 1 0,0-2 0,1 1 0,-1 0 0,1-1 0,-1 0 0,1 0 0,0-1 0,0 0 0,0 0 0,7 1 0,23-3-1050,-5-3-4205</inkml:trace>
  <inkml:trace contextRef="#ctx0" brushRef="#br0" timeOffset="1022.32">333 276 24575,'0'-1'0,"1"0"0,-1 1 0,0-1 0,1 0 0,-1 1 0,1-1 0,-1 1 0,1-1 0,-1 1 0,1-1 0,-1 1 0,1-1 0,-1 1 0,1-1 0,0 1 0,-1-1 0,1 1 0,0 0 0,0 0 0,-1-1 0,2 1 0,19-7 0,-18 7 0,5-3 0,-1 1 0,0 0 0,0 0 0,0 1 0,14-2 0,-20 3 0,0 0 0,0 0 0,0 0 0,0 0 0,0 1 0,0-1 0,1 0 0,-1 0 0,0 1 0,0-1 0,0 0 0,0 1 0,0-1 0,0 1 0,0 0 0,0-1 0,0 1 0,0 0 0,-1 0 0,1-1 0,0 1 0,0 0 0,-1 0 0,1 0 0,0 0 0,-1 0 0,1 0 0,-1 0 0,1 0 0,-1 0 0,0 0 0,1 0 0,-1 0 0,0 0 0,0 0 0,0 1 0,0 1 0,0 12 0,-1 1 0,-3 19 0,2-22 0,0 1 0,1-1 0,1 0 0,1 15 0,-1-27 0,0 1 0,0-1 0,0 1 0,0-1 0,0 0 0,1 1 0,-1-1 0,0 1 0,1-1 0,-1 0 0,1 0 0,0 1 0,-1-1 0,1 0 0,0 0 0,0 0 0,-1 0 0,1 1 0,0-1 0,0 0 0,0-1 0,0 1 0,1 0 0,-1 0 0,0 0 0,0-1 0,0 1 0,1 0 0,-1-1 0,0 1 0,1-1 0,-1 0 0,0 1 0,1-1 0,-1 0 0,0 0 0,1 0 0,-1 0 0,1 0 0,-1 0 0,0 0 0,1-1 0,-1 1 0,1 0 0,-1-1 0,0 1 0,2-2 0,3 0 0,0-1 0,-1 0 0,1 0 0,-1-1 0,0 0 0,0 1 0,0-2 0,0 1 0,4-7 0,-6 9 0,-1-1 0,0 0 0,0 0 0,0 0 0,0 0 0,0-1 0,-1 1 0,1 0 0,-1-1 0,0 1 0,0-1 0,0 0 0,-1 1 0,1-1 0,-1 1 0,0-1 0,0 0 0,0 1 0,-1-1 0,1 0 0,-1 1 0,0-1 0,0 1 0,0-1 0,0 1 0,-1-1 0,1 1 0,-1 0 0,0 0 0,0 0 0,0 0 0,-4-5 0,1 4 0,-6-7 0,11 11 0,0 0 0,0 0 0,0 0 0,0-1 0,0 1 0,0 0 0,0 0 0,0-1 0,0 1 0,0 0 0,0 0 0,0 0 0,0-1 0,0 1 0,0 0 0,0 0 0,0-1 0,0 1 0,0 0 0,0 0 0,0 0 0,0-1 0,0 1 0,0 0 0,0 0 0,1 0 0,-1-1 0,0 1 0,0 0 0,0 0 0,0 0 0,0 0 0,1-1 0,-1 1 0,0 0 0,0 0 0,0 0 0,1 0 0,-1 0 0,0 0 0,0 0 0,1-1 0,-1 1 0,0 0 0,0 0 0,0 0 0,1 0 0,-1 0 0,0 0 0,0 0 0,1 0 0,-1 0 0,0 0 0,0 1 0,1-1 0,55-3-1365,-20 2-5461</inkml:trace>
  <inkml:trace contextRef="#ctx0" brushRef="#br0" timeOffset="1564.59">655 19 24575,'14'-1'0,"0"2"0,0 0 0,0 0 0,0 1 0,23 7 0,-32-7 0,1 0 0,-1 0 0,0 1 0,0 0 0,-1 0 0,1 0 0,0 0 0,-1 1 0,0 0 0,0 0 0,0 0 0,-1 0 0,1 1 0,-1-1 0,0 1 0,0 0 0,2 6 0,10 25 0,-3 2 0,14 62 0,-12-42 0,-6-26 0,5 37 0,-12-60 0,0 0 0,-1 1 0,0-1 0,0 0 0,-1 0 0,0 0 0,-1 0 0,0 0 0,-3 10 0,4-17-57,-1 1 0,1-1 1,-1 0-1,0 0 0,1 1 0,-1-1 0,0 0 0,0 0 0,0-1 0,0 1 0,-1 0 1,1-1-1,-1 1 0,1-1 0,-1 0 0,1 0 0,-1 0 0,1 0 0,-1 0 1,0 0-1,0-1 0,1 1 0,-6-1 0,-18 3-6769</inkml:trace>
  <inkml:trace contextRef="#ctx0" brushRef="#br0" timeOffset="2859.98">1185 534 24575,'1'-1'0,"-1"-1"0,1 1 0,0-1 0,0 1 0,0-1 0,0 1 0,0 0 0,0-1 0,0 1 0,1 0 0,-1 0 0,3-1 0,3-5 0,23-32 0,-28 37 0,-1-1 0,0 1 0,1 0 0,-1-1 0,0 1 0,0-1 0,-1 1 0,1-1 0,0 0 0,-1 1 0,0-1 0,1 1 0,-1-1 0,0 0 0,-1 1 0,1-4 0,-1 4 0,1 1 0,-1 0 0,0 0 0,0 0 0,1 0 0,-1 0 0,0 0 0,0 0 0,0 0 0,0 0 0,0 0 0,0 0 0,0 1 0,0-1 0,-1 0 0,1 1 0,0-1 0,0 1 0,-1-1 0,1 1 0,0 0 0,0-1 0,-1 1 0,1 0 0,0 0 0,-1 0 0,1 0 0,0 0 0,-3 0 0,-5 1 0,0 0 0,0 1 0,-10 3 0,17-5 0,-16 5 0,0 0 0,-29 14 0,41-16 0,0 0 0,0 0 0,1 1 0,0 0 0,0 0 0,0 0 0,0 0 0,0 1 0,1 0 0,0-1 0,-6 10 0,9-12 0,1-1 0,-1 1 0,0-1 0,1 1 0,-1-1 0,1 1 0,-1 0 0,1-1 0,0 1 0,0 0 0,-1-1 0,1 1 0,1 0 0,-1-1 0,0 1 0,0 0 0,0-1 0,1 1 0,-1-1 0,1 1 0,0-1 0,-1 1 0,1 0 0,0-1 0,0 0 0,0 1 0,0-1 0,0 0 0,0 1 0,0-1 0,0 0 0,1 0 0,-1 0 0,0 0 0,1 0 0,-1 0 0,3 1 0,7 3 0,-1 0 0,1 0 0,-1-1 0,15 3 0,-18-5 0,55 13 0,35 12 0,-88-24 0,1 1 0,-1 0 0,0 1 0,0 0 0,-1 1 0,0-1 0,12 12 0,-19-17 0,0 1 0,0 0 0,0-1 0,-1 1 0,1 0 0,0 0 0,-1 0 0,1 0 0,0 0 0,-1 0 0,1 0 0,-1 0 0,1 0 0,-1 0 0,0 0 0,0 0 0,1 0 0,-1 0 0,0 0 0,0 0 0,0 0 0,0 0 0,0 2 0,-1-1 0,0-1 0,1 0 0,-1 1 0,0-1 0,0 0 0,0 0 0,0 0 0,0 0 0,0 0 0,0 0 0,0 0 0,0 0 0,0 0 0,-1 0 0,-1 0 0,-5 3 0,0-1 0,-1 0 0,1 0 0,-15 2 0,-64 3-1365,42-7-5461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24:30.99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22 33 24575,'2'-2'0,"8"-1"0,10-1 0,10 0 0,6 0 0,2 0 0,2 0 0,2 1 0,0 1 0,1 0 0,0 2 0,-8 0-8191</inkml:trace>
  <inkml:trace contextRef="#ctx0" brushRef="#br0" timeOffset="513.54">28 41 24575,'8'96'0,"0"-1"0,-10-45 0,-18 96 0,0 0 0,19-133 0,1 1 0,0-1 0,1 0 0,0 1 0,1-1 0,1 1 0,7 23 0,-8-33 0,-1 1 0,1-1 0,0 1 0,1-1 0,-1 0 0,1 0 0,0 0 0,0 0 0,0 0 0,1-1 0,-1 0 0,1 1 0,0-1 0,0 0 0,0-1 0,0 1 0,0-1 0,1 0 0,-1 0 0,1 0 0,-1 0 0,1-1 0,0 0 0,8 1 0,-7-1-85,-1-1 0,1 0-1,0-1 1,0 1 0,0-1-1,0 0 1,0-1 0,-1 1-1,1-1 1,-1 0 0,1-1-1,-1 1 1,0-1 0,0 0-1,8-6 1,15-15-6741</inkml:trace>
  <inkml:trace contextRef="#ctx0" brushRef="#br0" timeOffset="1008.86">309 332 24575,'1'-3'0,"0"1"0,0 0 0,0-1 0,0 1 0,0 0 0,0 0 0,1 0 0,-1-1 0,4-2 0,-1 0 0,1-1 0,0 0 0,1 1 0,0 0 0,0 0 0,0 0 0,13-8 0,-16 12 0,-1-1 0,1 1 0,-1-1 0,1 1 0,0 0 0,-1 0 0,1 0 0,0 1 0,0-1 0,0 1 0,0-1 0,0 1 0,-1 0 0,1 0 0,0 0 0,0 0 0,0 1 0,0-1 0,0 1 0,0 0 0,3 1 0,-4 0 0,0-1 0,0 1 0,-1 0 0,1 0 0,-1 0 0,1-1 0,-1 1 0,0 1 0,1-1 0,-1 0 0,0 0 0,-1 0 0,1 1 0,0-1 0,0 0 0,-1 1 0,0-1 0,1 0 0,-1 1 0,0 2 0,0 10 0,-1-1 0,-2 18 0,1-17 0,-4 24 0,3-21 0,1 0 0,0 0 0,3 36 0,-1-52 0,0 0 0,0 0 0,1 0 0,-1 0 0,1 0 0,-1 0 0,1 0 0,0-1 0,0 1 0,0 0 0,0 0 0,0-1 0,0 1 0,2 2 0,-2-3 0,0-1 0,0 1 0,0 0 0,1-1 0,-1 1 0,0-1 0,0 1 0,0-1 0,0 0 0,0 1 0,1-1 0,-1 0 0,0 0 0,0 0 0,0 0 0,1 0 0,-1 0 0,1 0 0,2-1 0,-1 0 0,0 0 0,0 0 0,0-1 0,0 1 0,0-1 0,0 1 0,0-1 0,-1 0 0,1 0 0,0-1 0,-1 1 0,0 0 0,0-1 0,3-4 0,-1 1 0,0 0 0,-1-1 0,0 1 0,0-1 0,-1 0 0,0 0 0,0 0 0,-1 0 0,0 0 0,0-1 0,0 1 0,-1 0 0,0 0 0,-1-1 0,1 1 0,-1 0 0,-4-11 0,5 16 0,-1 1 0,1 0 0,0-1 0,-1 1 0,1-1 0,0 1 0,0-1 0,0 1 0,0-1 0,0 1 0,0-1 0,0-1 0,1 2 0,0 0 0,-1 1 0,1-1 0,0 1 0,-1-1 0,1 1 0,0-1 0,-1 1 0,1-1 0,0 1 0,0 0 0,0 0 0,-1-1 0,1 1 0,0 0 0,0 0 0,0 0 0,0 0 0,0 0 0,-1 0 0,1 0 0,0 0 0,1 0 0,43 3 272,-26-2-818,-1 0 1,28-3-1,-16-2-6280</inkml:trace>
  <inkml:trace contextRef="#ctx0" brushRef="#br0" timeOffset="1541.27">662 11 24575,'25'0'0,"98"3"0,-103-1 0,0 0 0,0 2 0,-1 0 0,20 7 0,-37-10 0,0 0 0,0 0 0,0 0 0,0 0 0,0 1 0,0-1 0,-1 0 0,1 1 0,-1-1 0,1 1 0,-1 0 0,1-1 0,-1 1 0,0 0 0,0 0 0,0 0 0,0 0 0,0 0 0,0 0 0,-1 0 0,2 4 0,-1 4 0,1 0 0,-2-1 0,1 17 0,-1-5 0,4 19 0,2 1 0,1-1 0,3 0 0,14 38 0,11 50 0,-31-114 0,-1 1 0,-1 0 0,0-1 0,-1 1 0,-2 24 0,1-35 0,-1 1 0,0 0 0,0-1 0,0 1 0,0 0 0,-1-1 0,0 0 0,0 1 0,0-1 0,0 0 0,-1 0 0,1 0 0,-1 0 0,0-1 0,-1 1 0,1-1 0,0 0 0,-1 0 0,0 0 0,0 0 0,-5 3 0,3-3 0,0 0 0,-1-1 0,1 0 0,0 0 0,-11 2 0,15-4 0,-1 1 0,1-1 0,0 0 0,0 0 0,-1 0 0,1 0 0,0 0 0,-1 0 0,1-1 0,0 1 0,0-1 0,0 0 0,-1 1 0,1-1 0,0 0 0,0 0 0,0-1 0,0 1 0,-2-2 0,-1-7-1365,7-1-5461</inkml:trace>
  <inkml:trace contextRef="#ctx0" brushRef="#br0" timeOffset="2228.31">1397 705 24575,'-22'0'0,"-1"1"0,1 1 0,0 0 0,1 2 0,-1 1 0,1 0 0,-1 2 0,-23 10 0,43-16 0,0 0 0,1 0 0,-1 0 0,0 0 0,1 0 0,-1 0 0,1 0 0,0 0 0,-1 0 0,1 1 0,0-1 0,0 1 0,0-1 0,-1 1 0,2-1 0,-1 1 0,0 0 0,0-1 0,0 3 0,1-2 0,0-1 0,0 1 0,0-1 0,1 1 0,-1-1 0,1 0 0,-1 1 0,1-1 0,-1 1 0,1-1 0,0 0 0,0 1 0,-1-1 0,1 0 0,0 0 0,0 0 0,0 0 0,1 0 0,-1 0 0,0 0 0,0 0 0,0 0 0,3 1 0,17 11 0,2-2 0,-1 0 0,42 13 0,-30-12 0,31 17 0,-46-19 0,0 1 0,-1 1 0,23 19 0,-33-23 0,0-1 0,0 2 0,0-1 0,-1 1 0,0 0 0,-1 0 0,0 1 0,5 12 0,-10-20 0,1 0 0,-1 1 0,0-1 0,-1 1 0,1 0 0,0-1 0,-1 1 0,1 0 0,-1-1 0,0 1 0,0 0 0,0 0 0,0-1 0,0 1 0,-1 0 0,1-1 0,-1 1 0,0 0 0,0-1 0,0 1 0,0-1 0,0 1 0,-1-1 0,1 0 0,-3 4 0,1-3 0,-1 0 0,1-1 0,-1 1 0,1-1 0,-1 0 0,0 1 0,0-2 0,0 1 0,0 0 0,0-1 0,0 0 0,-1 0 0,1 0 0,0 0 0,-6-1 0,-11 0-136,0-1-1,1 0 1,-1-2-1,1-1 1,0 0-1,0-2 1,0 0-1,1-1 0,-25-12 1,2-3-6690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24:07.86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474 24575,'7'0'0,"11"0"0,10 0 0,7 0 0,6-2 0,3-1 0,2 1 0,1 0 0,2 1 0,-1 0 0,-4 1 0,-11-2 0,-11-2 0,-11-1-8191</inkml:trace>
  <inkml:trace contextRef="#ctx0" brushRef="#br0" timeOffset="564.77">93 434 24575,'10'41'0,"-2"1"0,5 67 0,-14-13 0,-13 106 0,5-112 0,4 130 0,6-206 0,0 0 0,1-1 0,0 0 0,1 1 0,1-1 0,6 16 0,-8-23 0,1-1 0,0 0 0,0 0 0,0 0 0,0-1 0,1 1 0,0-1 0,0 1 0,0-1 0,0-1 0,1 1 0,0-1 0,-1 1 0,1-1 0,1 0 0,-1-1 0,7 3 0,-2-2-85,0 0 0,0 0-1,1-2 1,-1 1 0,0-1-1,1 0 1,-1-1 0,1-1-1,-1 0 1,1 0 0,-1-1-1,1 0 1,-1 0 0,0-1-1,12-6 1,-3-2-6741</inkml:trace>
  <inkml:trace contextRef="#ctx0" brushRef="#br0" timeOffset="1377.29">624 1118 24575,'12'-17'0,"-1"-1"0,-1 0 0,0 0 0,-1-1 0,-2-1 0,1 1 0,7-37 0,-10 30 0,-1-1 0,-1 1 0,-2-1 0,0 0 0,-5-42 0,3 65 0,1 0 0,-1 0 0,0 0 0,0 0 0,0 0 0,-1 0 0,0 0 0,-3-5 0,5 8 0,0 1 0,-1-1 0,1 1 0,-1-1 0,1 1 0,0-1 0,-1 1 0,1 0 0,-1-1 0,1 1 0,-1 0 0,1-1 0,-1 1 0,1 0 0,-1 0 0,0 0 0,1-1 0,-1 1 0,1 0 0,-1 0 0,0 0 0,1 0 0,-1 0 0,0 0 0,-1 1 0,1-1 0,0 1 0,0-1 0,-1 1 0,1 0 0,0 0 0,0 0 0,0 0 0,0 0 0,0 0 0,0 0 0,0 0 0,0 0 0,0 0 0,0 2 0,-4 6 0,0-1 0,1 1 0,0 1 0,1-1 0,0 1 0,-4 17 0,-4 64 0,10-83 0,-5 70 0,9 156 0,2-181 0,2-1 0,2-1 0,31 96 0,-35-137 0,-4-11 0,-6-19 0,-11-22 0,-3 1 0,-1 1 0,-31-47 0,9 17 0,35 51 0,7 18 0,0 1 0,0-1 0,0 1 0,0-1 0,0 1 0,0-1 0,0 1 0,0-1 0,1 1 0,-1-1 0,0 1 0,0-1 0,0 1 0,1-1 0,-1 1 0,0-1 0,0 1 0,1-1 0,-1 1 0,0 0 0,2-1 0,0 0 0,0 0 0,0 0 0,0 1 0,0-1 0,0 1 0,0-1 0,1 1 0,-1 0 0,0 0 0,0 0 0,0 0 0,1 0 0,-1 1 0,2 0 0,43 7 183,-27-4-492,1 0-1,0-2 0,0 0 1,30-2-1,-17-4-6516</inkml:trace>
  <inkml:trace contextRef="#ctx0" brushRef="#br0" timeOffset="2162.39">789 382 24575,'9'1'0,"1"1"0,-1-1 0,0 1 0,0 1 0,13 5 0,10 2 0,43 8 0,45 13 0,-104-26 0,0 0 0,-1 2 0,1 0 0,-1 1 0,14 10 0,-25-15 0,0-1 0,0 1 0,-1 0 0,1 0 0,-1 0 0,0 0 0,1 1 0,-2-1 0,1 1 0,0 0 0,-1-1 0,0 1 0,1 1 0,-2-1 0,1 0 0,0 0 0,-1 1 0,0-1 0,0 1 0,0-1 0,-1 1 0,1-1 0,-1 1 0,-1 8 0,-17 107 0,10-76 0,2-1 0,1 2 0,3 45 0,9-18 0,3-1 0,23 82 0,13 94 0,-44-227 0,-1-1 0,-2 28 0,1-43 0,0 0 0,0 0 0,-1 0 0,0 0 0,0 0 0,0 0 0,0 0 0,0-1 0,-1 1 0,0 0 0,0-1 0,0 1 0,0-1 0,0 1 0,-1-1 0,1 0 0,-1 0 0,-6 5 0,7-7 19,0-1 0,0 1 0,0 0 0,0 0 0,-1-1 0,1 0 0,0 1 0,-1-1 0,1 0 0,0 0 0,-1 0 0,1 0 0,0-1 0,-1 1 0,1 0 0,0-1 0,-3-1 0,1 1-209,0-1 0,0 1 1,0-1-1,0 0 0,0-1 1,0 1-1,1-1 1,-4-3-1,-1-1-6636</inkml:trace>
  <inkml:trace contextRef="#ctx0" brushRef="#br0" timeOffset="5695.64">1722 1614 24575,'-4'0'0,"1"-1"0,-1 0 0,1 0 0,-1 1 0,1-2 0,0 1 0,-4-2 0,-14-5 0,-3 3 0,0 2 0,0 0 0,-36 0 0,47 4 0,-1-1 0,1 2 0,-1 0 0,1 1 0,0 0 0,-1 1 0,-20 9 0,32-13 0,0 1 0,0 0 0,0 0 0,0 1 0,0-1 0,1 0 0,-1 1 0,0-1 0,1 1 0,-1 0 0,1-1 0,-1 1 0,1 0 0,0 0 0,0 0 0,0 0 0,0 0 0,0 0 0,0 0 0,0 0 0,1 0 0,-1 3 0,1-4 0,0 1 0,1-1 0,-1 1 0,0-1 0,1 1 0,-1-1 0,1 0 0,0 1 0,-1-1 0,1 1 0,0-1 0,0 0 0,0 0 0,0 0 0,0 1 0,0-1 0,0 0 0,0 0 0,0 0 0,1-1 0,-1 1 0,0 0 0,1 0 0,-1-1 0,0 1 0,1-1 0,-1 1 0,1-1 0,-1 1 0,1-1 0,-1 0 0,4 0 0,86 12 0,25 4 0,-102-13 0,-1 0 0,1 1 0,-1 1 0,0 0 0,0 1 0,13 8 0,-22-11 0,1 0 0,-1 0 0,0 0 0,0 1 0,0 0 0,-1 0 0,1 0 0,-1 0 0,0 1 0,0-1 0,0 1 0,-1 0 0,1-1 0,-1 1 0,-1 0 0,1 1 0,-1-1 0,1 0 0,-1 0 0,0 11 0,-1-12 0,0 1 0,-1-1 0,1 0 0,-1 0 0,0 0 0,0 0 0,-1 0 0,1 0 0,-1 0 0,0 0 0,0 0 0,0-1 0,0 1 0,-1-1 0,0 1 0,1-1 0,-1 0 0,0 0 0,-1 0 0,1-1 0,0 1 0,-1-1 0,1 1 0,-1-1 0,0-1 0,0 1 0,-4 1 0,0-1 0,1 0 0,-1-1 0,0 0 0,0 0 0,0-1 0,0 0 0,0 0 0,0-1 0,0 0 0,0 0 0,0-1 0,0 0 0,-9-4 0,-10-5 0,2 0 0,-37-22 0,17 5-1365,4 0-5461</inkml:trace>
  <inkml:trace contextRef="#ctx0" brushRef="#br0" timeOffset="8236.56">1266 133 24575,'0'1'0,"2"9"0,2 8 0,2 11 0,4 9 0,0 5 0,0 4 0,0 3 0,0 2 0,1-1 0,-1-1 0,-1 1 0,-1-5 0,-2-6 0,-1-5 0,-4-13 0,-2-9-8191</inkml:trace>
  <inkml:trace contextRef="#ctx0" brushRef="#br0" timeOffset="8992.61">1162 135 24575,'0'-5'0,"1"0"0,0 0 0,0 1 0,0-1 0,0 0 0,1 1 0,0-1 0,0 1 0,0 0 0,1 0 0,-1 0 0,1 0 0,0 0 0,0 0 0,0 1 0,1-1 0,-1 1 0,1 0 0,0 0 0,4-2 0,2-2 0,-1 1 0,2 1 0,-1 0 0,0 0 0,1 1 0,0 1 0,15-4 0,-14 5 0,1 0 0,-1 1 0,1 1 0,0 0 0,-1 1 0,1 0 0,0 1 0,-1 0 0,1 1 0,-1 0 0,13 6 0,-18-6 0,1 0 0,-1 1 0,0 0 0,0 0 0,-1 1 0,1 0 0,-1 0 0,0 0 0,0 1 0,0 0 0,-1 0 0,0 0 0,0 1 0,-1 0 0,0 0 0,0 0 0,0 0 0,3 11 0,-6-12 0,0-1 0,0 1 0,0 0 0,-1 0 0,0 0 0,0 0 0,0 0 0,-1 0 0,0 0 0,0 0 0,-1 0 0,1-1 0,-1 1 0,0 0 0,-1-1 0,0 0 0,1 1 0,-2-1 0,1 0 0,0-1 0,-1 1 0,0 0 0,-8 6 0,3-2 0,0-1 0,-1-1 0,0 0 0,0 0 0,0-1 0,-1 0 0,0-1 0,0 0 0,-1-1 0,-21 6 0,18-10 0,14 0 0,1 0 0,0 0 0,0 0 0,0 0 0,0 0 0,-1 0 0,1 0 0,0 0 0,0 0 0,0-1 0,0 1 0,0 0 0,0 0 0,-1 0 0,1 0 0,0 0 0,0 0 0,0-1 0,0 1 0,0 0 0,0 0 0,0 0 0,0 0 0,0 0 0,0-1 0,0 1 0,0 0 0,0 0 0,0 0 0,0 0 0,0-1 0,0 1 0,0 0 0,0 0 0,0 0 0,0 0 0,0-1 0,0 1 0,0 0 0,0 0 0,1-2 0,0 1 0,0 0 0,0 0 0,0 0 0,0 0 0,1 0 0,-1 0 0,0 0 0,0 1 0,1-1 0,-1 0 0,1 1 0,-1-1 0,0 1 0,4-1 0,5-1 0,0 0 0,0 1 0,1 1 0,-1 0 0,0 0 0,1 1 0,-1 0 0,0 1 0,0 0 0,0 1 0,0 0 0,0 0 0,15 9 0,-15-7 0,-1 0 0,1 0 0,-1 1 0,0 1 0,-1 0 0,0 0 0,0 0 0,0 1 0,-1 0 0,0 1 0,-1-1 0,0 1 0,5 11 0,-9-17 0,0 0 0,-1 1 0,0 0 0,1-1 0,-1 1 0,-1 0 0,1-1 0,0 1 0,-1 0 0,0 0 0,0 0 0,0-1 0,0 1 0,-1 0 0,1 0 0,-1-1 0,0 1 0,0 0 0,0-1 0,-1 1 0,1-1 0,-1 1 0,-4 5 0,2-4 0,0-1 0,0 1 0,-1-1 0,0 0 0,1-1 0,-1 1 0,-1-1 0,1 0 0,0 0 0,-1-1 0,0 1 0,1-1 0,-1 0 0,-8 1 0,-7 0 52,0 0 0,0-1-1,-1-1 1,1-1 0,-36-5-1,-107-26-590,90 15-597,28 7-5690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24:02.80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0 24575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25:52.66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85 146 24575,'-4'5'0,"0"9"0,-1 11 0,2 10 0,2 6 0,3 3 0,4 3 0,2 1 0,3-2 0,2 2 0,0 0 0,0-1 0,-3 1 0,-2-4 0,-5-12 0,-7-18 0,-2-11-8191</inkml:trace>
  <inkml:trace contextRef="#ctx0" brushRef="#br0" timeOffset="654.78">1 168 24575,'2'-9'-36,"0"0"0,1 1 1,0-1-1,0 1 0,1-1 0,0 1 0,1 1 0,0-1 0,0 1 0,0-1 0,1 1 1,0 1-1,0-1 0,1 1 0,0 0 0,0 1 0,1 0 0,-1 0 0,1 0 0,0 1 1,0 0-1,1 1 0,-1 0 0,1 0 0,-1 1 0,1 0 0,0 0 0,0 1 0,0 0 1,0 1-1,0 0 0,0 0 0,0 1 0,17 3 0,-18-2 53,1 1 0,-1-1 0,0 1 0,0 1 0,0-1 0,0 2 0,0-1 0,10 9 0,-15-10-9,0 0 0,0 0-1,0 0 1,0 1 0,0-1-1,-1 1 1,0 0 0,0 0-1,0-1 1,0 1 0,-1 1-1,1-1 1,-1 0 0,0 0-1,0 0 1,-1 1 0,1-1-1,-1 0 1,0 6 0,-1 0 28,-1 0 1,1-1-1,-2 1 1,0 0-1,0-1 1,0 0-1,-1 0 1,-1 0-1,1 0 1,-1-1-1,-1 0 1,-7 9-1,-7 8 123,-2-1-1,-32 28 0,10-18-158,57-36 0,1 0 0,-1 1 0,0 0 0,0 1 0,20 2 0,-22 0 0,-1 0 0,0 0 0,1 1 0,-1 1 0,0 0 0,0 0 0,-1 1 0,0 0 0,1 1 0,-2 0 0,1 0 0,-1 1 0,0 0 0,0 0 0,12 16 0,-16-18 0,-1 0 0,1 0 0,-1 1 0,0 0 0,-1-1 0,1 1 0,-1 0 0,0 0 0,0 1 0,-1-1 0,0 0 0,0 0 0,-1 1 0,1-1 0,-1 0 0,-1 1 0,1-1 0,-1 0 0,0 1 0,-1-1 0,1 0 0,-1 0 0,0 0 0,-1 0 0,1 0 0,-1-1 0,-6 9 0,2-4-124,-1-1 0,1 1 0,-2-2 0,1 1 0,-1-1 0,-1 0-1,1-1 1,-1 0 0,0-1 0,-15 7 0,-19 6-6702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19:43:24.97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225 24575,'3'-2'0,"11"0"0,11-2 0,9 0 0,8 0 0,-2 1-8191</inkml:trace>
  <inkml:trace contextRef="#ctx0" brushRef="#br0" timeOffset="664.42">52 316 24575,'7'0'0,"22"0"0,5 0-8191</inkml:trace>
  <inkml:trace contextRef="#ctx0" brushRef="#br0" timeOffset="5542.29">486 38 24575,'2'-2'0,"7"0"0,12 0 0,8-1 0,7-1 0,5 1 0,3 1 0,2 0 0,2 0 0,-1-1 0,0 0 0,-2 0 0,5 0 0,-5 0-8191</inkml:trace>
  <inkml:trace contextRef="#ctx0" brushRef="#br0" timeOffset="6496.3">394 122 24575,'16'435'0,"-6"-181"0,-7-141 0,0 508 0,-10-445 0,2-75 0,10 139 0,-4-234 0,-1 1 0,2-1 0,-1 0 0,1 0 0,0 0 0,5 12 0,-6-17 0,0 0 0,-1 1 0,1-1 0,0 0 0,0 0 0,-1 0 0,1 0 0,0 0 0,0 0 0,0 0 0,0 0 0,0 0 0,1-1 0,-1 1 0,0 0 0,0-1 0,0 1 0,1-1 0,-1 1 0,0-1 0,1 1 0,-1-1 0,0 0 0,1 0 0,-1 0 0,0 0 0,1 0 0,-1 0 0,1 0 0,-1 0 0,0 0 0,1-1 0,-1 1 0,0-1 0,0 1 0,1-1 0,-1 1 0,0-1 0,1 0 0,17-13-1365,0-2-5462</inkml:trace>
  <inkml:trace contextRef="#ctx0" brushRef="#br0" timeOffset="9093.36">426 276 24575,'2'0'0,"9"2"0,12 0 0,10 0 0,2 0 0,4-2 0,-6-2-8191</inkml:trace>
  <inkml:trace contextRef="#ctx0" brushRef="#br0" timeOffset="9741.46">654 213 24575,'0'3'0,"0"0"0,0 0 0,0 0 0,1 0 0,-1 0 0,1 0 0,0 0 0,0-1 0,0 1 0,0 0 0,0-1 0,1 1 0,-1 0 0,1-1 0,-1 0 0,1 1 0,0-1 0,0 0 0,0 0 0,0 0 0,1 0 0,-1 0 0,0-1 0,1 1 0,2 1 0,-1-2 0,-1 0 0,1 0 0,0 0 0,-1 0 0,1 0 0,0-1 0,0 1 0,0-1 0,-1 0 0,1-1 0,0 1 0,0-1 0,-1 1 0,1-1 0,0 0 0,-1 0 0,1-1 0,-1 1 0,5-3 0,4-4 0,-9 6 0,-1 0 0,1 1 0,0-1 0,0 0 0,0 1 0,0 0 0,0 0 0,5-2 0,-8 3 0,1 1 0,-1-1 0,0 0 0,1 0 0,-1 0 0,1 0 0,-1 0 0,0 1 0,1-1 0,-1 0 0,0 0 0,1 1 0,-1-1 0,0 0 0,1 0 0,-1 1 0,0-1 0,0 0 0,1 1 0,-1-1 0,0 1 0,0-1 0,1 0 0,-1 1 0,0-1 0,0 0 0,0 1 0,0-1 0,0 1 0,0-1 0,0 1 0,0-1 0,0 0 0,0 1 0,0-1 0,0 1 0,-1 20 0,0-18 0,-11 90-1365,8-65-5462</inkml:trace>
  <inkml:trace contextRef="#ctx0" brushRef="#br0" timeOffset="12540.02">767 640 24575,'-6'4'0,"1"-1"0,-1 0 0,1 1 0,0 0 0,0 1 0,0-1 0,0 1 0,1 0 0,-7 9 0,3-3 0,-4 2 0,2 2 0,0-1 0,-9 20 0,16-29 0,0 0 0,1 1 0,-1 0 0,1-1 0,1 1 0,-1 0 0,1 0 0,0 0 0,0 0 0,1 0 0,0 0 0,0 0 0,1 7 0,-1-10 0,1-1 0,0 0 0,-1 0 0,1 0 0,0 0 0,0 0 0,0 0 0,1 0 0,-1 0 0,0 0 0,1 0 0,-1 0 0,1-1 0,0 1 0,-1-1 0,1 1 0,0-1 0,3 2 0,-2-1 0,1-1 0,0 0 0,-1 1 0,1-1 0,0-1 0,0 1 0,-1-1 0,1 1 0,0-1 0,5-1 0,-1 1 0,-1-1 0,0 0 0,1-1 0,-1 0 0,0 0 0,0-1 0,0 1 0,0-2 0,0 1 0,11-8 0,-16 8 0,1 1 0,-1 0 0,1-1 0,-1 0 0,0 1 0,0-1 0,0 0 0,0 0 0,0 0 0,-1-1 0,1 1 0,-1 0 0,0 0 0,1-4 0,-2 5 0,0 1 0,0-1 0,0 1 0,0 0 0,0-1 0,0 1 0,-1 0 0,1-1 0,0 1 0,-1 0 0,1-1 0,-1 1 0,1 0 0,-1 0 0,0-1 0,0 1 0,1 0 0,-1 0 0,0 0 0,0 0 0,0 0 0,0 0 0,0 0 0,0 0 0,-1 1 0,1-1 0,0 0 0,0 1 0,0-1 0,-1 1 0,1-1 0,0 1 0,-1-1 0,1 1 0,0 0 0,-1 0 0,1 0 0,-2 0 0,-3-1-80,0 1 0,0 0-1,0 1 1,1-1 0,-1 1-1,0 1 1,1-1 0,-1 1-1,1 0 1,-1 0 0,1 0 0,0 1-1,0-1 1,0 1 0,0 1-1,-7 5 1,-11 10-6747</inkml:trace>
  <inkml:trace contextRef="#ctx0" brushRef="#br0" timeOffset="13099.85">572 1511 24575,'2'0'0,"7"0"0,8 0 0,8-3 0,7-5 0,-3-1-8191</inkml:trace>
  <inkml:trace contextRef="#ctx0" brushRef="#br0" timeOffset="13100.85">831 1387 24575,'5'0'3,"-1"0"0,1 1 0,-1-1 0,1 1 0,-1 0 0,1 0 0,-1 0 0,1 1 0,-1 0 0,0 0 0,0 0 0,6 4 0,-8-4-23,0-1 0,0 1 0,0 0 0,-1-1-1,1 1 1,-1 0 0,1 0 0,-1 0 0,0 1-1,1-1 1,-1 0 0,0 0 0,-1 1 0,1-1-1,0 0 1,-1 1 0,1-1 0,-1 1-1,0-1 1,1 1 0,-1-1 0,-1 0 0,1 6 0,-4 7-586,0-1 1,0 1-1,-9 16 1,8-20 725,1 0 0,0 1 0,0 0 1,1-1-1,-3 24 0,6-34-118,0 0 1,0-1-1,0 1 0,0 0 1,0-1-1,0 1 0,0 0 0,0-1 1,0 1-1,0 0 0,0-1 1,0 1-1,1 0 0,-1-1 1,0 1-1,0-1 0,1 1 0,-1 0 1,1-1-1,-1 1 0,0-1 1,1 1-1,-1-1 0,1 1 0,-1-1 1,1 1-1,-1-1 0,1 0 1,-1 1-1,1-1 0,0 0 1,-1 1-1,1-1 0,0 0 0,-1 0 1,1 0-1,0 1 0,-1-1 1,1 0-1,0 0 0,-1 0 1,1 0-1,0 0 0,-1 0 0,1 0 1,0-1-1,-1 1 0,1 0 1,0-1-1,3 1-3,-1-1 0,0-1 0,0 1 0,1-1 0,-1 1 0,0-1 0,-1 0 0,5-3 0,-5 3 37,0 0 0,0 0 0,0 0 0,0 0 0,0 0 0,0-1 0,-1 1 0,1-1 0,-1 1 0,0-1 0,0 0-1,0 1 1,0-1 0,0 0 0,0 0 0,-1 0 0,0 0 0,1 0 0,-1 1 0,0-1 0,0 0 0,-1 0 0,1 0 0,-1 0 0,1 0 0,-1 0 0,0 1 0,0-1 0,0 0 0,0 1 0,-1-1 0,1 1 0,-1-1 0,-2-3 0,-7-8-392,-1 0 0,0 1 1,-1 0-1,-22-16 0,15 12-2200,17 15 2509,1 1 0,0-1 0,0 0 0,0 0 0,0 0 0,0 0 0,1 0 1,-1 0-1,0 0 0,1 0 0,0-1 0,0 1 0,-1-1 0,1 1 0,1-1 0,-1 1 0,0-1 0,1 0 0,-1 1 0,1-1 0,0-3 0,3-10-1996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32:27.04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09 934 24575,'4'-4'0,"0"0"0,1 1 0,0-1 0,7-3 0,13-10 0,-5-3 0,-1 0 0,0-1 0,-2-1 0,-1-1 0,-1 0 0,0-1 0,19-47 0,-5-2 0,30-117 0,-52 158 0,0 0 0,-2 0 0,-2-1 0,0-40 0,-8 41 0,5 32 0,0-1 0,0 1 0,0-1 0,-1 1 0,1 0 0,0-1 0,0 1 0,-1-1 0,1 1 0,0-1 0,-1 1 0,1 0 0,0-1 0,-1 1 0,1 0 0,0-1 0,-1 1 0,1 0 0,-1 0 0,1 0 0,-1-1 0,0 1 0,0 0 0,1 0 0,-1 0 0,0 1 0,1-1 0,-1 0 0,0 0 0,1 1 0,-1-1 0,0 0 0,1 1 0,-1-1 0,1 0 0,-1 1 0,1-1 0,-1 1 0,1-1 0,-1 1 0,1-1 0,-1 2 0,-11 14 0,1 1 0,0 0 0,2 1 0,0 1 0,-11 30 0,6-14 0,-5 15 0,3 1 0,-21 102 0,2 109 0,33-249 0,-11 333 0,10-143 0,-1 261 0,7-428 0,-1-26 0,0-24 0,0-30 0,-2 0 0,-3 0 0,-1 1 0,-2 0 0,-2 0 0,-14-43 0,4 31 0,-2 0 0,-3 1 0,-2 1 0,-34-51 0,-40-60 0,97 161 0,-9-24 0,10 26 0,1 1 0,0-1 0,0 0 0,0 0 0,0 0 0,0 1 0,1-1 0,-1 0 0,0 0 0,0 1 0,0-1 0,1 0 0,-1 1 0,0-1 0,1 0 0,-1 1 0,0-1 0,1 0 0,-1 1 0,1-1 0,-1 1 0,1-1 0,0 1 0,-1-1 0,1 1 0,-1-1 0,1 1 0,0-1 0,-1 1 0,1 0 0,0 0 0,0-1 0,-1 1 0,2 0 0,8-3 0,0 1 0,1 0 0,-1 1 0,1 0 0,-1 1 0,13 1 0,67 9 0,-65-7 0,44 9 157,-40-6-98,53 4 0,-73-9-208,0-1 0,0-1 0,1 0 0,-2 0 0,1-1 0,0 0-1,0 0 1,0-1 0,-1 0 0,10-6 0,10-7-6677</inkml:trace>
  <inkml:trace contextRef="#ctx0" brushRef="#br0" timeOffset="530.49">1037 208 24575,'-10'9'0,"1"0"0,0 1 0,0 0 0,1 0 0,0 1 0,1 0 0,0 0 0,1 1 0,-8 21 0,0 5 0,-15 73 0,15-37 0,4 0 0,-1 77 0,10 151 0,4-236 0,2 0 0,27 121 0,-22-145 0,3 0 0,1-1 0,2 0 0,2-2 0,31 52 0,-41-78-97,0 0-1,1-1 1,0 0-1,1 0 1,0-1-1,1 0 1,0-1-1,1-1 1,0 0-1,0 0 1,1-1-1,0-1 0,20 9 1,-1-7-6729</inkml:trace>
  <inkml:trace contextRef="#ctx0" brushRef="#br0" timeOffset="969.84">1587 321 24575,'331'-11'0,"-231"11"192,168-3-1749,-232 0-5269</inkml:trace>
  <inkml:trace contextRef="#ctx0" brushRef="#br0" timeOffset="1649.08">1680 385 24575,'4'272'-399,"-14"329"-798,1-518 939,-10 128 1304,17-168-776,3 1-1,10 79 0,-9-113-269,0 0 0,1 0 0,0 0 0,1 0 0,0 0 0,0-1 0,1 0 0,1 0 0,-1 0 0,1-1 0,1 1 0,9 9 0,-12-14 0,0-1 0,0 0 0,0 1 0,1-1 0,-1 0 0,1-1 0,0 1 0,0-1 0,0 0 0,0 0 0,0-1 0,0 0 0,1 0 0,-1 0 0,0 0 0,1-1 0,-1 0 0,0 0 0,1 0 0,-1 0 0,0-1 0,1 0 0,-1 0 0,0-1 0,8-3 0,11-7-1365,-3-1-5461</inkml:trace>
  <inkml:trace contextRef="#ctx0" brushRef="#br0" timeOffset="2529.52">2044 456 24575,'3'-3'0,"0"1"0,0 0 0,0 0 0,0 1 0,0-1 0,0 1 0,1-1 0,-1 1 0,1 0 0,4-1 0,40-4 0,-42 6 0,8-1 0,-1 0 0,1 2 0,0-1 0,0 2 0,24 5 0,-32-5 0,0-1 0,1 1 0,-1 1 0,0-1 0,0 1 0,-1 0 0,1 0 0,-1 1 0,1 0 0,-1 0 0,0 0 0,0 0 0,-1 1 0,7 8 0,-9-10 0,0 0 0,-1 0 0,1 0 0,-1 0 0,0 1 0,0-1 0,0 0 0,0 1 0,-1-1 0,1 0 0,-1 1 0,0-1 0,0 1 0,-1 4 0,0-2 0,0 0 0,-1 0 0,0 1 0,0-1 0,0 0 0,-1-1 0,-4 8 0,-2 1 0,-1 0 0,-1 0 0,0-1 0,-24 21 0,13-15 0,0-1 0,-36 21 0,46-33 0,12-6 0,0 0 0,0 0 0,0 0 0,0 0 0,0 0 0,0 0 0,0 0 0,0 0 0,0 0 0,0 0 0,-1 0 0,1 0 0,0 0 0,0 0 0,0-1 0,0 1 0,0 0 0,0 0 0,0 0 0,0 0 0,0 0 0,0 0 0,0 0 0,0 0 0,0 0 0,0 0 0,0 0 0,0 0 0,-1 0 0,1 0 0,0 0 0,0 0 0,0 0 0,0-1 0,0 1 0,0 0 0,0 0 0,0 0 0,0 0 0,0 0 0,0 0 0,0 0 0,0 0 0,0 0 0,0 0 0,0 0 0,0 0 0,0-1 0,0 1 0,0 0 0,0 0 0,1 0 0,-1 0 0,0 0 0,0 0 0,0 0 0,0 0 0,0 0 0,0 0 0,0 0 0,0 0 0,0 0 0,14-17 0,107-86 0,5-5 0,-109 92 0,25-25 0,-39 37 0,1 0 0,-1 0 0,0 0 0,-1 0 0,1-1 0,-1 1 0,1-1 0,1-5 0,-4 9 0,0 1 0,0 0 0,0 0 0,0 0 0,0-1 0,0 1 0,0 0 0,0 0 0,0 0 0,1-1 0,-1 1 0,0 0 0,0 0 0,0 0 0,0-1 0,0 1 0,0 0 0,-1 0 0,1-1 0,0 1 0,0 0 0,0 0 0,0 0 0,0-1 0,0 1 0,0 0 0,0 0 0,0 0 0,-1-1 0,1 1 0,0 0 0,0 0 0,0 0 0,0 0 0,-1 0 0,1-1 0,-9 4 0,-10 10 0,12-6 0,1-1 0,0 1 0,1 1 0,-1-1 0,2 1 0,-1 0 0,1 0 0,0 0 0,0 0 0,1 1 0,1 0 0,-1-1 0,-1 17 0,3-18 0,0 1 0,1-1 0,0 0 0,1 1 0,0-1 0,0 0 0,0 0 0,1 0 0,0 0 0,0 0 0,1 0 0,0 0 0,0 0 0,1-1 0,-1 0 0,1 0 0,8 9 0,-4-6-227,1-1-1,0 0 1,0-1-1,1 0 1,19 11-1,10 1-6598</inkml:trace>
  <inkml:trace contextRef="#ctx0" brushRef="#br0" timeOffset="3272.95">2064 1222 24575,'2'10'-47,"-1"0"1,1 0-1,1 0 0,0 0 0,0-1 0,1 1 1,0-1-1,1 0 0,0 0 0,0 0 0,1-1 1,0 0-1,0 0 0,1 0 0,0-1 0,0 0 0,1 0 1,0-1-1,0 0 0,1 0 0,0-1 0,0 0 1,0-1-1,18 7 0,-17-8-231,-1 0 0,0-1 0,1 0 0,0 0 0,-1-1 0,1 0 0,0-1 0,0 0 0,-1-1 0,13-2-1,-16 2 207,-1-1 0,1 0-1,0 0 1,-1 0-1,1-1 1,-1 0 0,0 0-1,0-1 1,0 1-1,0-1 1,-1 0 0,1 0-1,-1-1 1,0 1-1,-1-1 1,1 0 0,4-8-1,-1-1 227,-1 0 0,0 0-1,-1-1 1,-1 1 0,4-23-1,-2 21 1250,-6 17-1356,1-1 1,-1 0-1,0 0 0,0 0 1,1 0-1,-1 0 1,0 0-1,1 0 0,-1 1 1,0-1-1,0 0 0,0 0 1,1 0-1,-1 1 1,0-1-1,0 0 0,0 0 1,1 1-1,-1-1 0,0 0 1,0 0-1,0 1 1,0-1-1,0 0 0,1 0 1,-1 1-1,0-1 0,0 0 1,0 1-1,8 35 1709,-7-33-1726,10 55-30,5 110 0,-15-148 0,-1-1 0,-1 0 0,-1 0 0,-1 0 0,0 0 0,-2 0 0,0-1 0,-1 0 0,-16 33 0,19-45 0,-1 0 0,0-1 0,0 1 0,0-1 0,-1 0 0,1 0 0,-1-1 0,-1 1 0,1-1 0,-1 0 0,1-1 0,-1 1 0,0-1 0,0-1 0,-1 1 0,1-1 0,-10 3 0,11-4 0,-1 0 0,1-1 0,0 1 0,-1-1 0,1 0 0,-1-1 0,1 1 0,-1-1 0,1 0 0,0 0 0,0-1 0,-1 1 0,1-1 0,0-1 0,0 1 0,1-1 0,-1 1 0,1-1 0,-1-1 0,1 1 0,0-1 0,-4-4 0,5 6 0,1 0 0,0 0 0,0-1 0,0 1 0,0-1 0,0 0 0,1 0 0,-1 1 0,1-1 0,0 0 0,-1 0 0,1-1 0,1 1 0,-1 0 0,0 0 0,1 0 0,0 0 0,0-1 0,0 1 0,0 0 0,0 0 0,0 0 0,1-1 0,0 1 0,1-4 0,1 1 0,0 0 0,0 0 0,1 1 0,0-1 0,0 1 0,1 0 0,-1 0 0,1 0 0,0 0 0,1 1 0,7-5 0,29-18-1365,1 1-5461</inkml:trace>
  <inkml:trace contextRef="#ctx0" brushRef="#br0" timeOffset="4134.14">2706 188 24575,'20'4'0,"41"11"0,81 10 0,-80-22 0,-35-2 0,0 1 0,32 7 0,-58-8 0,0-1 0,0 0 0,0 1 0,0-1 0,1 1 0,-1 0 0,0-1 0,0 1 0,-1 0 0,1 0 0,0-1 0,0 1 0,0 0 0,0 0 0,-1 0 0,1 0 0,0 0 0,-1 0 0,1 0 0,-1 0 0,1 0 0,-1 1 0,1-1 0,-1 0 0,0 0 0,0 0 0,0 0 0,0 1 0,1-1 0,-2 0 0,1 0 0,0 2 0,-1 6 0,0 0 0,-1 0 0,-4 14 0,1-4 0,-1 17 0,2 0 0,2 1 0,1 0 0,2-1 0,1 1 0,13 63 0,71 213 0,-32-138 0,-25-70 0,67 285 0,-92-367 0,-1 0 0,-1 0 0,-2 0 0,0 0 0,-1 0 0,-5 32 0,4-47 0,0 0 0,0 0 0,0 0 0,-1 0 0,0 0 0,-1 0 0,1 0 0,-2-1 0,1 0 0,-1 0 0,0 0 0,0-1 0,-1 1 0,0-1 0,0-1 0,-1 1 0,1-1 0,-1 0 0,0 0 0,-12 5 0,15-8-65,0-1 0,0 0 0,0 1 0,0-1 0,0 0 0,0-1 0,0 1 0,0-1 0,0 0 0,0 0 0,-1 0 0,1-1 0,0 1 0,0-1 0,0 0 0,0 0 0,0 0 0,0-1 0,0 1 0,-6-5 0,-16-12-6761</inkml:trace>
  <inkml:trace contextRef="#ctx0" brushRef="#br0" timeOffset="4597.27">3878 1 24575,'0'2'0,"1"0"0,0 0 0,-1 0 0,1 0 0,0 0 0,0 0 0,0 0 0,0 0 0,3 3 0,1 3 0,26 48-1246,-3 2 0,37 116-1,10 132-2492,-52-162 6232,-6-1 0,-3 195-1,-33-39-2492,11-244 0,-2-1 0,-3 1 0,-27 70 0,29-99-195,-1 0 0,-2-1 0,0-1 0,-2 0 0,0-1 0,-33 35 0,13-19-6631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40:52.69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 24575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36:08.44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37 216 24575,'2'-2'0,"7"-2"0,8 0 0,8 0 0,8-1 0,6-1 0,5 0 0,4 2 0,1-1 0,-1 0 0,-2 0 0,-1-1 0,-7 0 0,-10 0 0,-9 0-8191</inkml:trace>
  <inkml:trace contextRef="#ctx0" brushRef="#br0" timeOffset="420.41">198 239 24575,'-1'2'0,"-1"-1"0,1 1 0,0 0 0,0 0 0,0 0 0,0 0 0,0 0 0,1 0 0,-1 0 0,1 0 0,-1 0 0,1 3 0,-1-2 0,-38 197 0,25-116 0,-31 101 0,-22 64 0,59-209 0,2 0 0,2 1 0,2-1 0,3 56 0,0-83 34,1-1 1,0 1-1,1-1 0,0 1 0,1-1 0,0 0 0,1 0 0,0-1 0,10 17 1,-11-22-121,0-1 1,0 0 0,0 0-1,1 0 1,0 0 0,0-1-1,0 0 1,0 0 0,1 0-1,0-1 1,0 0 0,0 0-1,0 0 1,0-1 0,0 0-1,1 0 1,-1 0 0,1-1-1,11 1 1,11-1-6741</inkml:trace>
  <inkml:trace contextRef="#ctx0" brushRef="#br0" timeOffset="984.76">499 393 24575,'-9'4'0,"1"1"0,0 1 0,0-1 0,1 2 0,-1-1 0,1 1 0,0 0 0,1 0 0,0 1 0,0-1 0,1 1 0,0 1 0,0-1 0,1 1 0,0 0 0,0 0 0,-3 15 0,6-22 0,1 1 0,0-1 0,0 0 0,0 0 0,0 1 0,0-1 0,0 0 0,0 1 0,1-1 0,-1 0 0,1 0 0,0 1 0,0-1 0,0 0 0,0 0 0,0 0 0,0 0 0,0 0 0,1 0 0,-1 0 0,0-1 0,1 1 0,0 0 0,-1-1 0,1 1 0,0-1 0,0 0 0,0 0 0,0 0 0,0 0 0,0 0 0,0 0 0,1 0 0,-1 0 0,0-1 0,4 1 0,1 0 0,1 0 0,0 0 0,-1-1 0,1 0 0,0 0 0,-1-1 0,1 0 0,-1-1 0,15-4 0,-12 2 0,0 0 0,-1-1 0,0 0 0,0-1 0,-1 0 0,1 0 0,-1-1 0,12-13 0,-16 16 0,0 0 0,-1 0 0,1-1 0,-1 0 0,0 0 0,0 0 0,-1 0 0,1 0 0,-1 0 0,0-1 0,0 1 0,-1-1 0,0 1 0,0-1 0,0 1 0,-1-1 0,0-9 0,0 13 13,0-1 1,-1 1-1,1 0 0,-1-1 0,0 1 0,0 0 0,0-1 0,0 1 0,0 0 1,0 0-1,-1 0 0,1 0 0,-1 0 0,1 0 0,-1 1 0,0-1 0,0 0 1,0 1-1,0-1 0,0 1 0,0 0 0,0 0 0,0-1 0,-1 2 0,-3-3 1,0 2-170,1 0 1,-1 0 0,0 0 0,1 1 0,-1 0 0,1 0 0,-1 0-1,0 1 1,1 0 0,-6 1 0,-22 8-6671</inkml:trace>
  <inkml:trace contextRef="#ctx0" brushRef="#br0" timeOffset="1505.88">386 952 24575,'0'5'0,"0"11"0,0 10 0,2 9 0,2 2 0,0-5-8191</inkml:trace>
  <inkml:trace contextRef="#ctx0" brushRef="#br0" timeOffset="2157.95">925 249 24575,'41'-7'-2102,"-30"5"2187,0 1-1,0 1 1,0 0 0,0 0 0,-1 1-1,1 1 1,13 2 0,-22-3-69,0 0 0,0 0 0,0 0 0,0 0 0,0 1 0,0-1 0,-1 0 0,1 1 0,0 0-1,-1-1 1,1 1 0,-1 0 0,0-1 0,1 1 0,-1 0 0,0 0 0,0 0 0,0 0 0,-1 0 0,1 1 0,0-1 0,-1 0 0,0 0 0,1 0 0,-1 0 0,0 1 0,0 3 0,0 7-34,-1 0 0,-1-1 0,-4 22 0,3-22 51,-9 48-107,3-1 1,3 1 0,2 0-1,2 1 1,8 69 0,15 291 1494,-21-404-1415,-1 0 1,-1 0-1,0 0 0,-2-1 1,-5 20-1,8-32-6,0 0 0,-1 1 0,1-2-1,-1 1 1,0 0 0,0 0 0,-1-1 0,1 1 0,-1-1 0,1 1 0,-1-1 0,0 0 0,0 0-1,-1 0 1,1-1 0,-1 1 0,1-1 0,-1 0 0,0 0 0,0 0 0,0 0 0,0-1 0,0 0 0,0 0-1,0 0 1,-4 1 0,4-2-91,0-1 0,0 1 0,1 0 0,-1-1 0,0 0 0,1 0 0,-1 0 0,1-1 0,-1 1 0,1-1 0,-1 0 0,1 0 0,0 0 0,-4-3 0,-21-18-6735</inkml:trace>
  <inkml:trace contextRef="#ctx0" brushRef="#br0" timeOffset="2831.5">1506 1 24575,'-13'144'-107,"8"-106"-9,1-1-1,3 73 0,2-97 85,0-1 1,2 0-1,-1 1 1,2-1-1,0 0 0,0 0 1,1 0-1,0-1 1,1 0-1,0 0 1,1 0-1,14 17 0,-10-17 9,0 0-1,0-1 1,0 0-1,2-1 0,-1 0 1,1 0-1,14 6 1,-21-12 24,1 0-1,-1-1 1,0 1 0,1-1 0,0 0 0,-1 0 0,1-1-1,0 0 1,0-1 0,0 1 0,0-1 0,0 0 0,-1-1-1,1 0 1,0 0 0,0 0 0,11-5 0,-15 5 18,-1 0 0,0 0 1,0 0-1,0 0 0,0-1 1,0 1-1,0 0 0,-1-1 0,1 0 1,0 0-1,-1 1 0,1-1 1,-1 0-1,0 0 0,1 0 0,-1 0 1,0-1-1,0 1 0,0 0 1,-1 0-1,1-1 0,0 1 0,-1 0 1,0-1-1,0 1 0,1-4 1,-2 5-5,1-1 0,0 0 1,-1 0-1,1 0 0,-1 1 0,0-1 1,0 0-1,1 0 0,-1 1 1,0-1-1,0 1 0,-1-1 1,1 1-1,0-1 0,0 1 1,-1 0-1,1 0 0,-1-1 1,1 1-1,-1 0 0,1 0 0,-1 0 1,0 1-1,1-1 0,-1 0 1,0 1-1,0-1 0,0 1 1,1 0-1,-1-1 0,0 1 1,0 0-1,-2 0 0,1 0-15,1 0 0,-1 0 0,1 0 0,-1 0 0,1 1 0,-1-1 0,1 1 0,-1 0 0,1 0 0,0 0 0,-1 0 0,1 0 0,0 0 0,0 0 0,-1 1 0,1-1 0,-3 4 0,2-1 0,0-1 0,0 1 0,1 0 0,-1 0 0,1 0 0,0 0 0,0 1 0,0-1 0,-1 6 0,0 5 0,0-1 0,1 1 0,1 1 0,0-1 0,1 15 0,7 33 0,2 0 0,32 116 0,2 2 0,-37-146 0,-2 0 0,-1-1 0,-2 46 0,-1-68 0,-1-1 0,-1 0 0,1 0 0,-2 0 0,1 0 0,-9 19 0,9-26 0,0 0 0,0-1 0,0 1 0,0-1 0,-1 0 0,1 0 0,-1 0 0,0 0 0,0 0 0,0-1 0,-1 1 0,1-1 0,0 0 0,-1 0 0,1 0 0,-1 0 0,0-1 0,0 1 0,0-1 0,0 0 0,0 0 0,-4 0 0,-13 0-53,0-1-1,0-2 1,0 0-1,0-1 1,-40-11-1,31 7-990,-14-2-5782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36:00.96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480 561 24575,'0'-4'0,"-1"0"0,1 0 0,-1 0 0,0 0 0,0 0 0,0 0 0,0 0 0,-1 0 0,0 1 0,1-1 0,-1 0 0,-1 1 0,1 0 0,0-1 0,-1 1 0,0 0 0,0 0 0,1 1 0,-2-1 0,1 0 0,0 1 0,0 0 0,-1 0 0,0 0 0,1 0 0,-1 1 0,0-1 0,0 1 0,0 0 0,1 0 0,-1 0 0,0 1 0,-1-1 0,-6 1 0,-2 1 0,-1 1 0,1 0 0,0 1 0,0 1 0,0 0 0,0 0 0,1 2 0,0-1 0,0 2 0,0-1 0,-17 14 0,5-2 0,1 1 0,1 1 0,1 1 0,-22 27 0,32-34 0,1 0 0,0 1 0,1 0 0,0 0 0,-9 25 0,15-34 0,1 0 0,0 0 0,1 0 0,-1 0 0,1 0 0,1 1 0,-1-1 0,1 0 0,0 1 0,0-1 0,1 0 0,0 0 0,0 1 0,0-1 0,1 0 0,0 0 0,0 0 0,5 8 0,-3-7 25,0 0-1,1-1 0,1 1 1,-1-1-1,1-1 1,0 1-1,0-1 0,0 0 1,1 0-1,0 0 0,0-1 1,0 0-1,12 4 1,-5-4-269,-1 1 0,1-2 0,0 0 0,0-1 1,0 0-1,27 0 0,-9-4-6582</inkml:trace>
  <inkml:trace contextRef="#ctx0" brushRef="#br0" timeOffset="533.9">407 849 24575,'16'-4'0,"33"-4"0,-46 8 0,1-1 0,0 1 0,0 0 0,0 0 0,-1 1 0,1-1 0,0 1 0,0 0 0,0 0 0,-1 0 0,1 0 0,-1 1 0,1-1 0,5 4 0,-8-4 0,0 1 0,0-1 0,0 0 0,0 1 0,0-1 0,0 0 0,0 1 0,-1-1 0,1 1 0,0 0 0,-1-1 0,1 1 0,-1-1 0,0 1 0,0 0 0,1-1 0,-1 1 0,0 0 0,0-1 0,-1 1 0,1 0 0,0-1 0,0 1 0,-1 0 0,1-1 0,-1 1 0,-1 2 0,-2 5 0,0-1 0,0 0 0,-10 14 0,-100 117 0,113-137 0,-1-1 0,1 1 0,0 0 0,0 0 0,0 0 0,0-1 0,0 1 0,0 0 0,1 0 0,-1 0 0,0 4 0,1-6 0,0 1 0,1 0 0,-1 0 0,0-1 0,1 1 0,-1 0 0,0-1 0,1 1 0,-1 0 0,1-1 0,-1 1 0,1 0 0,-1-1 0,1 1 0,-1-1 0,1 1 0,0-1 0,-1 1 0,1-1 0,0 0 0,-1 1 0,1-1 0,0 0 0,0 0 0,-1 1 0,1-1 0,0 0 0,0 0 0,0 0 0,-1 0 0,1 0 0,1 0 0,14 1-120,-1-1 0,0 0-1,0-1 1,0-1-1,16-4 1,-21 4-523,33-6-6183</inkml:trace>
  <inkml:trace contextRef="#ctx0" brushRef="#br0" timeOffset="534.9">1039 838 24575,'7'0'-3559,"10"0"3559,17 0 1695,3 0-8022</inkml:trace>
  <inkml:trace contextRef="#ctx0" brushRef="#br0" timeOffset="970.23">998 984 24575,'7'0'0,"11"-2"0,10 0 0,7-2 0,11-2-6335,-1 0 4479</inkml:trace>
  <inkml:trace contextRef="#ctx0" brushRef="#br0" timeOffset="1419.1">1641 93 24575,'3'0'0,"0"0"0,-1 0 0,1 1 0,-1-1 0,1 1 0,-1-1 0,0 1 0,1 0 0,-1 0 0,0 0 0,1 0 0,-1 0 0,0 1 0,0-1 0,0 1 0,3 3 0,-2-2 0,0 0 0,0 1 0,-1 0 0,0 0 0,1-1 0,-1 2 0,-1-1 0,4 8 0,-3-1 0,1 1 0,-1 0 0,-1-1 0,0 1 0,-1 0 0,-1 16 0,-2-6 0,-1-1 0,-1 0 0,-1 0 0,0 0 0,-2-1 0,0 0 0,-17 27 0,3-10 0,-2-2 0,-50 59 0,67-87 0,2-2 0,0 1 0,0 0 0,-7 11 0,12-16 0,-1-1 0,1 1 0,-1 0 0,1 0 0,-1 0 0,1 0 0,-1 0 0,1 0 0,0 0 0,0 0 0,-1 0 0,1 1 0,0-1 0,0 0 0,0 0 0,0 0 0,0 0 0,0 0 0,1 0 0,-1 0 0,0 0 0,1 0 0,-1 0 0,0 0 0,1 0 0,-1 0 0,1 0 0,0 0 0,-1 0 0,1 0 0,0 0 0,1 1 0,37 23 0,-30-20 0,0 0 0,0 1 0,-1 0 0,10 9 0,-7-2 0,-1 0 0,0 0 0,0 1 0,-2 1 0,0 0 0,0 0 0,-1 0 0,-1 1 0,-1 0 0,0 0 0,-1 0 0,-1 0 0,2 28 0,-2 19 0,-2 0 0,-10 79 0,7-117 0,-33 295 22,22-211-1409,9-73-5439</inkml:trace>
  <inkml:trace contextRef="#ctx0" brushRef="#br0" timeOffset="2155.95">2067 71 24575,'7'-3'0,"9"-2"0,10-1 0,6 0 0,8-1 0,3 2 0,4-1 0,0 0 0,0 2 0,0 0 0,1 0 0,-5 1 0,-11-1 0,-8 1 0,-6 0 0,-5 1-8191</inkml:trace>
  <inkml:trace contextRef="#ctx0" brushRef="#br0" timeOffset="2688.68">2097 198 24575,'-2'3'0,"0"1"0,0-1 0,0 0 0,1 1 0,-1 0 0,1-1 0,0 1 0,0 0 0,0-1 0,0 1 0,0 5 0,0 1 0,-36 297 0,27-202 0,-33 298 0,18-247 0,-1 12 0,24-152 0,1 0 0,1 0 0,1 0 0,0-1 0,1 1 0,1 0 0,0 0 0,9 22 0,-10-33 0,0 1 0,1-1 0,-1 0 0,1 0 0,0 0 0,1 0 0,0 0 0,-1-1 0,1 0 0,1 1 0,-1-1 0,1-1 0,-1 1 0,1-1 0,0 0 0,0 0 0,0 0 0,1-1 0,-1 1 0,1-1 0,0-1 0,-1 1 0,1-1 0,0 0 0,11 0 0,-7-1-195,1 0 0,0-1 0,-1-1 0,1 0 0,-1 0 0,15-6 0,19-8-6631</inkml:trace>
  <inkml:trace contextRef="#ctx0" brushRef="#br0" timeOffset="3325.39">2480 508 24575,'61'-90'0,"-42"67"0,-2-2 0,-1 0 0,-1-1 0,16-39 0,-27 45 0,-5 17 0,-3 12 0,-2 7 0,0 1 0,2 0 0,0 0 0,-3 32 0,2 74 0,4-64 0,-4 30-1365,3-51-5461</inkml:trace>
  <inkml:trace contextRef="#ctx0" brushRef="#br0" timeOffset="6068.2">2440 1078 24575,'-7'-1'0,"0"1"0,0 0 0,0 0 0,0 0 0,0 1 0,1 0 0,-1 0 0,0 1 0,0 0 0,1 0 0,-1 1 0,1-1 0,-1 1 0,1 1 0,-10 7 0,5-4 0,1 1 0,0 0 0,1 0 0,0 1 0,0 1 0,1 0 0,-12 18 0,16-21 0,1 0 0,-1-1 0,2 1 0,-1 0 0,1 0 0,0 0 0,0 1 0,0 13 0,1-18 0,1-1 0,0 0 0,0 1 0,0-1 0,1 1 0,-1-1 0,0 0 0,1 0 0,0 1 0,0-1 0,-1 0 0,1 0 0,0 0 0,1 0 0,-1 0 0,0 0 0,0 0 0,1 0 0,0 0 0,-1 0 0,1-1 0,0 1 0,-1-1 0,1 1 0,0-1 0,0 0 0,0 0 0,1 0 0,-1 0 0,0 0 0,4 1 0,4 0 0,-1-1 0,0 0 0,1-1 0,-1 0 0,1 0 0,-1-1 0,1 0 0,-1 0 0,1-1 0,-1-1 0,10-3 0,2-2 0,0-1 0,-1-1 0,30-19 0,-43 25 0,1-2 0,-1 1 0,-1-1 0,1 0 0,-1-1 0,0 1 0,-1-1 0,1 0 0,5-11 0,-10 16 0,0-1 0,1 1 0,-1 0 0,-1-1 0,1 1 0,0-1 0,-1 1 0,1-1 0,-1 1 0,0-1 0,1 1 0,-1-1 0,0 1 0,-1-1 0,1 1 0,0-1 0,-1 1 0,0-1 0,1 1 0,-1-1 0,0 1 0,0 0 0,0-1 0,-1 1 0,1 0 0,0 0 0,-1 0 0,0 0 0,1 0 0,-1 0 0,0 1 0,0-1 0,0 0 0,0 1 0,0 0 0,0-1 0,-3 0 0,-3-2 0,-1 0 0,0 0 0,0 1 0,0 0 0,0 1 0,0 0 0,-1 1 0,-12-1 0,-1 1 0,-1 1 0,-28 4 0,42-3-170,1 1-1,0 0 0,1 0 1,-1 1-1,0 0 0,1 1 1,-13 6-1,-13 13-6655</inkml:trace>
  <inkml:trace contextRef="#ctx0" brushRef="#br0" timeOffset="7035.33">2979 53 24575,'91'-4'0,"-62"1"0,0 2 0,0 0 0,54 8 0,-81-7 0,-1 0 0,1 1 0,-1-1 0,1 0 0,-1 1 0,1-1 0,-1 1 0,1 0 0,-1 0 0,1-1 0,-1 1 0,0 0 0,1 0 0,-1 0 0,0 0 0,0 0 0,0 1 0,0-1 0,0 0 0,0 0 0,0 1 0,0-1 0,0 1 0,-1-1 0,1 1 0,-1-1 0,1 1 0,-1-1 0,1 1 0,-1-1 0,0 1 0,0-1 0,0 3 0,0 4 0,-1 0 0,0-1 0,-1 1 0,0 0 0,-4 11 0,0-2 0,-10 47 0,2 1 0,-10 118 0,20-80 0,9 113 0,-4-200 0,5 218 0,-7-206 0,-2 0 0,0 0 0,-2 0 0,-1-1 0,-1 1 0,-13 31 0,17-53 0,0 1 0,0 0 0,-1-1 0,0 0 0,0 0 0,0 0 0,-1 0 0,0 0 0,0-1 0,0 0 0,-1 0 0,0-1 0,1 1 0,-2-1 0,1 0 0,0-1 0,-12 5 0,16-7-65,0-1 0,-1 1 0,1-1 0,0 0 0,0 1 0,0-1 0,0 0 0,-1 0 0,1-1 0,0 1 0,0 0 0,0-1 0,0 1 0,0-1 0,0 0 0,0 0 0,0 1 0,0-1 0,0-1 0,-2 0 0,-17-15-6761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42:57.03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438 24575,'1'-3'0,"0"0"0,1 0 0,-1 0 0,0 0 0,1 1 0,-1-1 0,1 0 0,0 1 0,0-1 0,0 1 0,0 0 0,5-3 0,3-6 0,22-30 0,-1 0 0,32-59 0,-51 77 0,0 0 0,-2 0 0,-1-1 0,0-1 0,-2 0 0,6-39 0,-26 330 0,8-106 0,3-129-1365,0-9-5461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42:51.38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1 1 24575,'-15'48'0,"2"2"0,-8 63 0,21-109 0,-1 0 0,1 1 0,-1-1 0,1 1 0,1-1 0,-1 1 0,1-1 0,-1 1 0,1-1 0,1 0 0,-1 1 0,0-1 0,1 0 0,0 0 0,4 6 0,-4-7 0,1 0 0,0 0 0,1 0 0,-1-1 0,0 1 0,1-1 0,-1 0 0,1 0 0,0 0 0,-1 0 0,1-1 0,0 1 0,0-1 0,0 0 0,0 0 0,8 0 0,3 0-136,0-1-1,0 0 1,0-2-1,0 1 1,-1-2-1,1 0 1,0-1-1,-1 0 0,17-8 1,6-3-6690</inkml:trace>
  <inkml:trace contextRef="#ctx0" brushRef="#br0" timeOffset="505.36">217 106 24575,'0'7'0,"-1"11"0,-2 10 0,1 7 0,0 6 0,1 6 0,0 1 0,2-6 0,2-8 0,-1-6 0,1-5 0,1-5-8191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42:21.85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577 24575,'7'0'0,"11"-2"0,15 0 0,2 0-8191</inkml:trace>
  <inkml:trace contextRef="#ctx0" brushRef="#br0" timeOffset="465.75">386 515 24575,'5'-9'0,"9"-12"0,7-10 0,4-6 0,3-6 0,-2 4 0,-5 9 0,-6 12 0,-6 11 0,-4 8 0,-5 13 0,-3 13 0,-1 15 0,-2 2-8191</inkml:trace>
  <inkml:trace contextRef="#ctx0" brushRef="#br0" timeOffset="1016.33">250 1302 24575,'7'-4'0,"8"-4"0,9-6 0,9-7 0,5-6-4833,-2-2 4833,-5 2 1469,-10 14-1469,-10 17 785,-7 16-785,-4 14 0,-3 10 0,0-1 2579,4-5-2579,2-8-8191</inkml:trace>
  <inkml:trace contextRef="#ctx0" brushRef="#br0" timeOffset="1622.52">663 29 24575,'4'-2'-3,"-1"0"-1,0 1 0,1-1 1,-1 1-1,1-1 1,0 1-1,-1 0 0,1 1 1,0-1-1,0 1 1,4-1-1,4-1-614,20-3-1138,44-2-1,-67 6 1911,1 1 1,-1 1-1,0-1 1,0 1 0,0 1-1,0 0 1,0 0-1,0 1 1,15 7-1,-20-8-90,-1 1 0,1 0 0,0 0-1,-1 0 1,0 0 0,0 0 0,0 1-1,0 0 1,0-1 0,-1 1 0,0 0-1,0 0 1,0 0 0,0 1 0,0-1-1,-1 0 1,0 1 0,1 7 0,1 7 274,-1 1 0,-1-1 1,-2 21-1,1-21-274,-4 119-64,0-13 0,20 219 0,3-203 0,35 235 0,-54-375 0,20 144 0,-18-124 0,-1 1 0,-1 0 0,-1 0 0,-7 34 0,8-51-42,-1-1-1,0 0 0,-1 1 1,1-1-1,-1 0 0,0 0 1,0 0-1,0 0 0,-1 0 1,1-1-1,-1 1 0,0 0 1,0-1-1,0 0 0,0 0 1,0 0-1,-1 0 0,0-1 1,1 1-1,-1-1 0,0 0 1,0 0-1,0 0 0,-1-1 1,1 1-1,0-1 0,-1 0 1,1 0-1,0-1 0,-1 1 1,-8-1-1,-22-1-6783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42:16.60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2 27 24575,'5'0'0,"9"0"0,9 0 0,10 0 0,5-2 0,5 0 0,1 0 0,-2 0 0,-2-1 0,-1 0 0,2-2 0,4 1 0,-6 0-8191</inkml:trace>
  <inkml:trace contextRef="#ctx0" brushRef="#br0" timeOffset="661.45">84 27 24575,'-44'759'-3269,"17"-272"-993,18-251 2840,7-197 2585,1 1 1,2 0-1,1-1 1,3 1-1,11 48 1,-15-86-1102,0 0 0,0 0 0,0 0-1,0 0 1,0 0 0,1-1 0,-1 1 0,0 0 0,1-1 0,-1 1 0,1-1 0,0 1-1,0-1 1,-1 0 0,1 0 0,0 0 0,0 0 0,0 0 0,0 0 0,0-1 0,0 1-1,0-1 1,0 1 0,1-1 0,-1 0 0,0 0 0,0 0 0,0 0 0,0 0 0,1 0-1,2-1 1,0 0-62,0 1-1,1-1 1,-1-1-1,0 1 0,0-1 1,1 0-1,-1 0 0,-1 0 1,1-1-1,0 0 0,-1 0 1,5-4-1,-7 6-90,-1-1 0,1 0 0,-1 0 0,0 0 0,1 0 0,-1-1 0,-1 1 0,1 0 0,0 0 0,0-1 0,-1 1 0,1 0 0,-1-1 0,0-2 0,2-11-6735</inkml:trace>
  <inkml:trace contextRef="#ctx0" brushRef="#br0" timeOffset="1529.12">427 202 24575,'-2'1'0,"1"1"0,-1-1 0,0 0 0,1 1 0,-1-1 0,1 1 0,0 0 0,-1-1 0,1 1 0,0 0 0,0 0 0,0 0 0,0 2 0,-1-2 0,-1 4 0,0 0 0,1 0 0,-1 1 0,1-1 0,0 1 0,1-1 0,-1 1 0,1-1 0,1 1 0,-1 0 0,1 0 0,0-1 0,2 10 0,-1-11 0,0-1 0,0 0 0,0 0 0,1 0 0,-1 0 0,1 0 0,0-1 0,1 1 0,-1 0 0,1-1 0,-1 1 0,1-1 0,0 0 0,0 0 0,0 0 0,1-1 0,-1 1 0,1-1 0,0 0 0,-1 1 0,1-2 0,5 3 0,0-1 0,-1-1 0,1 0 0,0-1 0,0 1 0,0-2 0,0 1 0,-1-1 0,1-1 0,0 0 0,0 0 0,0-1 0,0 1 0,-1-2 0,1 0 0,-1 0 0,1 0 0,-1-1 0,7-5 0,-6 5 0,-1-2 0,0 1 0,0-1 0,0 0 0,-1 0 0,0-1 0,0 0 0,-1-1 0,1 1 0,-2-1 0,1 0 0,-1-1 0,0 1 0,-1-1 0,0 0 0,3-13 0,-6 18 0,0 1 0,0 0 0,-1-1 0,1 1 0,-1-1 0,0 0 0,0 1 0,-1-1 0,1 1 0,-1-1 0,0 1 0,1 0 0,-2-1 0,1 1 0,0 0 0,-1-1 0,1 1 0,-1 0 0,0 0 0,0 0 0,0 1 0,0-1 0,-1 0 0,1 1 0,-1-1 0,1 1 0,-1 0 0,0 0 0,0 0 0,0 0 0,0 1 0,-5-3 0,-1 1 0,-1-1 0,1 1 0,-1 1 0,1 0 0,-1 0 0,0 1 0,0 0 0,0 1 0,1 0 0,-16 2 0,14 0-195,0 0 0,-1 1 0,1 1 0,0 0 0,1 0 0,-15 9 0,-15 11-6631</inkml:trace>
  <inkml:trace contextRef="#ctx0" brushRef="#br0" timeOffset="2145.81">334 991 24575,'-7'8'0,"1"-1"0,1 1 0,-1 0 0,1 0 0,1 0 0,0 1 0,0 0 0,0 0 0,-2 12 0,3-9 0,0-1 0,1 1 0,0 0 0,1 0 0,1 0 0,1 23 0,0-30 0,0 1 0,0-1 0,0 0 0,0-1 0,1 1 0,0 0 0,0 0 0,0-1 0,1 1 0,-1-1 0,1 1 0,0-1 0,0 0 0,1 0 0,-1-1 0,1 1 0,0-1 0,0 0 0,5 4 0,-3-4 0,0 0 0,1 0 0,0-1 0,-1 0 0,1 0 0,0-1 0,0 1 0,0-1 0,0-1 0,0 1 0,0-1 0,0-1 0,10-1 0,-6 0 0,-1 0 0,1-1 0,0 0 0,-1-1 0,0 0 0,0 0 0,0-1 0,-1-1 0,1 1 0,-1-2 0,15-12 0,-20 15 0,0 1 0,-1-1 0,1 0 0,-1 0 0,0 0 0,0-1 0,0 1 0,0-1 0,-1 0 0,0 0 0,0 1 0,0-1 0,-1 0 0,1-1 0,-1 1 0,0 0 0,-1 0 0,1-1 0,-1 1 0,0 0 0,-1 0 0,1-1 0,-1 1 0,0 0 0,0 0 0,-3-7 0,2 7 0,0 0 0,0 1 0,-1 0 0,0-1 0,1 1 0,-2 0 0,1 0 0,0 1 0,-1-1 0,1 1 0,-1 0 0,-7-5 0,4 4 0,0 0 0,-1 0 0,0 1 0,0 0 0,0 0 0,0 1 0,-8-1 0,1 1 0,-1 0 0,1 1 0,0 1 0,0 0 0,0 1 0,0 1 0,-28 7 0,34-7-227,1 1-1,-1 1 1,1-1-1,0 1 1,-14 9-1,3 3-6598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42:09.41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5 133 24575,'7'0'0,"8"-2"0,8 0 0,7-2 0,8 0 0,4 0 0,2 0 0,1 0 0,1-1 0,0-2 0,-1 1 0,1 0 0,3 0 0,-6 2-8191</inkml:trace>
  <inkml:trace contextRef="#ctx0" brushRef="#br0" timeOffset="772.43">97 176 24575,'-9'29'0,"1"1"0,2 1 0,1-1 0,1 1 0,0 47 0,0-2 0,-9 575-4131,14-427 3322,-32 173 5231,20-298-3904,9-88-518,2-1 0,-1 1 0,1-1 0,1 0 0,0 1 0,2 11 0,-2-19 0,-1-1 0,1 0 0,0 0 0,-1 0 0,1 0 0,0 0 0,0 0 0,1 0 0,-1 0 0,0 0 0,0 0 0,1-1 0,-1 1 0,1 0 0,0-1 0,0 1 0,-1-1 0,1 0 0,0 0 0,0 1 0,0-1 0,0-1 0,0 1 0,0 0 0,0 0 0,1-1 0,-1 1 0,0-1 0,0 0 0,1 1 0,-1-1 0,0 0 0,0-1 0,1 1 0,1-1 0,0 1-91,0-1 0,0 1 0,0-1 0,-1-1 0,1 1 0,-1 0 0,1-1 0,-1 0 0,1 0 0,-1 0 0,0 0 0,0 0 0,0-1 0,4-3 0,-3 0-6735</inkml:trace>
  <inkml:trace contextRef="#ctx0" brushRef="#br0" timeOffset="2801.68">304 414 24575,'7'-9'0,"7"-8"0,8-8 0,2-6 0,-2-4-5993,-5 3 5993,-7 9 1772,-6 16-1772,-3 16 966,-1 16-966,0 10 0,2 7 0,1 4 0,6 6 0,0-7-4936</inkml:trace>
  <inkml:trace contextRef="#ctx0" brushRef="#br0" timeOffset="3566.49">1155 238 24575,'0'-1'0,"0"0"0,1 0 0,-1 1 0,1-1 0,-1 0 0,1 1 0,-1-1 0,1 0 0,-1 1 0,1-1 0,0 1 0,-1-1 0,1 1 0,0-1 0,0 1 0,-1-1 0,1 1 0,0 0 0,0-1 0,0 1 0,1 0 0,19-6 0,-14 5 0,0 0 0,0 1 0,0 0 0,0 0 0,-1 0 0,1 1 0,0 0 0,0 0 0,0 1 0,-1 0 0,10 4 0,-14-5 0,1 0 0,0 1 0,-1-1 0,1 1 0,0-1 0,-1 1 0,0 0 0,0 0 0,1 0 0,-1 0 0,0 0 0,0 1 0,-1-1 0,1 1 0,-1-1 0,1 1 0,-1 0 0,0-1 0,0 1 0,0 0 0,0 0 0,0 0 0,0 0 0,-1 0 0,0 0 0,0 0 0,0 0 0,0 4 0,-1 1 0,-1-1 0,0 0 0,0 0 0,0 0 0,-1 0 0,0 0 0,-1-1 0,1 1 0,-1-1 0,-6 7 0,-8 9 0,-28 27 0,-6 7 0,51-55 7,0 0 0,0 0 0,0 0 0,1 0-1,-1 0 1,0 0 0,1 0 0,-1 0 0,0 0 0,1 0-1,0 0 1,-1 1 0,1-1 0,0 0 0,-1 0 0,1 1-1,0-1 1,0 0 0,0 0 0,0 1 0,0 1-1,1-2 4,0-1-1,-1 1 0,1 0 0,0 0 1,-1 0-1,1-1 0,0 1 0,0 0 1,0-1-1,0 1 0,-1-1 0,1 1 1,0-1-1,0 1 0,0-1 0,0 1 1,0-1-1,0 0 0,2 1 0,8 0-289,-1 0 0,1-1 0,20-2-1,-24 2-298,29-3-6247</inkml:trace>
  <inkml:trace contextRef="#ctx0" brushRef="#br0" timeOffset="4314.8">481 1285 24575,'-2'0'0,"0"1"0,0 0 0,1 1 0,-1-1 0,0 0 0,1 0 0,-1 1 0,0-1 0,1 1 0,0-1 0,-1 1 0,1 0 0,0 0 0,-1 2 0,-1-1 0,-6 10 0,1 1 0,0-1 0,1 1 0,-7 18 0,11-23 0,0 0 0,0 0 0,1 1 0,0-1 0,1 1 0,0-1 0,1 1 0,0 11 0,0-19 0,0 0 0,0-1 0,0 1 0,1 0 0,-1 0 0,1-1 0,-1 1 0,1 0 0,-1 0 0,1-1 0,0 1 0,0-1 0,0 1 0,0-1 0,0 1 0,0-1 0,0 1 0,0-1 0,0 0 0,1 0 0,-1 0 0,1 0 0,2 2 0,-2-2 0,1-1 0,-1 1 0,1-1 0,0 0 0,-1 1 0,1-1 0,0-1 0,-1 1 0,1 0 0,-1 0 0,1-1 0,0 0 0,-1 1 0,3-2 0,9-4 0,0-1 0,-1 0 0,0-1 0,15-11 0,-20 12 0,1 1 0,-1-2 0,-1 1 0,1-1 0,9-13 0,-15 17 0,1 1 0,-1-1 0,0 0 0,0 0 0,0 0 0,0 0 0,-1 0 0,0-1 0,1 1 0,-2 0 0,1-1 0,0 1 0,-1-1 0,0 1 0,0 0 0,-1-5 0,1 7 0,0 0 0,-1 1 0,1-1 0,-1 1 0,0-1 0,1 1 0,-1-1 0,0 1 0,0-1 0,0 1 0,0 0 0,0 0 0,0-1 0,0 1 0,-1 0 0,1 0 0,0 0 0,-3-1 0,0 0 0,1 0 0,-1 1 0,1 0 0,-1 0 0,0 0 0,1 0 0,-1 1 0,-4-1 0,-3 1 0,-1 1 0,1 0 0,0 0 0,-18 5 0,10 0-1365,6 1-5461</inkml:trace>
  <inkml:trace contextRef="#ctx0" brushRef="#br0" timeOffset="4798.92">1041 1170 24575,'-2'3'0,"0"0"0,0 0 0,1 1 0,-1-1 0,1 1 0,0 0 0,0-1 0,1 1 0,-1 0 0,1-1 0,0 7 0,-2 2 0,1-6 0,0 1 0,1 0 0,-1 0 0,1 0 0,1 0 0,1 13 0,-1-19 0,-1 1 0,1 0 0,0 0 0,0 0 0,-1-1 0,2 1 0,-1 0 0,0-1 0,0 1 0,0-1 0,1 1 0,-1-1 0,0 1 0,1-1 0,0 0 0,-1 0 0,1 0 0,0 0 0,-1 0 0,1 0 0,0 0 0,0-1 0,0 1 0,0-1 0,0 1 0,0-1 0,-1 0 0,4 1 0,-1-1 0,-1 0 0,0 0 0,1-1 0,-1 1 0,0-1 0,1 1 0,-1-1 0,0 0 0,0-1 0,0 1 0,0 0 0,5-4 0,11-4 0,-19 9 0,1 0 0,-1 0 0,1 0 0,-1 0 0,1-1 0,-1 1 0,1 0 0,-1 0 0,1 0 0,0 0 0,-1 0 0,1 0 0,-1 0 0,1 0 0,-1 0 0,1 1 0,-1-1 0,1 0 0,-1 0 0,1 0 0,-1 1 0,1-1 0,-1 0 0,1 0 0,-1 1 0,1-1 0,-1 1 0,8 15 0,-5 24 0,-3-37 0,0 31 0,-1-18 0,1 0 0,0 0 0,6 27 0,0-27-1365,1-9-5461</inkml:trace>
  <inkml:trace contextRef="#ctx0" brushRef="#br0" timeOffset="5626.97">1550 32 24575,'4'0'0,"0"-1"0,1 1 0,-1-1 0,0 0 0,0-1 0,6-2 0,13-3 0,3 1 0,-1 2 0,1 1 0,0 1 0,0 1 0,0 1 0,0 2 0,27 4 0,-49-5 0,-1 0 0,1 0 0,-1 0 0,1 1 0,-1-1 0,1 1 0,-1 0 0,0 0 0,0 0 0,0 1 0,0-1 0,0 1 0,0-1 0,4 7 0,-4-4 0,0 0 0,-1 0 0,1 0 0,-1 0 0,0 1 0,0-1 0,-1 1 0,0-1 0,1 7 0,0 10 0,-2 1 0,0 0 0,-2-1 0,-4 24 0,3-22 0,-8 85 0,6 1 0,9 119 0,48 216 0,-22-196 0,-28-193 0,-2 0 0,-10 83 0,6-116 0,-10 39 0,11-54 0,1 0 0,-1-1 0,-1 1 0,1-1 0,-1 0 0,-1 0 0,1-1 0,-11 12 0,13-16 17,-1 0-1,1 0 0,-1 0 0,0-1 1,0 1-1,0-1 0,0 0 0,0 1 1,0-1-1,0-1 0,0 1 0,0 0 1,-1-1-1,1 0 0,0 0 0,0 0 1,-1 0-1,1 0 0,0 0 0,-6-2 1,-5-2-434,1 0 0,-1 0 1,-15-9-1,28 13 377,-9-5-6786</inkml:trace>
  <inkml:trace contextRef="#ctx0" brushRef="#br0" timeOffset="6681.49">719 2631 24575,'10'0'0,"0"-1"0,0 0 0,0 0 0,0-1 0,0-1 0,0 0 0,-1 0 0,1-1 0,-1 0 0,0 0 0,15-11 0,-13 7 0,0 0 0,0-1 0,-1-1 0,-1 0 0,0 0 0,0-1 0,-1 0 0,8-15 0,-8 13 0,-1-1 0,0 0 0,-1 0 0,-1 0 0,0-1 0,-1 0 0,-1 0 0,0 0 0,-1 0 0,-1-1 0,0 1 0,-1-1 0,-1 1 0,0 0 0,-1-1 0,-5-17 0,6 29 0,0 1 0,0-1 0,-1 1 0,1-1 0,-1 1 0,0 0 0,-4-6 0,6 9 0,-1-1 0,1 1 0,-1-1 0,0 1 0,1-1 0,-1 1 0,1 0 0,-1-1 0,0 1 0,0 0 0,1-1 0,-1 1 0,0 0 0,1 0 0,-1 0 0,0 0 0,0 0 0,0 0 0,1 0 0,-1 0 0,0 0 0,0 0 0,1 0 0,-1 0 0,0 0 0,0 0 0,1 1 0,-1-1 0,0 0 0,1 1 0,-1-1 0,0 1 0,1-1 0,-1 0 0,1 1 0,-1-1 0,0 1 0,1 0 0,-1-1 0,1 1 0,-1 1 0,-6 5 0,1 1 0,1 1 0,-1-1 0,1 1 0,1 0 0,0 0 0,0 0 0,-4 17 0,-15 84 0,20-91 0,-17 108 0,6 0 0,6 0 0,10 179 0,0-276 0,-4-21 0,-4-13 0,-5-20 0,9 21 0,-23-52 0,1 3 0,2 0 0,-18-67 0,39 116 0,0-1 0,0 0 0,0 0 0,1 0 0,0 0 0,0 0 0,0 0 0,0 0 0,0 0 0,2-5 0,-1 7 0,-1 1 0,1 0 0,0 0 0,-1 0 0,1 0 0,0 0 0,0 0 0,0 0 0,0 0 0,0 0 0,0 1 0,0-1 0,0 0 0,0 1 0,0-1 0,0 0 0,0 1 0,0-1 0,1 1 0,-1 0 0,0-1 0,0 1 0,1 0 0,-1 0 0,0 0 0,0 0 0,1 0 0,-1 0 0,0 0 0,1 0 0,-1 1 0,0-1 0,0 0 0,0 1 0,2 0 0,7 2 0,1 1 0,16 8 0,-19-8 0,0 0 0,0-1 0,1 1 0,16 2 0,-23-5-62,0-1 0,-1 0 0,1-1 0,-1 1 0,1 0 0,-1 0 0,1-1 0,-1 1 0,1-1 0,-1 1 0,1-1 0,-1 0-1,1 1 1,-1-1 0,0 0 0,1 0 0,-1 0 0,0 0 0,0 0 0,0 0 0,2-2 0,8-13-6764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42:21.36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 24575,'10'0'0,"48"2"0,-54-2 0,0 1 0,-1 0 0,1-1 0,0 1 0,-1 1 0,1-1 0,-1 0 0,1 1 0,-1 0 0,0-1 0,1 1 0,2 4 0,-5-6 0,0 1 0,-1 0 0,1 0 0,-1 0 0,1 0 0,-1 0 0,1 0 0,-1 0 0,0 0 0,0 0 0,1 0 0,-1 0 0,0 0 0,0 0 0,0 0 0,0 0 0,0 0 0,0 0 0,0 0 0,-1 0 0,1 0 0,0 0 0,0 0 0,-1 0 0,1 0 0,-1 0 0,1 0 0,-1 0 0,1 0 0,-2 1 0,-24 28 0,18-21 0,7-8 0,-7 8 0,0 1 0,1 0 0,-11 18 0,17-26 0,0 0 0,0 0 0,0 0 0,0-1 0,1 1 0,-1 0 0,0 0 0,1 1 0,-1-1 0,1 0 0,0 0 0,0 0 0,0 0 0,0 0 0,0 0 0,0 0 0,0 0 0,1 0 0,-1 1 0,1-1 0,0 0 0,-1 0 0,1-1 0,0 1 0,0 0 0,0 0 0,0 0 0,1-1 0,-1 1 0,3 2 0,22 10-1365,5-4-5461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19:43:03.67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25 311 24575,'0'0'0,"-1"0"0,1 1 0,0-1 0,-1 0 0,1 0 0,0 1 0,-1-1 0,1 0 0,-1 1 0,1-1 0,0 1 0,0-1 0,-1 0 0,1 1 0,0-1 0,0 1 0,0-1 0,-1 1 0,1-1 0,0 1 0,0-1 0,0 1 0,0-1 0,0 0 0,0 1 0,0 0 0,-2 16 0,2-16 0,0 3 0,0-1 0,0 1 0,1 0 0,-1 0 0,1-1 0,-1 1 0,1 0 0,0-1 0,0 1 0,1-1 0,-1 1 0,1-1 0,3 6 0,-3-8 0,-1 1 0,1-1 0,-1 1 0,1-1 0,0 0 0,-1 1 0,1-1 0,0 0 0,0 0 0,0 0 0,0-1 0,0 1 0,0 0 0,0-1 0,0 1 0,0-1 0,0 0 0,0 0 0,0 1 0,0-1 0,0-1 0,1 1 0,-1 0 0,0 0 0,3-2 0,1 1 0,-1-1 0,1 0 0,-1 0 0,0 0 0,0-1 0,0 0 0,0 1 0,0-2 0,0 1 0,-1-1 0,0 1 0,1-1 0,-1 0 0,-1-1 0,7-8 0,-7 9 0,-1-1 0,0 1 0,0 0 0,-1-1 0,1 1 0,-1-1 0,0 0 0,0 1 0,-1-1 0,1 0 0,-1 0 0,0 1 0,0-1 0,-1 0 0,1 0 0,-1 1 0,0-1 0,0 0 0,-3-6 0,3 8 0,0 1 0,-1-1 0,1 1 0,0-1 0,-1 1 0,0 0 0,1-1 0,-1 1 0,0 0 0,0 0 0,0 0 0,-1 1 0,1-1 0,0 0 0,-1 1 0,-3-3 0,1 3 0,1-1 0,-1 1 0,1 0 0,-1 0 0,0 0 0,0 1 0,1 0 0,-1 0 0,-5 0 0,-4 2 0,0 1 0,0 0 0,0 0 0,1 2 0,-21 8 0,28-9 0,-1-1 0,0 1 0,1 1 0,0-1 0,0 1 0,0 0 0,1 0 0,-1 0 0,1 1 0,-7 10 0,11-13 0,-1-1 0,0 1 0,1-1 0,0 1 0,0-1 0,0 1 0,0 0 0,0 0 0,0-1 0,1 1 0,0 0 0,-1 0 0,1 0 0,0 0 0,0 0 0,0 0 0,1-1 0,-1 1 0,1 0 0,0 0 0,0 0 0,-1-1 0,2 1 0,-1 0 0,0-1 0,1 1 0,-1-1 0,1 1 0,-1-1 0,5 4 0,-4-4 0,1 0 0,-1 0 0,1-1 0,0 1 0,0-1 0,-1 1 0,1-1 0,0 0 0,0 0 0,0 0 0,1 0 0,-1-1 0,0 1 0,0-1 0,0 0 0,0 0 0,1 0 0,-1 0 0,0-1 0,0 1 0,0-1 0,0 0 0,0 0 0,0 0 0,3-1 0,3-2 0,1 0 0,-1 0 0,-1-1 0,1-1 0,-1 1 0,14-12 0,53-69 0,-72 87 0,-1 6 0,-2 12 0,0-18 0,-1 17 0,1 43 0,0-58 0,0 1 0,0-1 0,1 1 0,0-1 0,-1 0 0,1 1 0,1-1 0,-1 0 0,0 1 0,1-1 0,0 0 0,0 0 0,3 4 0,-3-5 0,0-1 0,-1 0 0,1 0 0,0 0 0,0 0 0,0-1 0,-1 1 0,1 0 0,0-1 0,0 0 0,0 1 0,0-1 0,0 0 0,0 0 0,0 0 0,0 0 0,0 0 0,0-1 0,0 1 0,0 0 0,0-1 0,0 0 0,0 1 0,0-1 0,0 0 0,-1 0 0,1 0 0,3-2 0,5-4 0,-1 1 0,0-1 0,12-13 0,-11 11-227,-2 0-1,1 0 1,-1-1-1,-1-1 1,11-16-1,-14 17-6599</inkml:trace>
  <inkml:trace contextRef="#ctx0" brushRef="#br0" timeOffset="2432.94">643 123 24575,'2'-2'0,"7"0"0,10-2 0,8 0 0,7-1 0,6-2 0,5 1 0,-4 1-8191</inkml:trace>
  <inkml:trace contextRef="#ctx0" brushRef="#br0" timeOffset="3337.09">652 156 24575,'10'150'-1151,"0"-25"-169,-16 529 3791,-8-494-2471,-7 106 0,19-193 0,10 117 0,-1-159 0,-7-30 0,0-1 0,0 1 0,0-1 0,0 1 0,1-1 0,-1 1 0,0-1 0,0 1 0,0-1 0,1 0 0,-1 1 0,0-1 0,0 1 0,1-1 0,-1 0 0,0 1 0,1-1 0,-1 0 0,1 1 0,-1-1 0,0 0 0,1 0 0,-1 1 0,1-1 0,-1 0 0,1 0 0,-1 0 0,0 0 0,1 0 0,-1 0 0,1 1 0,-1-1 0,1 0 0,-1 0 0,1 0 0,-1-1 0,1 1 0,-1 0 0,1 0 0,-1 0 0,1 0 0,-1 0 0,0 0 0,1-1 0,-1 1 0,1 0 0,-1 0 0,1-1 0,-1 1 0,0 0 0,1-1 0,-1 1 0,0 0 0,1-1 0,-1 1 0,0 0 0,1-1 0,12-16-1365,0-4-5462</inkml:trace>
  <inkml:trace contextRef="#ctx0" brushRef="#br0" timeOffset="4344.74">798 333 24575,'-4'6'0,"1"1"0,0 0 0,0 0 0,0 0 0,1 1 0,0-1 0,1 0 0,-1 11 0,1-14 0,1 0 0,-1 0 0,1 0 0,0 0 0,0 0 0,1 0 0,-1 0 0,1 0 0,0 0 0,0 0 0,1 0 0,-1 0 0,1 0 0,-1-1 0,1 1 0,0-1 0,3 4 0,-3-6 0,-1 0 0,1 0 0,-1 0 0,1 0 0,0 0 0,0 0 0,-1 0 0,1-1 0,0 1 0,0 0 0,0-1 0,0 0 0,0 0 0,0 1 0,0-1 0,0 0 0,0 0 0,-1-1 0,1 1 0,0 0 0,0-1 0,0 1 0,0-1 0,0 0 0,0 1 0,-1-1 0,1 0 0,0 0 0,-1 0 0,1 0 0,2-3 0,2 0 0,-1 0 0,0 0 0,-1-1 0,1 0 0,-1 0 0,0 0 0,0 0 0,4-8 0,-5 7 0,-1 0 0,1 0 0,-2 0 0,1 0 0,-1 0 0,0-1 0,0 1 0,0 0 0,-1-1 0,0 1 0,0 0 0,-1-1 0,0 1 0,-3-10 0,4 13 0,-1 1 0,0-1 0,0 0 0,-1 1 0,1-1 0,0 1 0,-1 0 0,0-1 0,1 1 0,-1 0 0,0 0 0,0 0 0,0 0 0,-1 0 0,1 1 0,0-1 0,-1 1 0,1-1 0,-1 1 0,1 0 0,-1 0 0,1 0 0,-1 0 0,0 0 0,0 1 0,1-1 0,-1 1 0,0 0 0,0 0 0,0 0 0,0 0 0,1 0 0,-1 1 0,-4 0 0,-11 5-1365,3 1-5462</inkml:trace>
  <inkml:trace contextRef="#ctx0" brushRef="#br0" timeOffset="4345.73">809 716 24575,'0'-1'0,"5"-11"0,7-9 0,5-6 0,2-3 0,-3 2 0,-2 6 0,-4 6 0,-3 6 0,-3 7 0,-4 6 0,-4 11 0,-2 10 0,-1 3 0,-1 9 0,1-1-8191</inkml:trace>
  <inkml:trace contextRef="#ctx0" brushRef="#br0" timeOffset="5204.1">839 1078 24575,'2'6'0,"0"0"0,1 0 0,0-1 0,0 1 0,0-1 0,1 0 0,0 0 0,4 5 0,-6-8 0,0 0 0,0-1 0,0 0 0,0 1 0,1-1 0,-1 0 0,0 0 0,0 0 0,1-1 0,-1 1 0,0 0 0,1-1 0,-1 0 0,1 1 0,-1-1 0,1 0 0,-1 0 0,0 0 0,1-1 0,-1 1 0,1-1 0,-1 1 0,5-2 0,-4 0 0,0 1 0,0 0 0,0-1 0,0 1 0,0-1 0,-1 0 0,1 0 0,0 0 0,-1 0 0,1 0 0,-1-1 0,0 1 0,0-1 0,0 1 0,0-1 0,0 0 0,-1 0 0,1 0 0,-1 0 0,0 0 0,0 0 0,0 0 0,0-1 0,0 1 0,-1 0 0,1 0 0,-1-1 0,0 1 0,0 0 0,0-1 0,-2-5 0,1 3 0,0 1 0,0-1 0,-1 1 0,1-1 0,-1 1 0,-1 0 0,1-1 0,-1 1 0,0 1 0,0-1 0,0 0 0,-1 1 0,1-1 0,-1 1 0,0 0 0,-1 0 0,1 1 0,-7-5 0,-9-2-1365,0 2-5462</inkml:trace>
  <inkml:trace contextRef="#ctx0" brushRef="#br0" timeOffset="5205.1">1140 135 24575,'21'-1'0,"-6"1"0,0 0 0,0 0 0,0 2 0,19 3 0,-31-4 0,0-1 0,0 1 0,0 0 0,0 0 0,0 1 0,0-1 0,0 1 0,-1-1 0,1 1 0,0 0 0,-1 0 0,0 0 0,1 0 0,-1 1 0,0-1 0,0 1 0,0-1 0,0 1 0,-1-1 0,1 1 0,-1 0 0,1 0 0,-1 0 0,0 0 0,1 6 0,0 11 0,-1 1 0,-1-1 0,-1 1 0,-1-1 0,-6 30 0,1-5 0,1 9 0,3-1 0,2 1 0,3 0 0,1-1 0,18 84 0,-13-93 0,18 81 0,9 146 0,-34-248 0,0-1 0,-2 0 0,-4 26 0,4-39 0,-1-1 0,0 1 0,-1-1 0,1 0 0,-2 1 0,1-1 0,-1-1 0,0 1 0,-1-1 0,0 1 0,-5 6 0,8-13 9,1 1 1,-1 0-1,1-1 0,-1 0 0,0 1 0,0-1 0,0 0 0,1 0 1,-1 0-1,0 0 0,0 0 0,-4 1 0,5-2-64,0 0 0,0 0 0,0 0 0,0 0 0,0 0 0,0 0 0,0-1 0,0 1 0,0 0 1,0 0-1,0-1 0,0 1 0,1-1 0,-1 1 0,0 0 0,0-1 0,0 0 0,0 1 0,0-1 0,1 0 0,-1 1 0,0-1 0,1 0 0,-1 0 0,0 1 0,0-3 0,-9-14-6772</inkml:trace>
  <inkml:trace contextRef="#ctx0" brushRef="#br0" timeOffset="5991.43">1493 414 24575,'7'0'0,"11"0"0,11 0 0,12-1 0,-1-2-8191</inkml:trace>
  <inkml:trace contextRef="#ctx0" brushRef="#br0" timeOffset="5992.43">1555 280 24575,'0'2'0,"3"9"0,4 10 0,3 10 0,3 5 0,-2 0 0,-1-4 0,0-6 0,-1-6 0,0-4 0,-1-5-8191</inkml:trace>
  <inkml:trace contextRef="#ctx0" brushRef="#br0" timeOffset="6608.08">1896 143 24575,'-8'33'0,"1"-11"0,2 0 0,1 1 0,0-1 0,0 35 0,4-56 0,0 1 0,0-1 0,0 0 0,0 1 0,0-1 0,0 1 0,0-1 0,1 0 0,-1 1 0,1-1 0,-1 1 0,1-1 0,-1 0 0,1 0 0,0 1 0,0-1 0,-1 0 0,1 0 0,0 0 0,0 0 0,0 0 0,0 0 0,1 0 0,-1 0 0,0 0 0,0-1 0,0 1 0,1 0 0,-1-1 0,0 1 0,1-1 0,1 1 0,3-1 0,0 1 0,0-1 0,0-1 0,1 1 0,-1-1 0,8-2 0,18-2 0,-25 5 0,0 0 0,-1 1 0,1 0 0,0 0 0,-1 0 0,10 4 0,-14-4 0,-1-1 0,0 0 0,0 1 0,0-1 0,0 1 0,1-1 0,-1 1 0,0 0 0,0-1 0,0 1 0,0 0 0,0 0 0,-1-1 0,1 1 0,0 0 0,0 0 0,0 0 0,-1 0 0,1 0 0,-1 0 0,1 1 0,0-1 0,-1 0 0,0 0 0,1 0 0,-1 0 0,0 1 0,0-1 0,0 0 0,1 0 0,-1 0 0,0 1 0,-1-1 0,1 0 0,0 0 0,0 1 0,0-1 0,-1 0 0,1 0 0,-1 0 0,1 0 0,-1 0 0,0 2 0,-2 1 9,0 0 1,0-1-1,0 1 0,-1-1 0,1 0 1,-1 0-1,1 0 0,-1-1 0,0 1 0,0-1 1,-1 0-1,-6 3 0,0-1-380,0 0-1,0-1 1,-22 3 0,14-4-6456</inkml:trace>
  <inkml:trace contextRef="#ctx0" brushRef="#br0" timeOffset="7561.95">2281 52 24575,'7'0'0,"9"0"0,11 0 0,10 0 0,7-2 0,12-2 0,-3-1-8191</inkml:trace>
  <inkml:trace contextRef="#ctx0" brushRef="#br0" timeOffset="7562.95">2250 145 24575,'10'271'0,"1"-2"0,-8-132 0,-6 132 0,-17 79 0,20-318 0,6 42 0,-5-62 0,1 0 0,0 0 0,1 0 0,0 0 0,1-1 0,0 0 0,9 18 0,-11-25-42,-1 0-1,1 0 0,0 0 1,0 0-1,0-1 0,0 1 1,0 0-1,0-1 0,0 1 1,0-1-1,1 0 0,-1 0 1,0 0-1,1 0 0,-1 0 1,1 0-1,-1-1 0,1 1 1,0-1-1,-1 0 0,1 0 1,-1 0-1,1 0 0,0 0 1,-1 0-1,1-1 0,-1 1 1,1-1-1,-1 0 0,1 0 1,4-2-1,16-7-6784</inkml:trace>
  <inkml:trace contextRef="#ctx0" brushRef="#br0" timeOffset="8070.4">2436 174 24575,'-2'1'0,"0"-1"0,0 1 0,1-1 0,-1 1 0,0 0 0,0 0 0,1 0 0,-1 0 0,0 0 0,1 0 0,-1 0 0,1 0 0,-1 1 0,1-1 0,0 1 0,0-1 0,-1 1 0,0 2 0,-17 30 0,16-28 0,0 1 0,1-1 0,0 1 0,0-1 0,0 1 0,1 0 0,0 0 0,1-1 0,-1 10 0,2-13 0,-1-1 0,1 1 0,-1 0 0,1-1 0,0 1 0,0 0 0,0-1 0,0 1 0,0-1 0,1 0 0,-1 1 0,1-1 0,-1 0 0,1 0 0,0 0 0,0 0 0,0 0 0,0 0 0,0-1 0,1 1 0,-1-1 0,0 1 0,1-1 0,-1 0 0,5 2 0,2-1 0,0 1 0,1-1 0,-1-1 0,1 0 0,-1 0 0,0-1 0,1 0 0,-1-1 0,1 0 0,-1 0 0,1-1 0,-1 0 0,0-1 0,0 0 0,15-7 0,-18 7 0,0 0 0,0-1 0,-1 0 0,1 0 0,-1 0 0,0 0 0,0-1 0,-1 0 0,1 0 0,4-7 0,-7 8 0,0 0 0,1 0 0,-1-1 0,-1 1 0,1-1 0,-1 1 0,1-1 0,-1 0 0,-1 0 0,1 1 0,-1-1 0,0 0 0,0 0 0,0 0 0,-1-5 0,0 7-4,1 0 0,-1 1 0,0-1-1,1 0 1,-1 0 0,-1 1 0,1-1-1,0 1 1,-1-1 0,1 1 0,-1-1-1,0 1 1,0 0 0,0 0 0,0 0 0,0 0-1,0 0 1,-4-2 0,2 1 22,-1 1 0,1 0 0,-1 1 1,1-1-1,-1 1 0,0 0 0,0 0 0,0 0 1,1 1-1,-8-1 0,1 2-167,1 0 1,-1 0-1,0 1 1,0 0-1,0 0 1,1 2-1,0-1 1,-1 1-1,-10 7 1,-5 5-6679</inkml:trace>
  <inkml:trace contextRef="#ctx0" brushRef="#br0" timeOffset="8502.69">2435 673 24575,'0'2'0,"1"1"0,-1-1 0,1 1 0,0-1 0,-1 1 0,1-1 0,0 0 0,1 0 0,-1 1 0,0-1 0,1 0 0,-1 0 0,1 0 0,0 0 0,-1 0 0,1 0 0,0-1 0,0 1 0,0-1 0,0 1 0,1-1 0,-1 0 0,0 0 0,0 0 0,1 0 0,-1 0 0,1 0 0,-1-1 0,1 1 0,-1-1 0,1 0 0,-1 1 0,1-1 0,-1 0 0,1-1 0,0 1 0,-1 0 0,1-1 0,-1 0 0,0 1 0,1-1 0,3-2 0,-1 1 0,0 0 0,0-1 0,0 1 0,0-1 0,0 0 0,-1-1 0,0 1 0,0-1 0,0 0 0,0 0 0,0 0 0,3-6 0,-5 8 0,0-1 0,-1 1 0,1-1 0,-1 0 0,0 0 0,0 1 0,0-1 0,0 0 0,0 0 0,-1 0 0,1 0 0,-1 0 0,0 0 0,0 0 0,0 0 0,0 0 0,0 0 0,-1 0 0,1 0 0,-1 0 0,0 0 0,0 1 0,0-1 0,-2-3 0,2 3 0,-1 1 0,-1 0 0,1 0 0,0-1 0,0 1 0,-1 1 0,1-1 0,-1 0 0,0 0 0,0 1 0,1 0 0,-1 0 0,0-1 0,0 2 0,0-1 0,0 0 0,0 0 0,0 1 0,-1 0 0,1 0 0,0 0 0,-5 0 0,-2 1 0,-1 0 0,1 0 0,0 1 0,0 0 0,-15 6 0,-7 8-1365,6 2-5462</inkml:trace>
  <inkml:trace contextRef="#ctx0" brushRef="#br0" timeOffset="9074.54">2498 1192 24575,'4'-4'0,"4"-5"0,8-10 0,4-6 0,1-8 0,-3 0 0,-4 3 0,-3 7 0,-4 10 0,-2 14 0,-2 15 0,-2 13 0,1 10 0,-1 5 0,3-5 0,-1-8-8191</inkml:trace>
  <inkml:trace contextRef="#ctx0" brushRef="#br0" timeOffset="9759.1">2768 10 24575,'1'0'0,"23"-1"0,0 2 0,-1 0 0,1 2 0,38 8 0,-56-9 0,0 0 0,0 0 0,0 1 0,0-1 0,0 1 0,-1 1 0,0-1 0,1 1 0,-1 0 0,-1 0 0,1 0 0,-1 1 0,1 0 0,-1 0 0,0 0 0,-1 0 0,0 1 0,1-1 0,-2 1 0,1 0 0,-1 0 0,3 8 0,-1 5 0,0-1 0,-1 1 0,-1-1 0,-1 29 0,-10 79 0,1-21 0,8 11 0,5 0 0,4-1 0,32 144 0,-17-99 0,-21-131 0,-2 0 0,-1 0 0,-7 45 0,6-66 14,0 0-1,-1 0 0,0 0 0,-1 0 1,0-1-1,0 1 0,0-1 1,-5 8-1,6-13-63,1 0 1,-1 0-1,1 0 1,-1-1-1,0 1 1,0 0-1,0-1 1,0 1-1,0-1 1,0 0-1,0 0 1,0 1-1,0-1 1,-1-1-1,1 1 1,0 0-1,-1 0 1,1-1-1,-1 0 1,1 1-1,-1-1 1,1 0-1,0 0 1,-1 0-1,1-1 1,-1 1-1,1 0 1,-1-1-1,-3-1 1,-21-8-6778</inkml:trace>
  <inkml:trace contextRef="#ctx0" brushRef="#br0" timeOffset="10269.59">3193 320 24575,'2'-2'0,"6"0"0,8-2 0,11 0 0,7 0 0,4 0 0,3-2 0,5-1 0,-7 0-8191</inkml:trace>
  <inkml:trace contextRef="#ctx0" brushRef="#br0" timeOffset="10270.59">3297 185 24575,'0'7'0,"0"10"0,1 5 0,2 2 0,1 1 0,2 0 0,5 2 0,1-3-8191</inkml:trace>
  <inkml:trace contextRef="#ctx0" brushRef="#br0" timeOffset="10878.17">3773 174 24575,'-6'-5'0,"-2"-2"0,-8 2 0,-3 2 0,-7 6 0,-2 7 0,3 3 0,6 5 0,6 5 0,8 1 0,5-1 0,7-3 0,6-3 0,7-4 0,15-5 0,1-3-8191</inkml:trace>
  <inkml:trace contextRef="#ctx0" brushRef="#br0" timeOffset="10879.17">3918 50 24575,'2'-2'0,"9"0"0,10-1 0,8 1 0,7 1 0,4-1 0,2-1 0,3 1 0,-7 0-8191</inkml:trace>
  <inkml:trace contextRef="#ctx0" brushRef="#br0" timeOffset="11550.87">3991 197 24575,'-1'2'0,"0"-1"0,0 1 0,1 0 0,-1 0 0,0 0 0,1 0 0,-1 0 0,1 0 0,0 0 0,-1 0 0,1 2 0,-1 4 0,-8 72 0,3 138 0,0-1 0,-30 111 0,-11 191 0,46-499 0,1 0 0,1 0 0,0 0 0,2 1 0,0-2 0,2 1 0,11 34 0,-15-52 4,-1-1 0,1 1 0,0-1 0,0 1 1,0-1-1,0 0 0,0 1 0,0-1 0,0 0 0,0 0 0,0 1 0,0-1 0,1 0 0,-1 0 0,1-1 0,-1 1 0,0 0 0,1 0 0,-1-1 0,1 1 0,0-1 1,-1 1-1,1-1 0,-1 0 0,1 1 0,0-1 0,-1 0 0,4 0 0,-1-1-139,0 0 0,0 0 1,0 0-1,0-1 0,0 1 0,0-1 0,0 0 0,-1 0 1,1 0-1,3-4 0,18-14-6692</inkml:trace>
  <inkml:trace contextRef="#ctx0" brushRef="#br0" timeOffset="12031.19">4126 331 24575,'0'-2'0,"4"-8"0,4-5 0,6-9 0,3-2 0,0-6 0,-3-4 0,-2 3 0,-3 7 0,-4 12 0,-4 12 0,-4 16 0,-1 12 0,1 10 0,0 7 0,0 2 0,3 2 0,2-9-8191</inkml:trace>
  <inkml:trace contextRef="#ctx0" brushRef="#br0" timeOffset="12561.99">4105 736 24575,'0'6'0,"0"1"0,1-1 0,0 1 0,0-1 0,0 1 0,1-1 0,0 0 0,3 8 0,-4-12 0,0 0 0,0 0 0,0 0 0,0-1 0,1 1 0,-1 0 0,0-1 0,1 1 0,0-1 0,-1 0 0,1 1 0,0-1 0,-1 0 0,1 0 0,0 0 0,0 0 0,0 0 0,0 0 0,0-1 0,0 1 0,0-1 0,0 1 0,0-1 0,1 0 0,-1 0 0,0 0 0,0 0 0,0 0 0,3-1 0,3-1 0,-1 1 0,0-2 0,0 1 0,0-1 0,0 0 0,0-1 0,-1 1 0,1-1 0,-1-1 0,0 1 0,0-1 0,-1 0 0,10-11 0,-12 12 0,1 0 0,-1 0 0,0 0 0,0-1 0,-1 0 0,1 1 0,-1-1 0,0 0 0,0 0 0,-1-1 0,1 1 0,-1 0 0,0 0 0,-1-1 0,1 1 0,-1 0 0,0-1 0,-1 1 0,1 0 0,-2-7 0,1 10 0,0-1 0,0 1 0,0 0 0,-1 0 0,1-1 0,0 1 0,-1 0 0,0 0 0,1 1 0,-1-1 0,0 0 0,0 1 0,0-1 0,0 1 0,0-1 0,0 1 0,-1 0 0,1 0 0,0 0 0,-1 0 0,1 0 0,0 1 0,-1-1 0,1 1 0,-1 0 0,-3-1 0,-4 1 0,1-1 0,-1 1 0,0 1 0,0 0 0,-14 3 0,-20 10-1365,1 2-5462</inkml:trace>
  <inkml:trace contextRef="#ctx0" brushRef="#br0" timeOffset="13187.48">4146 1078 24575,'-4'12'0,"0"0"0,1 0 0,-4 24 0,7-31 0,-1 1 0,1-1 0,0 0 0,0 0 0,0 1 0,1-1 0,0 0 0,0 0 0,0 0 0,1 0 0,3 10 0,-3-13 0,1 1 0,-1-1 0,0 1 0,1-1 0,-1 0 0,1 0 0,-1 0 0,1 0 0,0-1 0,0 1 0,0-1 0,0 0 0,0 0 0,0 0 0,0 0 0,1 0 0,-1 0 0,0-1 0,6 0 0,-2 1 0,1-1 0,-1 0 0,1-1 0,0 0 0,-1 0 0,1 0 0,9-4 0,-13 3 0,0 0 0,0 0 0,0 0 0,0 0 0,0-1 0,0 1 0,-1-1 0,0 0 0,1 0 0,-1-1 0,0 1 0,-1-1 0,1 1 0,-1-1 0,1 0 0,-1 0 0,0 0 0,0 0 0,-1 0 0,1 0 0,-1-1 0,0 1 0,1-9 0,-2 9 0,0 1 0,0-1 0,0 0 0,0 1 0,-1-1 0,1 0 0,-1 1 0,0-1 0,0 1 0,0-1 0,-1 1 0,1 0 0,-1-1 0,0 1 0,0 0 0,0 0 0,0 0 0,-1 0 0,1 1 0,-1-1 0,1 0 0,-1 1 0,0 0 0,0 0 0,0 0 0,0 0 0,-1 0 0,1 1 0,-5-2 0,-22-6-1365,2 5-5462</inkml:trace>
  <inkml:trace contextRef="#ctx0" brushRef="#br0" timeOffset="14490.96">4457 0 24575,'20'1'0,"0"2"0,1 0 0,-1 1 0,-1 1 0,34 12 0,-51-16 0,1 0 0,-1 1 0,0-1 0,0 0 0,0 1 0,0-1 0,0 1 0,0 0 0,0 0 0,-1 0 0,1 0 0,0 0 0,-1 0 0,0 0 0,0 0 0,1 1 0,-1-1 0,0 0 0,-1 1 0,1-1 0,0 1 0,0 3 0,0 6 0,0 0 0,-1 0 0,-1 20 0,-1-6 0,-10 350 0,2 268 0,11-499 0,0 112 0,-2-250 0,1 1 0,0 0 0,-1-1 0,0 1 0,-2 10 0,2-17 0,1 0 0,0 1 0,-1-1 0,1 0 0,-1 1 0,1-1 0,-1 0 0,0 0 0,0 0 0,1 0 0,-1 0 0,0 1 0,0-1 0,0-1 0,0 1 0,0 0 0,0 0 0,0 0 0,-1-1 0,1 1 0,0 0 0,0-1 0,-1 1 0,1-1 0,0 1 0,-1-1 0,1 0 0,0 0 0,-1 1 0,1-1 0,-3 0 0,-4-2-273,-1 1 0,1-1 0,-1-1 0,-9-3 0,-10-6-6554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42:20.84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84 51 24575,'-8'7'0,"0"1"0,1-1 0,0 1 0,0 1 0,0-1 0,1 1 0,1 0 0,0 0 0,0 1 0,0-1 0,-3 14 0,7-20 0,0 1 0,0-1 0,0 1 0,0-1 0,1 1 0,-1-1 0,1 1 0,0-1 0,0 1 0,0 0 0,1-1 0,-1 1 0,1-1 0,0 1 0,0-1 0,0 1 0,1-1 0,-1 0 0,1 1 0,0-1 0,0 0 0,0 0 0,0 0 0,0-1 0,0 1 0,1 0 0,0-1 0,-1 0 0,1 1 0,0-1 0,0 0 0,0 0 0,0-1 0,1 1 0,4 1 0,0 0 0,0-1 0,1 1 0,-1-2 0,1 1 0,-1-1 0,1-1 0,0 1 0,-1-1 0,1-1 0,0 0 0,-1 0 0,1 0 0,-1-1 0,1-1 0,-1 1 0,0-1 0,0-1 0,9-5 0,-9 5 0,0-1 0,-1 0 0,1 0 0,-1-1 0,-1 0 0,1 0 0,-1-1 0,0 1 0,0-2 0,-1 1 0,0 0 0,0-1 0,-1 0 0,0 0 0,-1 0 0,1-1 0,2-12 0,-5 17 11,0 0 0,0 0-1,-1 0 1,0 0 0,1 0-1,-1 0 1,-1 0 0,1 0-1,0 1 1,-1-1 0,0 0-1,0 0 1,0 0 0,-1 0-1,1 1 1,-1-1 0,0 1-1,0-1 1,0 1 0,0-1-1,-1 1 1,1 0 0,-1 0-1,0 1 1,0-1 0,0 0-1,0 1 1,0 0 0,0-1-1,-1 1 1,-5-2 0,0 1-143,0-1 1,1 2 0,-1-1-1,0 1 1,0 1 0,-1 0 0,1 0-1,0 1 1,0 0 0,0 0 0,-1 1-1,-14 3 1,-16 7-6695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42:20.07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88 24575,'114'-159'0,"-114"158"0,17-22 0,-16 23 0,-1 0 0,0-1 0,0 1 0,0 0 0,1-1 0,-1 1 0,0 0 0,1 0 0,-1-1 0,0 1 0,0 0 0,1 0 0,-1 0 0,0 0 0,1-1 0,-1 1 0,0 0 0,1 0 0,-1 0 0,0 0 0,1 0 0,-1 0 0,1 0 0,-1 0 0,0 0 0,1 0 0,-1 0 0,0 0 0,1 0 0,-1 0 0,0 0 0,1 1 0,-1-1 0,0 0 0,1 0 0,-1 0 0,0 0 0,0 1 0,1-1 0,-1 0 0,0 0 0,1 1 0,-1-1 0,0 0 0,0 0 0,0 1 0,1-1 0,-1 0 0,0 1 0,0-1 0,0 0 0,0 1 0,0-1 0,1 0 0,-1 1 0,0-1 0,0 0 0,0 1 0,0-1 0,0 0 0,0 1 0,0-1 0,0 1 0,0-1 0,-1 1 0,3 18 0,-1 1 0,-1-1 0,-5 36 0,2-9 0,0-9 0,1-10 0,1 0 0,3 34 0,1-45-1365,2-6-5461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42:19.54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328 24575,'28'-29'0,"-2"-1"0,0-1 0,-3-1 0,0-1 0,-2-1 0,26-60 0,-39 60 0,-7 33 0,-1 1 0,0 0 0,0-1 0,0 1 0,0-1 0,0 1 0,0 0 0,0-1 0,0 1 0,0 0 0,0-1 0,0 1 0,0-1 0,0 1 0,-1 0 0,1-1 0,0 1 0,0 0 0,0-1 0,0 1 0,-1 0 0,1-1 0,0 1 0,0 0 0,0 0 0,-1-1 0,0 1 0,0 1 0,0-1 0,0 0 0,1 1 0,-1-1 0,0 1 0,0-1 0,0 1 0,1 0 0,-1-1 0,0 1 0,1 0 0,-1-1 0,1 1 0,-1 0 0,0 1 0,-4 6 0,0 1 0,0-1 0,1 1 0,0 0 0,0 0 0,1 0 0,-3 15 0,-8 70 0,12-78 0,-6 88-1365,5-60-5461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43:17.36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 1286 24575,'-1'11'0,"-2"10"0,3 7 0,4 4 0,7 2 0,5-3 0,7-7 0,3-7 0,0-9 0,4-9 0,-5-4-8191</inkml:trace>
  <inkml:trace contextRef="#ctx0" brushRef="#br0" timeOffset="1">223 1328 24575,'-3'9'0,"-4"6"0,0 10 0,2 9 0,0 6 0,2 3 0,2 3 0,0 1 0,1 1 0,0-3 0,2-4 0,0-7-8191</inkml:trace>
  <inkml:trace contextRef="#ctx0" brushRef="#br0" timeOffset="1442.26">503 1 24575,'201'9'0,"-178"-6"0,0 1 0,0 1 0,0 1 0,-1 1 0,0 1 0,32 16 0,-48-20 0,-1 0 0,1-1 0,-1 2 0,0-1 0,0 1 0,0 0 0,0 0 0,-1 0 0,0 0 0,0 1 0,-1 0 0,1 0 0,-1 0 0,0 0 0,-1 0 0,0 1 0,0-1 0,0 1 0,-1-1 0,1 8 0,1 13 0,-2 1 0,-1-1 0,-7 47 0,3-23 0,2 41 0,3-1 0,5 0 0,28 146 0,44 141 0,-16-86 0,-58-272 0,10 66 0,-13-78 0,-1 0 0,0 0 0,0 0 0,-1 0 0,0 0 0,0 0 0,-1 0 0,-4 11 0,5-16 0,-1 0 0,1-1 0,-1 1 0,0 0 0,0-1 0,0 1 0,0-1 0,-1 0 0,1 0 0,-1 0 0,1 0 0,-1 0 0,0-1 0,0 1 0,1-1 0,-1 1 0,0-1 0,0 0 0,0 0 0,-1 0 0,1-1 0,0 1 0,0-1 0,0 0 0,-1 0 0,-3 0 0,-10-1 0,0-1 0,0 0 0,-27-8 0,35 8 0,-181-57-1365,139 40-5461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42:44.31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0 166 24575,'-4'-5'0,"1"0"0,0 0 0,0 0 0,0-1 0,1 1 0,-1-1 0,1 0 0,1 1 0,-1-1 0,1 0 0,0 0 0,0 0 0,1 0 0,0-12 0,1 15 0,0 0 0,0 1 0,1-1 0,-1 0 0,0 0 0,1 1 0,0-1 0,0 1 0,0-1 0,0 1 0,0 0 0,0 0 0,0 0 0,1 0 0,-1 0 0,1 1 0,0-1 0,-1 1 0,1-1 0,0 1 0,0 0 0,5-1 0,7-3 0,1 1 0,30-4 0,-31 6 0,0 1 0,18 0 0,-28 2 0,-1-1 0,0 0 0,1 1 0,-1 0 0,0 0 0,1 0 0,-1 0 0,0 1 0,0 0 0,0 0 0,0 0 0,5 4 0,-7-5 0,-1 0 0,0 1 0,-1-1 0,1 0 0,0 1 0,0-1 0,0 1 0,-1-1 0,1 0 0,-1 1 0,1 0 0,-1-1 0,0 1 0,0-1 0,1 1 0,-1-1 0,0 1 0,0 0 0,-1-1 0,1 1 0,0-1 0,0 1 0,-1-1 0,1 1 0,-1-1 0,1 1 0,-1-1 0,0 1 0,0-1 0,-1 2 0,-2 5 0,-1-1 0,0 0 0,0 0 0,-9 8 0,3-4 0,-1-1 0,0 0 0,-1-1 0,-26 15 0,38-24 0,0 0 0,0 1 0,0-1 0,0 1 0,0-1 0,0 1 0,1-1 0,-1 1 0,0-1 0,0 1 0,0 0 0,1 0 0,-1-1 0,0 1 0,1 0 0,-1 0 0,0 1 0,1-1 0,1 0 0,0 0 0,0-1 0,0 1 0,0-1 0,0 1 0,0-1 0,0 1 0,0-1 0,0 0 0,0 1 0,0-1 0,0 0 0,0 0 0,0 0 0,0 0 0,2 0 0,29 5 0,-16-4 0,0 1 0,-1 0 0,1 1 0,-1 1 0,0 1 0,0 0 0,24 12 0,-38-16 0,0-1 0,1 1 0,-1-1 0,0 1 0,0 0 0,0 0 0,0-1 0,0 1 0,0 0 0,0 0 0,0 0 0,0 0 0,-1 0 0,1 0 0,0 0 0,0 1 0,-1-1 0,1 0 0,-1 0 0,1 0 0,-1 1 0,0-1 0,1 0 0,-1 1 0,0-1 0,0 0 0,0 1 0,0-1 0,0 0 0,0 1 0,0-1 0,-1 0 0,1 0 0,0 1 0,-1-1 0,1 0 0,-1 0 0,1 1 0,-1-1 0,0 0 0,1 0 0,-1 0 0,0 0 0,-1 2 0,-2 1 0,-1 0 0,1 0 0,-1 0 0,0-1 0,0 1 0,0-1 0,0-1 0,-9 5 0,-61 14-1365,36-12-5461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42:40.76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37 25 24575,'-6'1'0,"0"0"0,0 0 0,0 0 0,0 1 0,1 0 0,-1 0 0,1 0 0,-1 1 0,1 0 0,0 0 0,0 0 0,0 1 0,0 0 0,1-1 0,-6 7 0,5-5 0,1-1 0,0 1 0,0 0 0,0 0 0,1 1 0,-1-1 0,1 1 0,1 0 0,-1-1 0,1 1 0,0 0 0,0 1 0,1-1 0,-2 7 0,3-7 0,0-1 0,0 0 0,1 0 0,0 0 0,0 0 0,0 0 0,0 0 0,1 0 0,0 0 0,0 0 0,0 0 0,0-1 0,1 1 0,5 6 0,-3-5 0,-1-1 0,1-1 0,1 1 0,-1-1 0,1 1 0,0-2 0,0 1 0,0-1 0,0 0 0,8 3 0,-5-2 0,1-1 0,0-1 0,0 0 0,0 0 0,0-1 0,1 0 0,-1 0 0,0-2 0,0 1 0,0-1 0,1 0 0,-1-1 0,0-1 0,-1 1 0,11-5 0,-12 3 0,0 0 0,0 0 0,0-1 0,-1 0 0,0 0 0,0-1 0,-1 0 0,1 0 0,-1-1 0,0 0 0,-1 0 0,5-8 0,-8 12 0,0-1 0,0 0 0,0 0 0,-1 0 0,1 0 0,-1 0 0,0 0 0,-1-1 0,1 1 0,-1 0 0,0 0 0,0-1 0,0 1 0,0 0 0,-1-1 0,1 1 0,-1 0 0,0 0 0,-1 0 0,1 0 0,-1 0 0,0 0 0,0 0 0,0 0 0,0 1 0,-5-6 0,1 1 9,-1 0 1,0 1-1,-1 0 0,0 1 0,0-1 1,0 2-1,0-1 0,-1 1 0,0 0 0,0 1 1,-1 0-1,-11-3 0,8 3-174,-1 1 0,1 1 0,-1 0 0,0 0 0,0 2 0,0 0 0,1 0 0,-21 4 0,-13 6-6661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42:36.11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439 24575,'7'0'0,"9"0"0,11 0 0,10 0 0,6 0 0,1 0 0,4 0 0,1 0 0,0 0 0,-1 2 0,-9 0-8191</inkml:trace>
  <inkml:trace contextRef="#ctx0" brushRef="#br0" timeOffset="379.92">54 626 24575,'7'0'0,"11"0"0,11 2 0,10 0 0,5 0 0,3 0 0,-1 0 0,5-7-1467,-6-1-5257</inkml:trace>
  <inkml:trace contextRef="#ctx0" brushRef="#br0" timeOffset="848.67">716 76 24575,'4'-3'0,"8"-2"0,8-1 0,11-2 0,8 0 0,5-2 0,2 1 0,0 1 0,-1 1 0,3 1 0,-7 1-8191</inkml:trace>
  <inkml:trace contextRef="#ctx0" brushRef="#br0" timeOffset="1314.55">789 120 24575,'9'130'0,"0"-32"0,4 807 0,-13-772 0,-1-95 0,2-1 0,2 1 0,1 0 0,2-1 0,17 58 0,-22-92 11,0 0 0,0 0 0,0 0 0,1-1 0,-1 1 0,1 0-1,-1-1 1,1 1 0,0-1 0,4 5 0,-5-7-66,1 1 0,-1 0 0,0-1 0,0 1 0,0-1 0,1 0 0,-1 1 0,0-1 0,1 0 0,-1 0 0,0 1 0,1-1 0,-1 0 0,0-1 0,0 1 0,1 0 0,-1 0 0,0 0 0,1-1 0,-1 1 0,0-1 0,0 1 0,0-1 0,1 1 0,-1-1 0,1-1 0,15-8-6771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43:14.68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5 0 24575,'-2'2'0,"0"9"0,-2 5 0,0 5 0,2 3 0,3 3 0,6 1 0,2-3 0,10-3 0,7-6 0,6-5 0,3-8 0,1-7 0,-7-2-8191</inkml:trace>
  <inkml:trace contextRef="#ctx0" brushRef="#br0" timeOffset="465.38">160 21 24575,'0'7'0,"0"10"0,2 6 0,0 2 0,1 5 0,-3 2 0,-2-2 0,-1-5-3316,-1-3 3316,-1-5 0,0-3 1041,1-3-1041,0 0 544,0-1-544,-1-3 0,-2-3 0,1-3-6460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43:16.90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22 24575,'1'-1'0,"1"-1"0,-1 0 0,0 0 0,1 1 0,-1-1 0,1 1 0,0 0 0,0-1 0,-1 1 0,1 0 0,0 0 0,3-1 0,0-1 0,13-8 0,0 1 0,1 0 0,1 2 0,31-10 0,-39 15 0,0 0 0,0 0 0,0 1 0,0 1 0,0 0 0,1 1 0,-1 0 0,0 1 0,16 3 0,-25-4 0,0 1 0,-1-1 0,1 1 0,0 0 0,0 0 0,-1 0 0,1 0 0,-1 1 0,1-1 0,-1 1 0,1-1 0,-1 1 0,0 0 0,0 0 0,0 0 0,0 0 0,0 0 0,0 0 0,-1 1 0,1-1 0,-1 1 0,1-1 0,-1 1 0,0-1 0,0 1 0,0 0 0,-1 0 0,1-1 0,0 1 0,-1 0 0,0 0 0,0 0 0,0 0 0,0-1 0,0 1 0,0 0 0,-1 0 0,1 0 0,-1-1 0,0 1 0,0 0 0,0 0 0,-3 4 0,-4 7 0,0-1 0,-1 1 0,-1-1 0,0-1 0,0 0 0,-25 21 0,-24 28 0,53-53 0,1-1 0,0 1 0,0 0 0,1 0 0,-1 0 0,2 0 0,-4 10 0,7-17 0,-1 0 0,1 0 0,0 1 0,-1-1 0,1 0 0,0 1 0,0-1 0,0 0 0,0 0 0,0 1 0,0-1 0,0 0 0,0 0 0,0 1 0,1-1 0,-1 0 0,1 0 0,-1 1 0,1-1 0,-1 0 0,1 0 0,0 0 0,-1 0 0,2 1 0,0 0 0,-1-1 0,1 0 0,0 0 0,0 0 0,0 0 0,0 0 0,0 0 0,0-1 0,0 1 0,0-1 0,0 1 0,0-1 0,3 0 0,4 1 0,0-1 0,1-1 0,-1 0 0,0 0 0,15-5 0,-16 4 0,1-1 0,-1-1 0,0 1 0,-1-1 0,1-1 0,-1 1 0,1-1 0,12-12 0,-18 15 0,0 0 0,0 0 0,0-1 0,0 1 0,0-1 0,0 1 0,-1-1 0,1 0 0,-1 0 0,0 0 0,0 1 0,0-1 0,0 0 0,0 0 0,-1 0 0,0-1 0,1 1 0,-1 0 0,0 0 0,0 0 0,0 0 0,-1 0 0,1 0 0,-1 0 0,0 0 0,0 0 0,0 0 0,0 0 0,-2-2 0,-2-5 0,-1 0 0,-1 1 0,1 0 0,-1 1 0,-1 0 0,0 0 0,-10-8 0,-68-45 0,58 43 0,-33-29 0,36 21 120,24 25-203,0-1 1,0 1-1,1-1 1,-1 1-1,0-1 1,1 1-1,-1-1 1,1 0-1,-1 1 1,1-1-1,0 0 1,0 1-1,0-1 1,0 0-1,0 1 1,0-1-1,1-3 1,5-12-6744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43:07.55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98 57 24575,'0'-3'0,"-1"0"0,1 1 0,-1-1 0,1 0 0,-1 1 0,0-1 0,0 1 0,0-1 0,0 1 0,-1 0 0,1-1 0,-1 1 0,1 0 0,-1 0 0,0 0 0,0 0 0,-2-2 0,2 3 0,1 0 0,0 0 0,-1-1 0,0 2 0,1-1 0,-1 0 0,1 0 0,-1 0 0,0 1 0,0-1 0,1 1 0,-1-1 0,0 1 0,0 0 0,0 0 0,1-1 0,-1 1 0,0 1 0,0-1 0,0 0 0,1 0 0,-1 1 0,0-1 0,0 1 0,1-1 0,-3 2 0,-4 3 0,0 1 0,0 0 0,1 0 0,0 1 0,0 0 0,1 0 0,0 0 0,0 1 0,-5 10 0,2-4 0,1 0 0,1 1 0,0 0 0,-7 26 0,12-35 0,1 1 0,-1-1 0,1 1 0,0 0 0,1 0 0,0-1 0,0 1 0,0 0 0,1 0 0,0-1 0,2 8 0,-2-10 0,1 0 0,0 0 0,0-1 0,0 1 0,0 0 0,0-1 0,1 1 0,0-1 0,0 0 0,0 0 0,0 0 0,0 0 0,0-1 0,1 1 0,-1-1 0,1 0 0,0 0 0,5 3 0,1-2 0,0 0 0,0-1 0,0 0 0,0 0 0,0-1 0,0 0 0,0-1 0,0 0 0,0-1 0,1 0 0,-1 0 0,0-1 0,-1 0 0,1-1 0,0 0 0,-1-1 0,10-5 0,-9 5 0,-1 0 0,-1-1 0,1-1 0,-1 0 0,0 0 0,0 0 0,0-1 0,-1 0 0,0-1 0,-1 1 0,1-1 0,-1 0 0,-1-1 0,0 0 0,0 0 0,-1 0 0,4-10 0,-7 14 0,1 0 0,-1 0 0,0 0 0,-1 0 0,1-1 0,-1 1 0,0 0 0,0 0 0,-1 0 0,0 0 0,1 0 0,-2 0 0,1 0 0,-1 0 0,1 0 0,-1 0 0,-1 0 0,1 1 0,-1-1 0,1 1 0,-1 0 0,-1 0 0,1 0 0,0 0 0,-1 0 0,0 1 0,0 0 0,0 0 0,0 0 0,-1 0 0,-6-3 0,1 1 0,0 0 0,-1 1 0,1 1 0,-1 0 0,1 0 0,-1 1 0,0 0 0,0 1 0,0 1 0,0-1 0,0 2 0,0-1 0,1 2 0,-14 2 0,-24 12-1365,4 5-5461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19:44:30.17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49 21 24575,'19'-19'0,"-18"19"0,-1-1 0,0 1 0,1 0 0,-1 0 0,1 0 0,-1 0 0,1-1 0,-1 1 0,0 0 0,1 0 0,-1 0 0,1 0 0,-1 0 0,1 0 0,-1 0 0,1 0 0,-1 0 0,1 0 0,-1 0 0,1 1 0,-1-1 0,0 0 0,1 0 0,-1 0 0,1 1 0,-1-1 0,0 0 0,1 0 0,-1 1 0,0-1 0,1 0 0,-1 1 0,0-1 0,1 0 0,-1 1 0,0-1 0,0 1 0,1-1 0,-1 0 0,0 1 0,0-1 0,0 1 0,0-1 0,1 1 0,-1-1 0,0 1 0,0-1 0,0 0 0,0 1 0,0-1 0,0 1 0,0-1 0,-1 2 0,2 3 0,-1 1 0,0 0 0,0 0 0,-1 0 0,1 0 0,-1 0 0,-1 0 0,-1 7 0,-20 46 0,21-54 0,-39 78 0,41-83 0,0 0 0,0 1 0,0-1 0,0 0 0,-1 1 0,1-1 0,0 0 0,0 1 0,0-1 0,0 0 0,0 1 0,0-1 0,0 0 0,0 1 0,0-1 0,0 0 0,0 1 0,0-1 0,0 1 0,0-1 0,0 0 0,0 1 0,0-1 0,0 0 0,1 1 0,-1-1 0,0 0 0,0 0 0,0 1 0,1-1 0,-1 0 0,0 1 0,0-1 0,1 0 0,-1 0 0,0 0 0,0 1 0,1-1 0,-1 0 0,0 0 0,1 0 0,-1 0 0,0 1 0,1-1 0,-1 0 0,0 0 0,1 0 0,-1 0 0,0 0 0,1 0 0,-1 0 0,0 0 0,1 0 0,-1 0 0,0 0 0,1 0 0,-1 0 0,0-1 0,1 1 0,-1 0 0,0 0 0,1 0 0,31-9 0,-22 6 0,9-3 0,32-8 0,-47 14 0,-1-1 0,0 1 0,1-1 0,-1 1 0,0 0 0,1 0 0,-1 1 0,0-1 0,1 1 0,-1-1 0,0 1 0,4 2 0,-5-2 0,-1-1 0,0 1 0,0 0 0,1-1 0,-1 1 0,0 0 0,0 0 0,0 0 0,0 0 0,0 0 0,0 1 0,0-1 0,-1 0 0,1 0 0,0 1 0,-1-1 0,1 0 0,-1 1 0,1-1 0,-1 0 0,1 1 0,-1-1 0,0 1 0,0-1 0,0 1 0,0-1 0,0 0 0,0 1 0,0-1 0,0 1 0,-1-1 0,1 1 0,0-1 0,-2 2 0,1 0 0,-1 1 0,1-1 0,-1 1 0,0-1 0,-1 0 0,1 0 0,0 0 0,-1 0 0,0 0 0,0-1 0,-6 5 0,0-1-105,0-1 0,-1 0 0,0-1 0,0 0 0,0-1 0,0 0 0,-1 0 0,1-1 0,-1-1 0,0 1 0,0-2 0,-17 0 0,13-3-6722</inkml:trace>
  <inkml:trace contextRef="#ctx0" brushRef="#br0" timeOffset="534.85">227 165 24575,'6'-2'0,"11"-2"0,8 0 0,11-2 0,0 0-8191</inkml:trace>
  <inkml:trace contextRef="#ctx0" brushRef="#br0" timeOffset="535.85">268 227 24575,'7'2'-354,"9"1"354,11-1 176,8 0-176,-2-1-8013</inkml:trace>
  <inkml:trace contextRef="#ctx0" brushRef="#br0" timeOffset="1127.83">557 229 24575,'7'-1'0,"10"-4"0,8-1 0,11-4 0,-1 0-8191</inkml:trace>
  <inkml:trace contextRef="#ctx0" brushRef="#br0" timeOffset="1128.83">702 42 24575,'4'2'0,"0"-1"0,-1 0 0,1 1 0,-1 0 0,1-1 0,-1 1 0,0 1 0,0-1 0,0 0 0,0 1 0,0 0 0,0-1 0,-1 1 0,1 0 0,-1 1 0,0-1 0,0 0 0,0 1 0,0-1 0,-1 1 0,2 4 0,-1-1 0,-1 0 0,0 1 0,-1-1 0,1 1 0,-1-1 0,-1 0 0,0 1 0,0-1 0,0 0 0,-3 8 0,-4 12 0,4-18 0,2 0 0,-1 1 0,1-1 0,0 0 0,1 1 0,0-1 0,0 12 0,2-20 0,-1 0 0,0 0 0,0 0 0,0 0 0,0 0 0,1 0 0,-1 0 0,1 0 0,-1 0 0,0 0 0,1 0 0,0-1 0,-1 1 0,1 0 0,-1 0 0,1 0 0,0-1 0,0 1 0,-1 0 0,1-1 0,0 1 0,0-1 0,0 1 0,0-1 0,0 1 0,0-1 0,0 1 0,0-1 0,0 0 0,0 0 0,0 1 0,0-1 0,0 0 0,0 0 0,0 0 0,0 0 0,0 0 0,0 0 0,1-1 0,0 1 0,0-1 0,0 1 0,-1-1 0,1 1 0,0-1 0,0 0 0,-1 0 0,1 0 0,-1 0 0,1 0 0,-1 0 0,1 0 0,-1 0 0,0 0 0,1-1 0,-1 1 0,0-1 0,0 1 0,0-1 0,0 1 0,1-4 0,-1 2 0,-1 0 0,0 1 0,1-1 0,-1 0 0,0 0 0,-1 1 0,1-1 0,0 0 0,-1 1 0,0-1 0,0 0 0,1 1 0,-1-1 0,-1 1 0,1-1 0,0 1 0,-1-1 0,-2-3 0,-5-5 0,0 1 0,-15-15 0,18 19 0,-15-13 0,10 10 0,0-1 0,1 0 0,1-1 0,-16-22 0,24 32-47,1 0 0,-1 0 0,0-1 0,0 1 0,1 0 0,-1-1 0,1 1 0,-1-1 0,1 1-1,-1-1 1,1 1 0,0-1 0,0 1 0,0-1 0,0 1 0,0-1 0,0 1 0,0-1 0,1 1 0,-1-1 0,0 1 0,1 0-1,-1-1 1,1 1 0,0-1 0,-1 1 0,1 0 0,1-3 0,14-11-6780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48:39.63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05 92 24575,'0'2'0,"1"8"0,4 8 0,1 9 0,0 7 0,3 7 0,0 4 0,-1 2 0,1 2 0,1 0 0,0-2 0,-2 1 0,-2 0 0,0-3 0,-1-8-8191</inkml:trace>
  <inkml:trace contextRef="#ctx0" brushRef="#br0" timeOffset="695.66">1 83 24575,'3'-5'0,"0"0"0,0 0 0,1 0 0,-1 0 0,1 0 0,1 1 0,-1-1 0,1 1 0,-1 0 0,1 1 0,0-1 0,1 1 0,6-3 0,-4 2 0,1 1 0,0 0 0,0 0 0,0 1 0,0 0 0,0 1 0,1 0 0,11 0 0,-9 2 0,0-1 0,0 2 0,0-1 0,0 2 0,0 0 0,0 0 0,-1 1 0,1 0 0,-1 1 0,0 0 0,0 1 0,-1 0 0,16 13 0,-21-15 0,-1 0 0,0 0 0,0 1 0,-1-1 0,1 1 0,-1 0 0,0 0 0,0 0 0,-1 0 0,1 1 0,-1-1 0,0 1 0,-1 0 0,1-1 0,-1 1 0,0 0 0,-1 0 0,1 0 0,-1-1 0,-1 1 0,1 0 0,-1 0 0,0 0 0,0 0 0,0-1 0,-1 1 0,0-1 0,0 1 0,0-1 0,-1 0 0,0 1 0,0-1 0,0-1 0,-1 1 0,1 0 0,-7 4 0,2 0 0,0-1 0,-1 0 0,-1-1 0,1 0 0,-1-1 0,0 0 0,0 0 0,-1-1 0,0-1 0,-15 5 0,33-10 0,1 1 0,0-1 0,0 1 0,0 1 0,0-1 0,11 4 0,55 13 0,-69-15 0,0-1 0,0 1 0,0 0 0,-1 0 0,1 1 0,-1 0 0,1-1 0,-1 1 0,0 1 0,0-1 0,-1 1 0,5 4 0,-6-6 0,-1 0 0,0 1 0,0-1 0,0 0 0,0 0 0,0 1 0,-1-1 0,1 0 0,-1 1 0,1-1 0,-1 1 0,0-1 0,0 0 0,0 1 0,0-1 0,0 1 0,-1-1 0,1 1 0,-1-1 0,1 0 0,-1 1 0,0-1 0,0 0 0,0 0 0,0 0 0,-1 0 0,-1 4 0,-3 1 13,0 0 0,0 1 0,-1-2 0,1 1 0,-2-1-1,1 0 1,-1 0 0,-8 4 0,-6 2-753,-42 17-1,11-9-6085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48:34.88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82 507 24575,'1'-1'0,"0"-1"0,0 1 0,1-1 0,-1 1 0,0-1 0,1 1 0,-1 0 0,1 0 0,-1 0 0,1 0 0,0 0 0,-1 0 0,1 0 0,2 0 0,28-9 0,-22 8 0,67-15 0,151-13 0,-44 9 0,-147 15-101,99-18-1163,-109 17-5562</inkml:trace>
  <inkml:trace contextRef="#ctx0" brushRef="#br0" timeOffset="589.28">81 415 24575,'-2'3'0,"1"0"0,0 0 0,0 1 0,0-1 0,0 0 0,0 1 0,1-1 0,-1 1 0,1-1 0,0 1 0,0-1 0,1 5 0,-1 4 0,-6 259 0,-7 118 0,-9-202 0,-8 122 0,30-307 0,-1 16 0,0 1 0,2-1 0,4 31 0,-4-45 0,-1 0 0,1 0 0,0 0 0,0 0 0,1 0 0,-1-1 0,1 1 0,0 0 0,0-1 0,0 1 0,0-1 0,1 0 0,-1 0 0,1 0 0,0 0 0,0 0 0,0-1 0,0 1 0,1-1 0,-1 0 0,1 0 0,-1 0 0,6 2 0,-1-2-91,0 0 0,0-1 0,1 0 0,-1 0 0,0-1 0,1 0 0,-1 0 0,0-1 0,1 0 0,-1-1 0,0 0 0,0 0 0,0-1 0,14-6 0,-2 0-6735</inkml:trace>
  <inkml:trace contextRef="#ctx0" brushRef="#br0" timeOffset="1478.6">1595 488 24575,'2'-1'0,"0"0"0,-1 0 0,1 0 0,0 0 0,0 1 0,0-1 0,-1 1 0,1-1 0,0 1 0,0 0 0,2-1 0,4 0 0,255-42 0,-255 41 0,-3 1 0,0 0 0,-1 0 0,1 1 0,0-1 0,8 1 0,-12 1 0,0-1 0,0 0 0,0 0 0,0 1 0,0-1 0,0 0 0,0 1 0,0-1 0,-1 1 0,1-1 0,0 1 0,0-1 0,0 1 0,-1 0 0,1-1 0,0 1 0,-1 0 0,1 0 0,-1 0 0,1-1 0,-1 1 0,1 0 0,-1 0 0,1 0 0,-1 0 0,0 0 0,0 0 0,1 0 0,-1 0 0,0 0 0,0 0 0,0 0 0,0 1 0,0 19 0,-1 0 0,-5 28 0,-1 18 0,9 13 0,3 1 0,17 86 0,-11-89 0,17 83 0,-14-89 0,-3 0 0,3 139 0,-14-198 0,-1 1 0,-1-1 0,0 1 0,-1-1 0,0 0 0,-1 0 0,0 0 0,-8 14 0,10-23 0,0 1 0,-1-1 0,0 1 0,0-1 0,0 0 0,-1 0 0,1-1 0,-1 1 0,0 0 0,0-1 0,0 0 0,-1 0 0,1-1 0,-1 1 0,1-1 0,-1 0 0,0 0 0,0 0 0,0-1 0,0 1 0,0-1 0,0-1 0,0 1 0,-7-1 0,-34-4-1365,1-5-5461</inkml:trace>
  <inkml:trace contextRef="#ctx0" brushRef="#br0" timeOffset="1996.49">683 1378 24575,'7'-9'0,"10"-11"0,4-10 0,5-7 0,0 0 0,-5 2 0,-8 9 0,-5 11 0,-5 17 0,-3 16 0,-1 13 0,1 8 0,3 0 0,2-5 0,4-10 0,0-8-8191</inkml:trace>
  <inkml:trace contextRef="#ctx0" brushRef="#br0" timeOffset="2478.42">797 984 24575</inkml:trace>
  <inkml:trace contextRef="#ctx0" brushRef="#br0" timeOffset="2980.2">1035 1305 24575,'0'-1'0,"0"0"0,0 1 0,0-1 0,0 1 0,0-1 0,0 0 0,0 1 0,0-1 0,0 1 0,0-1 0,-1 1 0,1-1 0,0 0 0,0 1 0,-1-1 0,1 1 0,0-1 0,-1 1 0,1 0 0,-1-1 0,1 1 0,0-1 0,-1 1 0,1 0 0,-1-1 0,1 1 0,-1 0 0,1-1 0,-1 1 0,0 0 0,1 0 0,-1 0 0,1 0 0,-1-1 0,1 1 0,-1 0 0,0 0 0,1 0 0,-1 0 0,1 0 0,-1 0 0,0 0 0,1 1 0,-1-1 0,1 0 0,-1 0 0,1 0 0,-1 0 0,1 1 0,-1-1 0,1 0 0,-1 1 0,0 0 0,-2 0 0,0 0 0,0 1 0,0 0 0,0 0 0,0 0 0,0 0 0,1 0 0,-3 3 0,4-4 0,0 0 0,1-1 0,-1 1 0,0 0 0,1 0 0,-1 0 0,1 1 0,-1-1 0,1 0 0,0 0 0,-1 0 0,1 0 0,0 0 0,0 0 0,0 1 0,0-1 0,0 0 0,0 0 0,0 0 0,0 0 0,0 0 0,0 1 0,1-1 0,-1 0 0,0 0 0,1 0 0,-1 0 0,1 0 0,-1 0 0,2 1 0,-1-1 0,0 0 0,0-1 0,0 1 0,0 0 0,0-1 0,0 1 0,0-1 0,0 1 0,0-1 0,0 0 0,0 1 0,0-1 0,1 0 0,-1 0 0,0 0 0,0 0 0,0 0 0,1 0 0,-1 0 0,0 0 0,0 0 0,0-1 0,0 1 0,1 0 0,-1-1 0,0 1 0,0-1 0,0 1 0,2-2 0,4-4 0,1 1 0,-1-1 0,-1 0 0,1 0 0,-1-1 0,0 0 0,0 0 0,5-9 0,36-66 0,-43 73 0,19-36 0,18-54 0,-34 78 0,0-1 0,-1 0 0,-2 0 0,4-42 0,-9 53 0,-3 12 0,-3 16 0,2 6-151,1 0-1,1 1 0,2-1 0,0 1 1,1-1-1,2 1 0,0-1 1,11 45-1,0-21-6674</inkml:trace>
  <inkml:trace contextRef="#ctx0" brushRef="#br0" timeOffset="3627.17">2217 1410 24575,'0'7'0,"2"11"0,0 10 0,1 9 0,-1 6 0,1 2 0,0 2 0,-1 0 0,2-1 0,1-1 0,2-2 0,2 2 0,-1-5 0,0-4 0,-2-7 0,-1-12 0,-2-9-8191</inkml:trace>
  <inkml:trace contextRef="#ctx0" brushRef="#br0" timeOffset="4235.48">2185 1357 24575,'0'-2'-6,"1"0"0,-1 1 0,1-1 0,-1 0 0,1 0 0,-1 0 0,1 0 0,0 1 0,0-1 0,0 0 0,0 1 0,0-1-1,1 1 1,-1-1 0,0 1 0,1 0 0,-1-1 0,1 1 0,-1 0 0,3-1 0,2-2-292,0 1 0,0-1 0,1 1 0,7-2 0,-4 2 48,0 1 1,0 0-1,0 0 0,0 1 1,0 1-1,0 0 0,0 0 0,1 0 1,-1 2-1,0-1 0,0 1 1,14 5-1,-20-6 298,1 1 0,0 0 1,-1 0-1,1 0 0,-1 0 0,0 1 0,0 0 1,0 0-1,0 0 0,0 0 0,0 0 1,-1 1-1,0 0 0,0-1 0,0 1 1,0 1-1,0-1 0,-1 0 0,0 1 1,0-1-1,0 1 0,0-1 0,-1 1 1,0 0-1,0 0 0,0 0 0,0 8 0,-1-8 127,-1 0 0,0 1 0,1-1 0,-1 0-1,-1-1 1,1 1 0,-1 0 0,0 0 0,0 0-1,0-1 1,-1 0 0,0 1 0,0-1 0,0 0-1,0 0 1,0 0 0,-1-1 0,0 1 0,0-1-1,-6 5 1,-9 3-266,0 0-1,0 0 0,-32 11 0,10-4 301,83-20-209,-22 2 0,0 0 0,0 2 0,0 0 0,0 1 0,0 1 0,-1 1 0,1 1 0,22 9 0,-33-11 0,-1 1 0,1 0 0,-1 0 0,0 0 0,0 1 0,-1 0 0,0 1 0,10 10 0,-13-11 0,0-1 0,-1 1 0,1-1 0,-1 1 0,0 1 0,-1-1 0,0 0 0,1 0 0,-2 1 0,1-1 0,-1 1 0,0 0 0,0 8 0,-2-6 0,0 0 0,0 0 0,-1 0 0,0 0 0,0 0 0,-1 0 0,0-1 0,-1 1 0,0-1 0,0 0 0,-1 0 0,0 0 0,0-1 0,-1 0 0,0 0 0,0 0 0,-1-1 0,-8 8 0,4-5 0,0-1 0,-1 0 0,1-1 0,-1 0 0,-1 0 0,1-1 0,-1-1 0,0 0 0,-1-1 0,1-1 0,-20 3 0,25-5-170,0-1-1,-1 0 0,1 0 1,0-1-1,0 0 0,0-1 1,-14-4-1,-12-8-6655</inkml:trace>
  <inkml:trace contextRef="#ctx0" brushRef="#br0" timeOffset="4747.34">2310 92 24575,'0'2'0,"1"8"0,4 8 0,1 9 0,0 7 0,3 7 0,0 4 0,-1 2 0,1 2 0,1 0 0,0-2 0,-2 1 0,-2 0 0,0-3 0,-1-8-8191</inkml:trace>
  <inkml:trace contextRef="#ctx0" brushRef="#br0" timeOffset="5443.01">2206 83 24575,'3'-5'0,"0"0"0,0 0 0,1 0 0,-1 0 0,1 0 0,1 1 0,-1-1 0,1 1 0,-1 0 0,1 1 0,0-1 0,1 1 0,6-3 0,-4 2 0,1 1 0,0 0 0,0 0 0,0 1 0,0 0 0,0 1 0,1 0 0,11 0 0,-9 2 0,0-1 0,0 2 0,0-1 0,0 2 0,0 0 0,0 0 0,-1 1 0,1 0 0,-1 1 0,0 0 0,0 1 0,-1 0 0,16 13 0,-21-15 0,-1 0 0,0 0 0,0 1 0,-1-1 0,1 1 0,-1 0 0,0 0 0,0 0 0,-1 0 0,1 1 0,-1-1 0,0 1 0,-1 0 0,1-1 0,-1 1 0,0 0 0,-1 0 0,1 0 0,-1-1 0,-1 1 0,1 0 0,-1 0 0,0 0 0,0 0 0,0-1 0,-1 1 0,0-1 0,0 1 0,0-1 0,-1 0 0,0 1 0,0-1 0,0-1 0,-1 1 0,1 0 0,-7 4 0,2 0 0,0-1 0,-1 0 0,-1-1 0,1 0 0,-1-1 0,0 0 0,0 0 0,-1-1 0,0-1 0,-15 5 0,33-10 0,1 1 0,0-1 0,0 1 0,0 1 0,0-1 0,11 4 0,55 13 0,-69-15 0,0-1 0,0 1 0,0 0 0,-1 0 0,1 1 0,-1 0 0,1-1 0,-1 1 0,0 1 0,0-1 0,-1 1 0,5 4 0,-6-6 0,-1 0 0,0 1 0,0-1 0,0 0 0,0 0 0,0 1 0,-1-1 0,1 0 0,-1 1 0,1-1 0,-1 1 0,0-1 0,0 0 0,0 1 0,0-1 0,0 1 0,-1-1 0,1 1 0,-1-1 0,1 0 0,-1 1 0,0-1 0,0 0 0,0 0 0,0 0 0,-1 0 0,-1 4 0,-3 1 13,0 0 0,0 1 0,-1-2 0,1 1 0,-2-1-1,1 0 1,-1 0 0,-8 4 0,-6 2-753,-42 17-1,11-9-6085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49:47.92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24 24575,'107'192'0,"-102"-183"0,-3-4 0,0-1 0,0 0 0,1 0 0,-1 0 0,6 6 0,-7-9 0,-1 0 0,1-1 0,0 1 0,0-1 0,-1 1 0,1-1 0,0 1 0,0-1 0,0 1 0,0-1 0,-1 0 0,1 0 0,0 1 0,0-1 0,0 0 0,0 0 0,0 0 0,0 0 0,0 0 0,0 0 0,0 0 0,-1 0 0,1-1 0,0 1 0,0 0 0,0 0 0,0-1 0,0 1 0,0-1 0,-1 1 0,1-1 0,0 1 0,0-1 0,1 0 0,3-4 0,0 1 0,-1-1 0,1 0 0,-1-1 0,0 1 0,0-1 0,5-10 0,20-48 0,-19 40 0,14-29-72,-7 15-575,24-76 1,-39 102-6180</inkml:trace>
  <inkml:trace contextRef="#ctx0" brushRef="#br0" timeOffset="505.27">176 413 24575,'7'-8'0,"8"-13"0,5-7 0,-2 8 0,-3 10 0,-6 17 0,-6 14 0,-4 10 0,-4 3 0,0 3 0,-2 0 0,1-3 0,1-6-8191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51:24.08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361 24575,'6'0'0,"8"0"0,11 0 0,8 0 0,7 0 0,3 0 0,9-1 0,-4-2-8191</inkml:trace>
  <inkml:trace contextRef="#ctx0" brushRef="#br0" timeOffset="508.74">73 486 24575,'9'0'0,"9"2"0,10 1 0,8-1 0,7-2 0,11-3-1988,-5-1-4215</inkml:trace>
  <inkml:trace contextRef="#ctx0" brushRef="#br0" timeOffset="3357.31">571 70 24575,'7'-2'0,"11"0"0,10-2 0,6 0 0,6 0 0,2 2 0,1-2 0,1 1 0,-2 0 0,-2 1 0,4-1 0,-6 0-8191</inkml:trace>
  <inkml:trace contextRef="#ctx0" brushRef="#br0" timeOffset="3877.22">592 83 24575,'-2'17'0,"1"0"0,0-1 0,1 1 0,1 0 0,0 0 0,2 0 0,5 22 0,-1-4 0,32 346-1458,-31 3-1804,-3-162 1680,0-1 2670,10 172-749,-15-385-85,2 21-252,-2-28 115,0 0 0,0 0 0,0 0 0,0 0 0,0 0 0,1 0-1,-1 0 1,0 0 0,1 0 0,-1 0 0,1 0 0,-1 0 0,1-1-1,-1 1 1,1 0 0,0 0 0,-1 0 0,1-1 0,1 2 0,5-4-744,0-4-4656</inkml:trace>
  <inkml:trace contextRef="#ctx0" brushRef="#br0" timeOffset="4549.71">778 339 24575,'2'-1'0,"2"-4"0,2-1 0,9-7 0,11-5 0,8-7 0,0 7 0,-10 13 0,-8 9 0,-7 10 0,-6 3 0,-2 1 0,0 3 0,-1-2-8191</inkml:trace>
  <inkml:trace contextRef="#ctx0" brushRef="#br0" timeOffset="5339.94">861 579 24575,'0'20'0,"1"45"0,0-60 0,-1 0 0,1 0 0,0 0 0,1 0 0,-1-1 0,1 1 0,0-1 0,0 1 0,0-1 0,4 6 0,-4-8 0,-1-1 0,1 1 0,-1-1 0,1 1 0,0-1 0,-1 0 0,1 0 0,0 0 0,0 0 0,0 0 0,0 0 0,0 0 0,0-1 0,0 1 0,0-1 0,0 1 0,0-1 0,0 0 0,0 0 0,1 0 0,-1 0 0,0 0 0,0 0 0,0-1 0,0 1 0,0-1 0,0 1 0,0-1 0,0 0 0,0 0 0,0 0 0,0 0 0,0 0 0,2-2 0,0 0 0,0 0 0,1 0 0,-2 0 0,1-1 0,0 1 0,-1-1 0,1 0 0,-1 0 0,0-1 0,0 1 0,-1-1 0,1 1 0,1-7 0,-3 8 0,0 1 0,0-1 0,-1 0 0,1 0 0,-1 0 0,0 0 0,0 0 0,0 0 0,0 0 0,0 0 0,-1 0 0,0 0 0,1 0 0,-1 0 0,0 0 0,0 1 0,0-1 0,-1 0 0,1 1 0,-1-1 0,1 0 0,-1 1 0,0 0 0,0-1 0,0 1 0,0 0 0,-4-3 0,3 4 0,0-1 0,0 0 0,0 1 0,-1 0 0,1 0 0,0 0 0,-1 0 0,1 0 0,0 0 0,-1 1 0,1 0 0,-1 0 0,1 0 0,-1 0 0,1 0 0,0 1 0,-1-1 0,1 1 0,-1 0 0,1 0 0,0 0 0,0 1 0,-6 2 0,-8 7-1365,2 0-5461</inkml:trace>
  <inkml:trace contextRef="#ctx0" brushRef="#br0" timeOffset="5892.03">913 983 24575,'7'0'0,"2"0"-8191</inkml:trace>
  <inkml:trace contextRef="#ctx0" brushRef="#br0" timeOffset="6372.8">913 1211 24575</inkml:trace>
  <inkml:trace contextRef="#ctx0" brushRef="#br0" timeOffset="6821.19">913 1533 24575</inkml:trace>
  <inkml:trace contextRef="#ctx0" brushRef="#br0" timeOffset="8555.92">995 1752 24575,'-4'1'0,"0"0"0,-1 1 0,1-1 0,0 1 0,-1 0 0,1 0 0,0 0 0,0 0 0,1 1 0,-1-1 0,0 1 0,-5 6 0,1-2 0,1-1 0,1 0 0,0 0 0,0 1 0,1 0 0,-1 0 0,2 0 0,-1 0 0,1 1 0,0 0 0,0 0 0,1 0 0,0 0 0,1 0 0,-3 15 0,5-18 0,-1-1 0,1 1 0,0-1 0,0 0 0,0 1 0,1-1 0,-1 0 0,1 1 0,0-1 0,0 0 0,1 0 0,-1 0 0,1 0 0,0 0 0,0 0 0,1 0 0,-1-1 0,1 1 0,-1-1 0,1 0 0,0 1 0,0-1 0,1-1 0,-1 1 0,1 0 0,-1-1 0,1 0 0,0 1 0,0-2 0,7 4 0,1-1 0,0-1 0,-1 0 0,1-1 0,0-1 0,0 1 0,1-2 0,-1 0 0,0 0 0,16-3 0,-22 2 0,1-1 0,-1 1 0,0-1 0,0-1 0,0 1 0,0-1 0,0 0 0,9-6 0,-13 7 0,1-1 0,0 1 0,0-1 0,-1 0 0,1 1 0,-1-1 0,0-1 0,0 1 0,0 0 0,0 0 0,-1-1 0,1 1 0,-1-1 0,0 1 0,1-8 0,-1 6 0,-1 0 0,0-1 0,0 1 0,-1 0 0,1-1 0,-1 1 0,-1 0 0,1 0 0,-1-1 0,1 1 0,-2 1 0,1-1 0,0 0 0,-1 0 0,0 1 0,0-1 0,0 1 0,-1 0 0,1 0 0,-7-5 0,3 3 0,0 0 0,0 0 0,-1 1 0,0 0 0,0 0 0,0 0 0,-1 1 0,1 1 0,-1 0 0,-17-5 0,-9 5-1365,4 3-5461</inkml:trace>
  <inkml:trace contextRef="#ctx0" brushRef="#br0" timeOffset="9043.8">1296 0 24575,'12'4'-626,"-1"0"0,1-1 0,0 0 0,0-1 0,0 0-1,0-1 1,24-1 0,-13 1-188,38 0-2069,43 3 2898,-101-4 26,0 0 1,0 1-1,0-1 1,-1 1-1,1 0 1,0 0-1,-1 0 1,1 0-1,-1 1 1,1-1-1,-1 0 1,0 1-1,1 0 1,-1 0-1,0 0 1,0 0-1,0 0 1,-1 0-1,1 0 0,0 0 1,-1 1-1,1-1 1,-1 1-1,0-1 1,0 1-1,0 0 1,0-1-1,0 1 1,-1 0-1,1-1 1,-1 1-1,0 0 1,0 4-1,0 9-318,-1 1 0,-1-1 0,0 1 0,-7 24 0,4-22 94,-13 82-1393,-11 196 1,27 105 145,4-205 4360,5-43-4264,30 174 0,-14-158 1944,-13-110 3241,-6-45-2607,-1 0-1,-1 1 1,0-1 0,-1 1 0,-1-1 0,-3 32 0,3-46-1244,-1 1 0,1 0 0,-1-1 0,0 1 0,1-1 0,-1 1 0,0-1 0,0 1 0,0-1 0,0 0 0,-1 0 0,1 1 0,0-1 0,0 0 0,-1 0 0,1 0 0,-1 0 0,1 0 0,-1-1 0,1 1 0,-1 0 0,1-1 0,-1 1 0,0-1 0,1 1 0,-1-1 0,0 0 0,1 0 0,-4 0 0,-5 0 0,0 0 0,0-1 0,-18-3 0,22 3 0,-181-49 0,134 35 0,37 9-1365,2 0-5461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52:24.39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54 50 24575,'-15'9'0,"1"1"0,0 0 0,1 1 0,0 0 0,-17 20 0,24-23 0,0 0 0,0 0 0,1 0 0,0 0 0,1 1 0,-1 0 0,2 0 0,-1 0 0,1 1 0,-3 18 0,6-25 0,-1 0 0,1 0 0,0 0 0,0 0 0,0 1 0,1-1 0,-1 0 0,1 0 0,-1 0 0,1 0 0,0 0 0,0 0 0,1 0 0,-1 0 0,1-1 0,-1 1 0,1 0 0,0-1 0,0 1 0,0-1 0,0 0 0,0 0 0,1 0 0,-1 0 0,1 0 0,-1 0 0,1 0 0,0-1 0,-1 1 0,1-1 0,0 0 0,0 0 0,4 1 0,0 0 0,1-1 0,0 1 0,0-1 0,0 0 0,0-1 0,0 0 0,-1 0 0,1-1 0,0 0 0,0 0 0,0-1 0,8-3 0,-4 0 0,-1 0 0,0-1 0,0-1 0,0 0 0,-1-1 0,0 0 0,0 0 0,-1-1 0,0 0 0,11-15 0,-15 17 0,0 0 0,-1-1 0,1 1 0,-1-1 0,-1 0 0,0 0 0,3-11 0,-5 14 0,0 0 0,0 0 0,-1 0 0,1 0 0,-1 0 0,0-1 0,-1 1 0,0 0 0,1 0 0,-1 0 0,-1 0 0,1 0 0,-3-4 0,2 4 9,-1 0-1,0 0 1,0 0-1,0 1 1,-1-1 0,0 1-1,0 0 1,0 0-1,0 1 1,0-1-1,-1 1 1,0 0-1,-8-5 1,6 5-174,-1-1 0,0 1 0,0 1 0,-1-1 0,1 2 0,0-1 0,-1 1 0,-10-1 0,-15 3-6661</inkml:trace>
  <inkml:trace contextRef="#ctx0" brushRef="#br0" timeOffset="519.81">29 745 24575,'1'-6'0,"9"-8"0,7-11 0,4-8 0,1-2 0,-4 3 0,-3 6 0,-4 3 0,-4 7 0,-5 16 0,-3 11 0,-1 10 0,-2 6 0,-2 7 0,0 4 0,1-3-8191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52:27.77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16 390 24575,'-26'23'710,"-11"21"-5241,32-36 3341,0 0-1,0 0 0,-6 16 1,3 8 1487,7-29-274,1-1 0,1 1-1,-1-1 1,0 1 0,0-1 0,1 0 0,0 1 0,-1-1 0,1 0-1,0 1 1,0-1 0,0 0 0,0 0 0,1 0 0,-1 0 0,0 0-1,1 0 1,0 0 0,-1-1 0,1 1 0,0 0 0,0-1 0,0 1-1,0-1 1,0 0 0,0 0 0,0 0 0,1 0 0,-1 0 0,0 0-1,1-1 1,2 1 0,5 2 35,-1-1 0,1-1 0,0 0 0,0 0 0,0-1 0,15-1 0,-14-1-51,0 0 0,0-1-1,0 0 1,0-1 0,-1 0 0,0-1 0,1 0-1,-2 0 1,11-8 0,-16 10-3,0 0 0,0 0 0,0-1 1,-1 1-1,1-1 0,-1 0 0,0 0 1,0 0-1,-1 0 0,3-6 0,-4 7-3,0 1 1,0-1-1,0-1 0,0 1 0,-1 0 0,1 0 0,-1 0 1,0 0-1,0 0 0,0 0 0,-1 0 0,1-1 0,-1 1 1,1 0-1,-1 0 0,0 0 0,-2-4 0,1 3-22,-1 0-1,1 0 1,-1 0-1,0 0 1,0 0-1,0 1 1,-1-1-1,1 1 1,-1 0-1,1 0 1,-1 0-1,0 1 1,-1-1 0,1 1-1,0 0 1,0 0-1,-1 1 1,0-1-1,1 1 1,-1 0-1,1 0 1,-1 0-1,0 1 1,-8 0-1,2 0-274,1 0 1,-1 1-1,0 0 0,1 1 0,-1 1 0,1-1 1,0 2-1,0-1 0,-19 11 0,-11 10 2591</inkml:trace>
  <inkml:trace contextRef="#ctx0" brushRef="#br0" timeOffset="1370.29">83 1107 24575</inkml:trace>
  <inkml:trace contextRef="#ctx0" brushRef="#br0" timeOffset="1790.51">11 1427 24575,'-2'7'0,"0"10"0,0 1-8191</inkml:trace>
  <inkml:trace contextRef="#ctx0" brushRef="#br0" timeOffset="1791.51">1 1738 24575,'1'12'0,"2"5"-8191</inkml:trace>
  <inkml:trace contextRef="#ctx0" brushRef="#br0" timeOffset="2391.73">94 2590 24575,'5'-5'0,"2"-2"0,1 0 0,-1-1 0,0 0 0,0 0 0,-1-1 0,0 1 0,-1-1 0,0-1 0,5-11 0,17-53 0,-23 69 0,0 12 0,-1 15 0,-1 83 0,-3-74 0,2 1 0,0 0 0,8 36 0,-9-66-114,1 0 1,-1 1-1,1-1 0,0 0 0,0 0 1,0 0-1,0 0 0,0 0 0,0 0 1,0 0-1,3 3 0,3 0-6712</inkml:trace>
  <inkml:trace contextRef="#ctx0" brushRef="#br0" timeOffset="2877.78">208 41 24575,'3'-2'0,"0"0"0,1 1 0,-1-1 0,0 1 0,1 0 0,-1 0 0,0 0 0,1 1 0,0-1 0,3 1 0,6-2 0,153-22 0,-138 22 0,0 2 0,0 1 0,55 8 0,-78-8 0,0 0 0,0 0 0,0 0 0,-1 1 0,1 0 0,0 0 0,-1 0 0,0 1 0,1 0 0,-1-1 0,0 1 0,0 1 0,-1-1 0,1 1 0,4 4 0,-4-2 0,0 1 0,-1-1 0,0 1 0,0-1 0,0 1 0,-1 0 0,0 0 0,0 0 0,1 15 0,1 33 0,-5 93 0,0-4 0,7 46 0,8 145 0,18 94 0,-9-84 0,4 6 0,-21-216 389,-5 182-5111,-3-266 4690,-10 64 0,8-95 163,0 1 0,-2-1 0,0 0 0,-1 0 0,-18 34 0,22-48 377,-1 0-1,0 0 1,0 0 0,0-1 0,-1 1 0,-8 7 0,11-12-507,1 0 1,0 0-1,0 0 1,-1 0 0,1-1-1,-1 1 1,1 0 0,-1-1-1,1 1 1,-1-1-1,1 0 1,-1 1 0,0-1-1,1 0 1,-1 0-1,1 0 1,-1 0 0,0 0-1,1-1 1,-1 1 0,1 0-1,-1-1 1,1 1-1,-1-1 1,1 1 0,-1-1-1,1 0 1,-1 0 0,1 1-1,0-1 1,0 0-1,-1 0 1,1-1 0,-2-1-1,-4-5-171,-1-2-1,1 1 0,0-1 1,1 0-1,0 0 0,1-1 1,-8-22-1,-3-10-6655</inkml:trace>
  <inkml:trace contextRef="#ctx0" brushRef="#br0" timeOffset="3287.16">1059 1285 24575,'1'-2'0,"9"0"0,8 0 0,9 0 0,7 0 0,5 2 0,7 3 0,-3 1-8191</inkml:trace>
  <inkml:trace contextRef="#ctx0" brushRef="#br0" timeOffset="3288.16">1141 1399 24575,'0'2'0,"6"7"0,6 6 0,10 3 0,8-1 0,2-3 0,4-4 0,10-3 0,-3-4-8191</inkml:trace>
  <inkml:trace contextRef="#ctx0" brushRef="#br0" timeOffset="3801.24">2086 1459 24575,'35'-44'0,"104"-139"0,-117 150 0,-2 0 0,-2-2 0,27-67 0,-44 98 0,7-16 0,-7 17 0,-2 13 0,-11 44 0,-4 62 0,14-98 0,1 1 0,1-1 0,1 1 0,1-1 0,0 0 0,1 1 0,8 23 0,-8-35-170,0 1-1,0-1 0,1 0 1,0 0-1,0 0 0,1 0 1,5 5-1,9 7-6655</inkml:trace>
  <inkml:trace contextRef="#ctx0" brushRef="#br0" timeOffset="4300.05">2426 879 24575</inkml:trace>
  <inkml:trace contextRef="#ctx0" brushRef="#br0" timeOffset="4786.31">2696 1439 24575,'18'-31'0,"-15"28"0,0-1 0,-1 0 0,1 0 0,-1 0 0,0 0 0,0 0 0,-1 0 0,1 0 0,-1-1 0,0 1 0,0-1 0,0 1 0,0-1 0,-1 1 0,0-1 0,0 1 0,0-1 0,-2-8 0,1 9 0,-1 0 0,0 0 0,1 1 0,-1-1 0,0 1 0,-1-1 0,1 1 0,-1 0 0,0 0 0,1 0 0,-1 0 0,0 0 0,-1 1 0,1-1 0,0 1 0,-1 0 0,0 0 0,1 0 0,-1 1 0,0-1 0,0 1 0,0 0 0,0 0 0,0 0 0,0 0 0,0 1 0,-7 0 0,5-1 0,0 1 0,0 0 0,0 1 0,0-1 0,0 1 0,0 0 0,0 0 0,0 1 0,0 0 0,1 0 0,-1 1 0,1-1 0,-1 1 0,1 0 0,0 0 0,0 1 0,0 0 0,-5 5 0,8-7 0,1-1 0,0 1 0,0-1 0,-1 1 0,1 0 0,0 0 0,0-1 0,0 1 0,1 0 0,-1 0 0,0 0 0,1 0 0,-1 0 0,1 0 0,0 0 0,0 0 0,0 0 0,0 0 0,0 1 0,0-1 0,0 0 0,1 0 0,-1 0 0,1 0 0,-1 0 0,1 0 0,0-1 0,0 1 0,0 0 0,0 0 0,0 0 0,0-1 0,0 1 0,1-1 0,-1 1 0,3 2 0,0-1 0,0 0 0,0 0 0,1 0 0,-1 0 0,1-1 0,-1 0 0,1 1 0,0-2 0,0 1 0,0-1 0,0 1 0,0-1 0,8 0 0,-4-1 0,-2-1 0,1 0 0,0-1 0,0 0 0,0 0 0,-1-1 0,1 1 0,-1-2 0,1 1 0,-1-1 0,0 0 0,-1 0 0,1-1 0,-1 0 0,0 0 0,0-1 0,9-11 0,0 0 0,-2-1 0,0 0 0,-1-1 0,-1 0 0,11-26 0,-12 17 0,-1 0 0,-1 0 0,-2 0 0,-1-1 0,-1 0 0,-1 0 0,-2 0 0,-3-48 0,1 70 0,1 0 0,-1 1 0,-1-1 0,1 1 0,-3-7 0,4 12 0,0 0 0,-1 0 0,1 0 0,0 1 0,-1-1 0,1 0 0,0 0 0,-1 0 0,1 1 0,-1-1 0,1 0 0,-1 1 0,1-1 0,-1 0 0,0 1 0,1-1 0,-1 1 0,0-1 0,0 1 0,1-1 0,-1 1 0,0-1 0,0 1 0,0 0 0,1 0 0,-1-1 0,0 1 0,0 0 0,0 0 0,0 0 0,0 0 0,1 0 0,-1 0 0,0 0 0,0 0 0,0 0 0,0 0 0,0 1 0,0-1 0,1 0 0,-1 0 0,0 1 0,0-1 0,1 1 0,-1-1 0,0 1 0,0-1 0,0 2 0,-1 0 0,0 0 0,0 0 0,0 0 0,0 0 0,1 0 0,-1 1 0,1-1 0,-1 1 0,1-1 0,0 1 0,0-1 0,0 1 0,-1 4 0,-4 40 0,5-39 0,-1 21 24,1 0 0,1 1 0,2-1 0,9 53 0,-7-63-210,1 1 1,1-1-1,1 0 0,0 0 1,2-1-1,0 0 1,21 31-1,-12-27-6640</inkml:trace>
  <inkml:trace contextRef="#ctx0" brushRef="#br0" timeOffset="5417.32">2851 393 24575,'3'-2'0,"0"0"0,1 1 0,-1-1 0,1 1 0,-1-1 0,1 1 0,0 0 0,-1 0 0,1 1 0,0-1 0,6 1 0,3-2 0,216-24 0,-183 24 0,0 2 0,91 13 0,-132-13 0,0 1 0,0 0 0,0 1 0,0-1 0,0 1 0,-1 0 0,1 0 0,0 0 0,6 5 0,-9-5 0,0 0 0,0 1 0,0-1 0,0 0 0,-1 0 0,1 1 0,-1-1 0,1 1 0,-1 0 0,0-1 0,0 1 0,0 0 0,0 0 0,-1 0 0,1-1 0,-1 1 0,0 0 0,0 4 0,0 41-758,-7 52-1,-1 2 486,7-41 548,3-1-1,3 0 1,2 1 0,3-2 0,20 66-1,0-21-165,36 144-69,-54-190-43,-2 0 1,2 78 0,-11-124 2,-1 0 0,-1-1 0,0 1 0,0 0 0,-2-1 0,1 1 0,-1-1 0,-8 19 0,8-25 0,1 0 0,-1 0 0,0 0 0,0-1 0,-1 1 0,1-1 0,-1 0 0,0 0 0,0 0 0,0-1 0,-1 1 0,1-1 0,-1 0 0,0 0 0,0-1 0,0 0 0,0 1 0,0-2 0,0 1 0,-8 1 0,0-1 10,0-1-1,0-1 1,0 0-1,0 0 0,0-2 1,0 1-1,0-2 1,0 0-1,1 0 1,-1-1-1,-21-10 0,-9-8-643,-73-48 0,109 65 424,-42-27-6616</inkml:trace>
  <inkml:trace contextRef="#ctx0" brushRef="#br0" timeOffset="6042.03">1982 361 24575,'-3'-2'0,"1"0"0,-1 1 0,0-1 0,1 1 0,-1-1 0,0 1 0,0 0 0,0 0 0,0 0 0,0 0 0,0 1 0,0-1 0,0 1 0,-1 0 0,1 0 0,0 0 0,0 0 0,-3 1 0,0-1 0,1 1 0,0 0 0,0 1 0,-1-1 0,1 1 0,0 0 0,0 0 0,1 1 0,-10 5 0,7-2 0,1 1 0,-1 0 0,1 0 0,1 0 0,-1 1 0,1 0 0,0 0 0,-3 9 0,-28 73 0,15-22 0,-20 112 0,5 75 0,26-182 0,-20 196 0,25-191 0,7 114 0,-1-173 0,2-1 0,0 1 0,1-1 0,0 0 0,2 0 0,0 0 0,1-1 0,1 0 0,1 0 0,16 25 0,-17-32 0,0 0 0,1 0 0,0-1 0,0 0 0,1-1 0,0 0 0,0 0 0,1-1 0,0 0 0,0-1 0,1-1 0,-1 0 0,1 0 0,1-1 0,-1-1 0,18 4 0,-7-5-455,-1 0 0,30-2 0,-5-2-6371</inkml:trace>
  <inkml:trace contextRef="#ctx0" brushRef="#br0" timeOffset="6882.38">3950 1876 24575,'0'7'0,"0"11"0,0 6 0,0 8 0,0 6 0,2-3 0,0 2 0,2 3 0,0 0 0,-1 3 0,0 2 0,1-4 0,-1-11 0,0-10-8191</inkml:trace>
  <inkml:trace contextRef="#ctx0" brushRef="#br0" timeOffset="7410.51">3909 1885 24575,'2'-2'0,"-1"-1"0,1 0 0,-1 1 0,1-1 0,0 1 0,0 0 0,0-1 0,0 1 0,1 0 0,-1 0 0,0 1 0,1-1 0,-1 0 0,1 1 0,0-1 0,0 1 0,0 0 0,-1 0 0,1 0 0,0 1 0,0-1 0,0 0 0,0 1 0,5 0 0,3-1 0,0 1 0,-1 0 0,1 1 0,0 0 0,15 4 0,-13-2 0,0 1 0,0 0 0,24 13 0,-32-15 0,-1 1 0,1 0 0,-1 0 0,0 0 0,0 0 0,0 0 0,0 1 0,-1 0 0,1 0 0,-1 0 0,0 0 0,0 0 0,3 9 0,-5-12 0,-1 1 0,0 0 0,1 0 0,-1 0 0,0 0 0,0 0 0,0-1 0,0 1 0,0 0 0,-1 0 0,1 0 0,-1 0 0,1 0 0,-1-1 0,0 1 0,1 0 0,-1-1 0,0 1 0,0 0 0,0-1 0,0 1 0,-1-1 0,1 1 0,0-1 0,0 0 0,-1 0 0,-2 3 0,-6 3 0,1-1 0,-1 0 0,-14 7 0,13-7 0,8-5 0,-2 2 0,0-1 0,1 1 0,0-1 0,0 1 0,0 0 0,-6 6 0,10-9 0,-1 1 0,0 0 0,1 0 0,-1 0 0,1 0 0,-1 0 0,1 0 0,0 0 0,-1 0 0,1 1 0,0-1 0,0 0 0,0 0 0,0 0 0,0 0 0,0 0 0,0 0 0,0 0 0,0 1 0,0-1 0,0 0 0,1 0 0,-1 0 0,1 0 0,-1 0 0,0 0 0,1 0 0,0 0 0,-1 0 0,1 0 0,0 0 0,-1-1 0,1 1 0,2 1 0,11 12 0,1 0 0,0-2 0,24 16 0,-26-19 0,1 0 0,-2 0 0,1 2 0,-1-1 0,-1 2 0,18 22 0,-27-33 0,-1 1 0,0 0 0,0 0 0,1 0 0,-1 0 0,0 0 0,-1 0 0,1 0 0,0 0 0,0 0 0,-1 1 0,0-1 0,1 0 0,-1 0 0,0 0 0,0 1 0,0-1 0,0 0 0,0 0 0,-1 1 0,1-1 0,-1 0 0,0 0 0,1 0 0,-1 0 0,0 0 0,0 0 0,0 0 0,-1 0 0,1 0 0,0 0 0,-1 0 0,1-1 0,-1 1 0,1 0 0,-1-1 0,0 0 0,-3 3 0,-3 0 0,0 0 0,0 0 0,0-1 0,0 0 0,0 0 0,-1-1 0,1 0 0,-1 0 0,-8 0 0,3-1-91,1-1 0,-1 0 0,0 0 0,1-2 0,-1 1 0,1-2 0,0 0 0,-1 0 0,1-2 0,1 1 0,-1-2 0,1 1 0,0-2 0,-15-9 0,-4-9-6735</inkml:trace>
  <inkml:trace contextRef="#ctx0" brushRef="#br0" timeOffset="7884.58">3858 237 24575,'0'5'0,"2"11"0,2 8 0,1 8 0,1 7 0,1 4 0,0 3 0,0 4 0,-1-7-8191</inkml:trace>
  <inkml:trace contextRef="#ctx0" brushRef="#br0" timeOffset="8334.35">3858 165 24575,'1'-1'0,"-1"1"0,1-1 0,-1 0 0,1 0 0,-1 0 0,1 1 0,0-1 0,-1 0 0,1 1 0,0-1 0,0 1 0,-1-1 0,1 1 0,0-1 0,0 1 0,0-1 0,0 1 0,-1 0 0,1-1 0,0 1 0,0 0 0,0 0 0,1-1 0,23-4 0,-25 5 0,13-1 0,0 0 0,-1 1 0,26 3 0,-31-3 0,0 1 0,-1 1 0,1-1 0,-1 1 0,1 0 0,-1 1 0,0 0 0,0 0 0,8 5 0,-13-8 0,0 1 0,0 0 0,0 0 0,-1 0 0,1 0 0,0 0 0,0 0 0,0 0 0,-1 1 0,1-1 0,-1 0 0,1 0 0,-1 0 0,1 1 0,-1-1 0,0 0 0,0 1 0,1-1 0,-1 0 0,0 0 0,0 1 0,0-1 0,-1 0 0,1 1 0,0-1 0,0 0 0,-1 0 0,1 1 0,-1-1 0,1 0 0,-1 0 0,1 0 0,-1 1 0,0-1 0,-1 1 0,-3 6 0,-1 0 0,0-1 0,-13 12 0,10-9 0,2-3 0,2-3 0,1 1 0,0 0 0,0-1 0,-5 8 0,9-10 0,-1-1 0,0 0 0,1 0 0,-1 1 0,1-1 0,-1 0 0,1 1 0,0-1 0,-1 1 0,1-1 0,0 1 0,0-1 0,0 0 0,0 1 0,0-1 0,1 1 0,-1-1 0,0 1 0,1-1 0,-1 0 0,0 1 0,1-1 0,0 0 0,0 2 0,7 7 0,0-1 0,0-1 0,1 1 0,0-1 0,0-1 0,1 1 0,17 8 0,-16-9 0,-1-1 0,0 1 0,0 1 0,0 0 0,-1 0 0,0 1 0,13 16 0,-22-24 0,1 0 0,-1-1 0,1 1 0,-1 0 0,0-1 0,1 1 0,-1 0 0,1 0 0,-1 0 0,0-1 0,0 1 0,0 0 0,1 0 0,-1 0 0,0 0 0,0-1 0,0 1 0,0 0 0,0 0 0,-1 0 0,1 0 0,0-1 0,0 1 0,0 0 0,-1 0 0,1 0 0,0-1 0,-1 1 0,1 0 0,-1-1 0,1 1 0,-1 0 0,1-1 0,-1 1 0,0 0 0,1-1 0,-1 1 0,1-1 0,-1 1 0,0-1 0,0 1 0,1-1 0,-1 0 0,-1 1 0,-4 1 0,-1 0 0,1 0 0,0 0 0,-12 1 0,11-2 0,-113 15-1365,78-10-5461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52:20.38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 69 24575,'16'-1'0,"12"-3"0,8-1 0,4 1 0,2-1 0,-1 1 0,-2-2 0,-1 2 0,-1 0 0,-2 0 0,0 0 0,3 1 0,2-1 0,2 0 0,0 2 0,2-2 0,-5 0 0,-9 1-8191</inkml:trace>
  <inkml:trace contextRef="#ctx0" brushRef="#br0" timeOffset="729.64">13 92 24575,'19'62'0,"-2"1"0,13 100 0,-11 131 0,-16-121 0,3 204 0,-40 206 0,7-309 0,-12 156 0,33-334 0,10 150 0,-2-225 0,1 0 0,0-1 0,2 1 0,1-1 0,0 0 0,14 27 0,-17-40 0,1 0 0,0 0 0,1-1 0,0 1 0,0-1 0,0 0 0,1-1 0,11 10 0,-13-12 0,0 0 0,1-1 0,0 0 0,-1 1 0,1-2 0,0 1 0,0 0 0,0-1 0,0 0 0,0 0 0,0-1 0,0 1 0,0-1 0,10-1 0,-11 0-124,0 1 0,0-1 0,0 0 0,0-1 0,0 1 0,0-1-1,0 0 1,-1 0 0,1 0 0,6-5 0,8-9-6702</inkml:trace>
  <inkml:trace contextRef="#ctx0" brushRef="#br0" timeOffset="1445.12">283 556 24575,'0'-3'0,"1"1"0,0-1 0,0 1 0,-1-1 0,1 1 0,1 0 0,-1-1 0,0 1 0,3-3 0,1-4 0,-1 1 0,103-208 0,-107 277 0,-2 98-1365,4-123-5461</inkml:trace>
  <inkml:trace contextRef="#ctx0" brushRef="#br0" timeOffset="2150.08">385 887 24575,'-2'1'0,"0"-1"0,1 1 0,-1-1 0,0 1 0,0 0 0,0 0 0,0 0 0,1 0 0,-1 0 0,0 0 0,1 0 0,-1 1 0,1-1 0,-1 1 0,1-1 0,0 1 0,-3 3 0,1 0 0,-1 0 0,1 1 0,0 0 0,-3 8 0,4-8 0,0 1 0,1-1 0,0 0 0,0 1 0,0-1 0,1 0 0,0 1 0,0-1 0,3 11 0,-3-15 0,0 1 0,1-1 0,-1 0 0,1 0 0,0 0 0,-1 0 0,1 0 0,0-1 0,0 1 0,1 0 0,-1 0 0,0-1 0,0 1 0,1 0 0,-1-1 0,1 1 0,0-1 0,-1 0 0,1 0 0,0 1 0,0-1 0,0 0 0,0-1 0,0 1 0,0 0 0,0 0 0,0-1 0,0 1 0,0-1 0,0 0 0,0 0 0,4 0 0,2 0 0,-1 0 0,0-1 0,0-1 0,1 1 0,-1-1 0,0 0 0,0 0 0,-1-1 0,1 0 0,0-1 0,-1 1 0,0-1 0,0 0 0,8-7 0,-9 6 0,-1 0 0,0 1 0,0-1 0,0 0 0,-1-1 0,1 1 0,-1-1 0,-1 0 0,1 1 0,-1-1 0,0 0 0,0 0 0,-1-1 0,0 1 0,0 0 0,0 0 0,-1-8 0,0 9 8,0 1-1,0-1 1,-1 1-1,1-1 1,-1 1-1,-1-1 1,1 1-1,0 0 1,-1-1-1,0 1 1,0 0-1,0 0 1,-1 0-1,1 0 1,-5-4-1,5 5-75,-1 1 1,0 0-1,1 0 1,-1 0-1,0 0 1,0 1-1,0-1 1,0 1-1,0 0 1,0 0-1,0 0 1,0 0-1,0 0 1,-1 1-1,1-1 1,0 1-1,-1 0 1,1 0-1,0 0 1,-1 0-1,-4 2 1,-22 5-6759</inkml:trace>
  <inkml:trace contextRef="#ctx0" brushRef="#br0" timeOffset="2546.12">325 1520 24575,'2'1'0</inkml:trace>
  <inkml:trace contextRef="#ctx0" brushRef="#br0" timeOffset="3030.86">366 1772 24575,'0'2'0,"2"9"0,2 4 0,2 4 0,0-2-8191</inkml:trace>
  <inkml:trace contextRef="#ctx0" brushRef="#br0" timeOffset="3031.86">397 2020 24575,'0'15'0,"0"3"-8191</inkml:trace>
  <inkml:trace contextRef="#ctx0" brushRef="#br0" timeOffset="3450.76">365 2433 24575,'-9'34'0,"-9"38"0,16-65 0,1 0 0,1 1 0,0-1 0,0 0 0,0 1 0,1-1 0,2 13 0,-3-18 0,1-1 0,-1 1 0,1 0 0,-1-1 0,1 1 0,0 0 0,0-1 0,-1 1 0,1-1 0,0 1 0,1-1 0,-1 1 0,0-1 0,0 0 0,1 0 0,-1 1 0,0-1 0,1 0 0,-1 0 0,1-1 0,-1 1 0,1 0 0,0 0 0,-1-1 0,1 1 0,0-1 0,0 1 0,-1-1 0,1 0 0,0 0 0,0 0 0,0 0 0,-1 0 0,1 0 0,0 0 0,0 0 0,-1-1 0,1 1 0,0-1 0,-1 1 0,4-3 0,3 0 0,-1 0 0,0-1 0,0 0 0,0 0 0,0-1 0,0 0 0,11-12 0,-12 10 0,0 0 0,0-1 0,-1 1 0,0-1 0,0-1 0,-1 1 0,0-1 0,-1 0 0,0 1 0,4-16 0,-7 21 0,1 0 0,0 0 0,-1 0 0,0-1 0,0 1 0,0 0 0,0 0 0,0 0 0,-1 0 0,1-1 0,-1 1 0,0 0 0,0 0 0,0 0 0,0 0 0,-1 0 0,1 1 0,-1-1 0,0 0 0,0 1 0,0-1 0,0 1 0,0-1 0,0 1 0,-1 0 0,1 0 0,-1 0 0,1 0 0,-1 1 0,0-1 0,0 1 0,0-1 0,0 1 0,-3-1 0,-5-1-136,0 1-1,1 0 1,-1 1-1,0 0 1,0 1-1,0 0 1,0 0-1,0 1 0,-17 4 1,-11 5-6690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51:42.98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522 24575,'7'0'0,"11"0"0,10 0 0,7 0 0,-3 0-8191</inkml:trace>
  <inkml:trace contextRef="#ctx0" brushRef="#br0" timeOffset="514.94">1 657 24575,'2'2'0,"9"2"0,6 1 0,10-1 0,6-3 0,13-5 0,-2-2-8191</inkml:trace>
  <inkml:trace contextRef="#ctx0" brushRef="#br0" timeOffset="515.94">436 97 24575,'8'-3'0,"8"-4"0,11-1 0,10-2 0,7-1-7181,3 0 7181,3 0 2059,-1 0-2059,5-2 1146,-8 2-5361</inkml:trace>
  <inkml:trace contextRef="#ctx0" brushRef="#br0" timeOffset="1091.12">457 142 24575,'9'155'0,"-1"-55"0,-5-23-282,-5 0-1,-2-1 0,-23 121 1,3-56-5820,-3 73 7852,17 1 3540,16-71-5098,-5-124-192,1 0 0,1 0 0,1 0 0,1 0 0,1-1 0,0 1 0,2-1 0,0-1 0,1 0 0,0 0 0,2 0 0,0-2 0,1 1 0,1-1 0,0-1 0,22 19 0,-31-30 17,1 0 0,-1-1 1,1 1-1,0-1 0,0 0 0,9 3 0,-13-5-65,1-1 0,-1 1 0,0-1 0,1 0 0,-1 0 1,1 1-1,-1-1 0,0 0 0,1 0 0,-1 0 0,1-1 0,-1 1 0,1 0 0,-1 0 0,0-1 1,1 1-1,-1-1 0,0 1 0,1-1 0,-1 0 0,0 1 0,0-1 0,0 0 0,1 0 0,-1 0 0,0 0 1,0 0-1,0 0 0,0 0 0,1-2 0,6-12-6778</inkml:trace>
  <inkml:trace contextRef="#ctx0" brushRef="#br0" timeOffset="1694.58">717 191 24575,'-1'38'0,"0"-25"0,0 0 0,1 0 0,0 0 0,1 0 0,1 0 0,0 0 0,7 22 0,-8-33 0,0 0 0,0 0 0,0 0 0,0 0 0,1 0 0,-1 0 0,1 0 0,-1 0 0,1-1 0,0 1 0,-1-1 0,1 1 0,0-1 0,0 0 0,0 1 0,0-1 0,1 0 0,2 1 0,-1-1 0,0-1 0,-1 1 0,1-1 0,0 1 0,0-1 0,0 0 0,0 0 0,0-1 0,0 1 0,5-3 0,-1 1 0,-1 0 0,1-1 0,-1 0 0,0-1 0,0 0 0,0 0 0,0 0 0,-1-1 0,1 0 0,7-8 0,-9 7 0,-1 0 0,0-1 0,0 1 0,0-1 0,-1 1 0,0-1 0,0-1 0,-1 1 0,0 0 0,0 0 0,0-1 0,-1 1 0,0-8 0,-1 12 0,0 0 0,0 0 0,0 0 0,0 0 0,-1 0 0,1 0 0,-1 0 0,1 0 0,-1 0 0,0 1 0,0-1 0,-1 0 0,1 0 0,-1 1 0,1-1 0,-1 1 0,0-1 0,0 1 0,0 0 0,0 0 0,0 0 0,0 0 0,-1 0 0,1 0 0,-1 1 0,1-1 0,-1 1 0,1 0 0,-1 0 0,0 0 0,0 0 0,0 0 0,0 0 0,0 1 0,-4-1 0,-3 0-151,-2 1-1,1 0 0,0 0 0,0 1 1,0 0-1,1 1 0,-1 1 1,-16 5-1,3 2-6674</inkml:trace>
  <inkml:trace contextRef="#ctx0" brushRef="#br0" timeOffset="2114.25">788 491 24575,'0'2'0,"0"7"0,0 8 0,0 3 0,0-1 0,2 1 0,0-4-8191</inkml:trace>
  <inkml:trace contextRef="#ctx0" brushRef="#br0" timeOffset="3245.61">789 709 24575,'-7'24'0,"2"-8"0,4-11 0,0 1 0,0-1 0,1 0 0,-1 0 0,1 1 0,1-1 0,-1 0 0,1 0 0,0 1 0,0-1 0,2 5 0,-2-7 0,1-1 0,-1 0 0,0 0 0,1 0 0,-1 0 0,1 0 0,-1 0 0,1 0 0,0 0 0,0-1 0,0 1 0,0-1 0,0 1 0,0-1 0,0 0 0,1 0 0,-1 0 0,0 0 0,1 0 0,-1 0 0,1-1 0,-1 1 0,1-1 0,-1 0 0,4 0 0,-1 0 0,0 0 0,0 0 0,0-1 0,0 0 0,0 0 0,0 0 0,0-1 0,-1 1 0,1-1 0,0 0 0,-1-1 0,0 1 0,1-1 0,-1 0 0,0 0 0,0 0 0,-1-1 0,1 1 0,3-5 0,-5 6 0,0-1 0,-1 1 0,1-1 0,0 1 0,-1-1 0,0 0 0,0 1 0,1-1 0,-2 0 0,1 0 0,0 0 0,-1 0 0,1 0 0,-1 0 0,0 0 0,0 0 0,0 0 0,0 0 0,0 0 0,-1 0 0,0 0 0,1 0 0,-1 1 0,0-1 0,0 0 0,-1 0 0,1 1 0,0-1 0,-1 0 0,0 1 0,1 0 0,-5-5 0,2 3-40,-1 0 0,1 1 0,-1 0 0,0 0-1,0 0 1,0 0 0,0 1 0,0-1 0,0 1 0,-1 1 0,1-1-1,-1 1 1,0 0 0,1 0 0,-1 0 0,0 1 0,1 0-1,-1 0 1,0 1 0,1-1 0,-1 1 0,1 1 0,-1-1 0,1 1-1,-1 0 1,1 0 0,0 0 0,0 1 0,0 0 0,0 0-1,0 0 1,1 0 0,-7 7 0,2-1-6786</inkml:trace>
  <inkml:trace contextRef="#ctx0" brushRef="#br0" timeOffset="3678.42">768 948 24575</inkml:trace>
  <inkml:trace contextRef="#ctx0" brushRef="#br0" timeOffset="3679.42">778 1040 24575,'0'2'0,"0"2"0,0 3 0,1 3 0,2 0-8191</inkml:trace>
  <inkml:trace contextRef="#ctx0" brushRef="#br0" timeOffset="4164.4">737 1166 24575,'0'5'0,"0"8"0,2 0 0,0 1 0,2-2 0,0-2 0,0 1 0,-1 1 0,-2 0 0,0 1 0,0 1 0,-3-3 0,-1-1 0,1 1 0,0-1-8191</inkml:trace>
  <inkml:trace contextRef="#ctx0" brushRef="#br0" timeOffset="4593.85">758 1539 24575,'0'12'0,"-1"0"0,1-1 0,1 0 0,0 0 0,0 1 0,4 10 0,-5-20 0,1 0 0,0 0 0,-1-1 0,1 1 0,0 0 0,0 0 0,0-1 0,0 1 0,0 0 0,0-1 0,0 1 0,1-1 0,-1 1 0,1-1 0,-1 0 0,1 0 0,-1 0 0,1 1 0,0-2 0,0 1 0,-1 0 0,1 0 0,0 0 0,0-1 0,0 1 0,0-1 0,0 0 0,0 1 0,0-1 0,0 0 0,0 0 0,0 0 0,0 0 0,0-1 0,2 0 0,-3 1 0,1 0 0,-1 0 0,0 0 0,1-1 0,-1 1 0,0 0 0,0-1 0,1 1 0,-1-1 0,0 1 0,0-1 0,0 0 0,0 1 0,0-1 0,0 0 0,0 0 0,0 0 0,0 0 0,0 0 0,0 0 0,0 0 0,-1 0 0,2-2 0,-2 1 0,1 0 0,-1 1 0,0-1 0,0 0 0,0 0 0,0 1 0,0-1 0,-1 0 0,1 0 0,0 1 0,-1-1 0,1 0 0,-1 1 0,0-1 0,-1-1 0,-1-4 0,-1 1 0,-1 0 0,1 0 0,-1 0 0,0 0 0,0 1 0,-6-5 0,-32-19-1365,26 19-5461</inkml:trace>
  <inkml:trace contextRef="#ctx0" brushRef="#br0" timeOffset="5347.91">1172 121 24575,'40'6'0,"42"2"0,-44-6 0,49 10 0,-85-11 0,1-1 0,-1 1 0,0 0 0,1 0 0,-1 0 0,0 0 0,1 0 0,-1 0 0,0 0 0,0 1 0,0-1 0,0 1 0,0 0 0,0-1 0,-1 1 0,1 0 0,-1 0 0,1 0 0,-1 0 0,1 0 0,-1 1 0,0-1 0,0 0 0,0 1 0,-1-1 0,1 0 0,0 1 0,0 4 0,-1 5 0,0-1 0,0 0 0,-1 1 0,-1-1 0,-3 14 0,1-3 0,-9 78 0,-1 115 0,15 103 0,0-268 0,9 190 0,0 56 0,-10-286 0,-3 54 0,2-60 0,1 0 0,-1 1 0,0-1 0,0 0 0,-1 0 0,1 0 0,-1 0 0,0 0 0,0 0 0,-1 0 0,-4 6 0,5-8-62,1-1 0,-1 0 0,1 0 0,-1 0 0,0 0 0,0 0 0,0 0 0,1 0 0,-1-1 0,0 1 0,0-1 0,0 1-1,0-1 1,0 0 0,0 0 0,0 1 0,0-2 0,0 1 0,0 0 0,0 0 0,-4-1 0,-22-6-6764</inkml:trace>
  <inkml:trace contextRef="#ctx0" brushRef="#br0" timeOffset="6787.7">727 1187 24575,'6'-6'0,"17"-18"0,-23 24 0,0-1 0,1 1 0,-1-1 0,0 1 0,0-1 0,1 1 0,-1-1 0,0 1 0,0-1 0,0 1 0,0-1 0,0 1 0,0-1 0,0 1 0,0-1 0,0 1 0,0-1 0,0 0 0,0 1 0,0-1 0,-1 1 0,1-1 0,0 1 0,0-1 0,0 1 0,-1-1 0,1 1 0,0 0 0,-1-1 0,1 1 0,0-1 0,-1 1 0,1 0 0,-1-1 0,1 1 0,0 0 0,-1-1 0,1 1 0,-1 0 0,1 0 0,-1-1 0,1 1 0,-1 0 0,1 0 0,-1 0 0,1 0 0,-1 0 0,1 0 0,-1 0 0,0 0 0,0 0 0,1-1 0,-1 1 0,1 0 0,-1 0 0,0 0 0,1-1 0,-1 1 0,1 0 0,-1 0 0,1 0 0,-1 0 0,0 0 0,1 0 0,-1 0 0,1 0 0,-1 0 0,0 0 0,1 1 0,-1-1 0,1 0 0,-1 0 0,1 1 0,-1-1 0,0 0 0,1 1 0,-1-1 0,1 0 0,0 1 0,-1-1 0,1 0 0,-1 1 0,1-1 0,0 1 0,-1-1 0,1 1 0,0-1 0,-1 1 0,1 0 0,0-1 0,0 1 0,0-1 0,-1 1 0,1 0 0,0 0 0,0 0 0,0 0 0,0 0 0,1 0 0,-1 0 0,0 0 0,0 0 0,1 0 0,-1 0 0,0 0 0,1 0 0,-1 0 0,1-1 0,-1 1 0,1 0 0,-1 0 0,1-1 0,0 1 0,0 0 0,-1-1 0,1 1 0,0 0 0,0-1 0,0 1 0,1 0 0,0 0 0,0 0 0,0-1 0,0 1 0,0-1 0,0 1 0,0-1 0,0 0 0,0 0 0,0 0 0,0 0 0,0 0 0,0 0 0,0-1 0,-1 1 0,1 0 0,0-1 0,0 0 0,0 1 0,0-1 0,0 0 0,-1 0 0,1 0 0,2-2 0,-3 3 0,-1 0 0,0-1 0,0 1 0,0 0 0,0 0 0,0 0 0,1-1 0,-1 1 0,0 0 0,0 0 0,0-1 0,0 1 0,0 0 0,0 0 0,0-1 0,0 1 0,0 0 0,0 0 0,0-1 0,0 1 0,0 0 0,0 0 0,0-1 0,0 1 0,0 0 0,0 0 0,0 0 0,0-1 0,0 1 0,0 0 0,-1 0 0,1-1 0,0 1 0,0 0 0,0 0 0,0 0 0,-1 0 0,1-1 0,-12-4 0,-14 2 0,25 3 0,-1 0 0,1 0 0,0 0 0,0 1 0,0-1 0,0 0 0,0 0 0,0 1 0,0-1 0,0 1 0,-1-1 0,1 1 0,1-1 0,-1 1 0,0 0 0,0-1 0,0 1 0,0 0 0,0 0 0,1 0 0,-1 0 0,0-1 0,1 1 0,-1 0 0,0 0 0,1 0 0,0 0 0,-1 1 0,1-1 0,-1 0 0,1 0 0,0 0 0,0 0 0,0 0 0,0 2 0,0-2 0,0 1 0,1-1 0,-1 0 0,1 0 0,0 0 0,-1 0 0,1 0 0,0 0 0,0 0 0,-1 0 0,1 0 0,0 0 0,0 0 0,0 0 0,0-1 0,0 1 0,0 0 0,1-1 0,-1 1 0,0-1 0,0 1 0,0-1 0,0 0 0,1 1 0,-1-1 0,0 0 0,0 0 0,1 0 0,-1 0 0,0 0 0,2 0 0,4-2-71,-10-1 248,-14-4-1648,6 4-5355</inkml:trace>
  <inkml:trace contextRef="#ctx0" brushRef="#br0" timeOffset="7290.55">757 1237 24575,'-1'1'0,"1"0"0,-1 1 0,1-1 0,-1 0 0,1 0 0,0 0 0,0 0 0,-1 1 0,1-1 0,0 0 0,0 0 0,0 0 0,0 1 0,0-1 0,0 0 0,1 0 0,-1 0 0,0 0 0,1 1 0,-1-1 0,1 0 0,-1 0 0,2 2 0,-2-3 0,1 1 0,0-1 0,-1 1 0,1-1 0,0 1 0,0-1 0,-1 1 0,1-1 0,0 0 0,0 0 0,0 1 0,0-1 0,-1 0 0,1 0 0,0 0 0,0 0 0,0 0 0,0 0 0,0 0 0,-1 0 0,1 0 0,0 0 0,0-1 0,0 1 0,-1 0 0,1-1 0,0 1 0,0 0 0,0-1 0,-1 1 0,1-1 0,0 1 0,-1-1 0,2 0 0,-2 0 0,1 1 0,-1 0 0,1 0 0,-1 0 0,1-1 0,-1 1 0,0 0 0,1-1 0,-1 1 0,1 0 0,-1-1 0,0 1 0,1-1 0,-1 1 0,0 0 0,0-1 0,1 1 0,-1-1 0,0 1 0,0-1 0,1 1 0,-1-1 0,0 1 0,0-1 0,0 1 0,0-1 0,0 1 0,0-1 0,0 1 0,0-1 0,0 1 0,0-1 0,0 1 0,-1-2 0,0 1 0,1 1 0,-1-1 0,0 0 0,0 0 0,0 0 0,0 1 0,0-1 0,-1 0 0,1 1 0,0-1 0,0 1 0,0-1 0,-3 1 0,1-1 0,-1 0 0,0 0 0,0 0 0,1 1 0,-1 0 0,0 0 0,0 0 0,0 0 0,-7 2 0,10-2 0,0 1 0,0 0 0,0-1 0,0 1 0,0 0 0,0 0 0,0 0 0,1 0 0,-1 0 0,0 0 0,0 0 0,1 0 0,-1 0 0,1 0 0,-1 0 0,1 0 0,-1 1 0,1-1 0,0 0 0,0 0 0,-1 1 0,1-1 0,0 0 0,0 0 0,0 0 0,0 1 0,0-1 0,1 0 0,-1 0 0,0 1 0,1-1 0,-1 0 0,0 0 0,1 0 0,0 0 0,0 2 0,-1-2 0,1 0 0,-1 0 0,1 0 0,-1 0 0,1 0 0,0 0 0,0 0 0,-1 0 0,1 0 0,0 0 0,0 0 0,0 0 0,0 0 0,0-1 0,0 1 0,0 0 0,0-1 0,1 1 0,-1-1 0,0 1 0,0-1 0,0 0 0,1 1 0,-1-1 0,0 0 0,0 0 0,1 0 0,-1 0 0,0 0 0,0 0 0,1 0 0,-1 0 0,0-1 0,2 1 0,-3-1-47,1 1 0,-1-1 0,1 1 0,-1-1 0,1 0 0,-1 1 0,0-1 0,1 0 0,-1 1-1,0-1 1,1 0 0,-1 1 0,0-1 0,0 0 0,0 1 0,0-1 0,0 0 0,0 0 0,0 1 0,0-1 0,0 0 0,0 1-1,0-1 1,0 0 0,0 0 0,0 1 0,-1-1 0,1-1 0,-5-11-6779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49:51.74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0 24575,'1'11'0,"0"-1"0,1 1 0,0-1 0,4 12 0,2 10 0,8 53 0,17 73 0,-27-134 0,2 0 0,1 0 0,0-1 0,18 29 0,-26-50 0,-1-1 0,1 1 0,0-1 0,0 1 0,0-1 0,0 0 0,0 1 0,0-1 0,0 0 0,1 0 0,-1 0 0,0 0 0,1 0 0,-1 0 0,0 0 0,1 0 0,0-1 0,-1 1 0,1 0 0,-1-1 0,1 1 0,0-1 0,-1 0 0,1 0 0,3 1 0,-3-2 0,1 0 0,0 0 0,-1 0 0,1 0 0,-1-1 0,1 1 0,-1 0 0,0-1 0,1 0 0,-1 0 0,0 1 0,0-1 0,0-1 0,0 1 0,1-3 0,8-10 12,0 0 0,-2-1 0,0-1 0,-1 0 0,8-21 0,24-94-525,-28 88-411,-2 6-5902</inkml:trace>
  <inkml:trace contextRef="#ctx0" brushRef="#br0" timeOffset="1732.92">415 476 24575,'5'-1'0,"0"-1"0,0 1 0,0 0 0,0 0 0,0 1 0,0-1 0,0 1 0,1 0 0,-1 1 0,6 0 0,-9-1 0,-1 1 0,1-1 0,-1 1 0,1 0 0,-1-1 0,1 1 0,-1 0 0,1 0 0,-1 0 0,0 0 0,1 0 0,-1 0 0,0 0 0,0 0 0,0 0 0,0 1 0,0-1 0,0 0 0,0 1 0,0-1 0,-1 1 0,1-1 0,0 1 0,-1-1 0,0 1 0,1 0 0,-1-1 0,0 1 0,0-1 0,1 1 0,-1 0 0,0-1 0,-1 1 0,1 2 0,-1 3 0,0-1 0,0 0 0,-1 1 0,0-1 0,0 0 0,0 0 0,-1 0 0,0 0 0,0-1 0,0 1 0,-1-1 0,-6 8 0,-3 0 0,0 0 0,-29 21 0,19-16 0,22-18 0,1 0 0,0 1 0,-1-1 0,1 0 0,0 0 0,-1 0 0,1 0 0,0 1 0,-1-1 0,1 0 0,0 0 0,0 1 0,-1-1 0,1 0 0,0 0 0,0 1 0,-1-1 0,1 0 0,0 1 0,0-1 0,0 0 0,0 1 0,0-1 0,-1 0 0,1 1 0,0-1 0,0 1 0,0-1 0,0 0 0,0 1 0,0-1 0,0 0 0,0 1 0,0-1 0,0 0 0,1 1 0,-1-1 0,0 1 0,0-1 0,0 0 0,0 1 0,0-1 0,1 0 0,-1 1 0,0-1 0,0 0 0,1 0 0,-1 1 0,0-1 0,0 0 0,1 0 0,-1 1 0,0-1 0,1 0 0,-1 0 0,0 0 0,1 0 0,-1 1 0,0-1 0,1 0 0,-1 0 0,0 0 0,1 0 0,-1 0 0,1 0 0,-1 0 0,33 5 0,-28-5 0,1 1-53,81 4 233,-76-6-429,1 1 1,-1-1-1,0-1 0,0 0 1,19-6-1,-9-1-6577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52:25.35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1 1 24575,'2'3'0</inkml:trace>
  <inkml:trace contextRef="#ctx0" brushRef="#br0" timeOffset="1">1 332 24575,'0'7'0,"0"8"0,2 5 0,0 0 0,2 3 0,0-3-8191</inkml:trace>
  <inkml:trace contextRef="#ctx0" brushRef="#br0" timeOffset="433.15">52 654 24575,'-2'1'0,"-2"11"0,-1 10 0,1 3-8191</inkml:trace>
  <inkml:trace contextRef="#ctx0" brushRef="#br0" timeOffset="914.99">63 1015 24575,'-4'5'9,"1"0"-1,0 0 0,0 1 0,0-1 1,1 1-1,0-1 0,0 1 0,0 0 1,0 0-1,1 0 0,-1 7 0,2-11-39,0 0-1,0 0 1,1 0-1,-1 0 1,0-1-1,1 1 1,-1 0-1,1 0 1,-1 0-1,1 0 1,0-1-1,0 1 0,-1 0 1,1-1-1,1 1 1,-1-1-1,0 1 1,0-1-1,1 1 1,-1-1-1,0 0 1,1 0-1,-1 1 1,1-1-1,0 0 1,-1-1-1,1 1 0,0 0 1,0 0-1,-1-1 1,1 1-1,0-1 1,0 1-1,0-1 1,0 0-1,0 0 1,0 0-1,2 0 1,3 0-232,1 0 1,-1-1-1,1 0 1,-1 0-1,1-1 1,-1 0-1,0 0 1,1-1-1,-1 0 1,-1 0-1,1 0 1,0-1-1,9-7 1,-14 9 205,1 0 1,-1 0-1,1 0 1,-1 0-1,0 0 1,0-1-1,0 1 1,0-1-1,0 0 1,-1 1-1,1-1 1,-1 0-1,0 0 0,0 0 1,0 0-1,0 0 1,0 0-1,0-1 1,-1 1-1,0 0 1,0 0-1,0 0 1,0-1-1,0 1 1,0 0-1,-1 0 1,0 0-1,1 0 0,-1 0 1,-1 0-1,1 0 1,0 0-1,-1 0 1,-2-4-1,-6-7 1253,-1 0-1,-1 1 1,0 1-1,-13-12 0,12 12-1753,-15-13-6268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19:47:09.95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43 57 24575,'1'-2'0,"0"0"0,1 0 0,0 1 0,-1-1 0,1 0 0,0 1 0,0 0 0,0-1 0,0 1 0,0 0 0,0 0 0,0 0 0,3-1 0,-2 1 0,9-5 0,-1 1 0,2 0 0,-1 1 0,1 0 0,-1 1 0,1 0 0,0 1 0,0 1 0,0 0 0,0 1 0,19 1 0,-30-1 0,0 1 0,-1-1 0,1 0 0,0 1 0,-1-1 0,1 1 0,0 0 0,-1-1 0,1 1 0,0 0 0,-1 0 0,1 0 0,-1 0 0,0 0 0,1 1 0,-1-1 0,0 0 0,0 1 0,1-1 0,-1 1 0,0-1 0,-1 1 0,1-1 0,0 1 0,0-1 0,-1 1 0,1 0 0,0 2 0,-1-1 0,0 0 0,0 1 0,-1-1 0,1 0 0,-1 0 0,0 0 0,0 0 0,0 0 0,0 0 0,0 0 0,-1 0 0,1 0 0,-1 0 0,0 0 0,-3 3 0,-15 17 0,0-2 0,-29 24 0,-8 8 0,56-53 0,0 1 0,0 0 0,0 0 0,1-1 0,-1 1 0,0 0 0,0 0 0,1 0 0,-1 0 0,1 0 0,-1 0 0,1 0 0,-1 0 0,1 0 0,0 0 0,-1 0 0,1 0 0,0 0 0,0 0 0,0 0 0,0 2 0,0-3 0,1 1 0,-1 0 0,0-1 0,1 1 0,-1 0 0,1-1 0,0 1 0,-1-1 0,1 1 0,-1 0 0,1-1 0,0 0 0,0 1 0,-1-1 0,1 1 0,0-1 0,0 0 0,-1 1 0,1-1 0,0 0 0,1 0 0,8 2 0,-1-1 0,1 0 0,17-1 0,-17 0 0,99-5-1365,-78 3-5461</inkml:trace>
  <inkml:trace contextRef="#ctx0" brushRef="#br0" timeOffset="548.79">0 563 24575,'7'-2'0,"11"0"0,12-2 0,7 0 0,8-3 0,-3-1-8191</inkml:trace>
  <inkml:trace contextRef="#ctx0" brushRef="#br0" timeOffset="1021.27">540 377 24575,'-5'1'0,"1"0"0,-1 0 0,0 0 0,0 0 0,0 1 0,1 0 0,-1 0 0,1 0 0,0 0 0,-1 1 0,1-1 0,-4 5 0,-8 6 0,-20 21 0,25-22 0,0 0 0,1 1 0,0 0 0,-13 24 0,19-30 0,1 0 0,-1 1 0,1-1 0,1 1 0,0 0 0,0 0 0,0 0 0,1 0 0,0 0 0,1 1 0,0 8 0,0-13 0,1-1 0,-1 0 0,1 0 0,0 1 0,0-1 0,1 0 0,-1 0 0,1 0 0,-1 0 0,1 0 0,0-1 0,0 1 0,0-1 0,0 1 0,1-1 0,-1 1 0,1-1 0,0 0 0,-1 0 0,1-1 0,0 1 0,0 0 0,0-1 0,0 0 0,0 0 0,5 2 0,-4-2 0,1 0 0,-1 0 0,1-1 0,-1 1 0,0-1 0,1 0 0,-1 0 0,1-1 0,-1 1 0,1-1 0,-1 0 0,0 0 0,0-1 0,1 1 0,-1-1 0,0 0 0,0 0 0,-1 0 0,7-4 0,-9 5 0,0 0 0,0 1 0,0-1 0,0 0 0,0 0 0,0 0 0,0 0 0,0 0 0,0 0 0,0 0 0,-1 0 0,1 0 0,0-1 0,-1 1 0,1 0 0,-1 0 0,1 0 0,-1-1 0,0 1 0,0 0 0,1-1 0,-1 1 0,0 0 0,0-1 0,0 1 0,0 0 0,0-1 0,-1 1 0,1 0 0,0-1 0,-1 1 0,1 0 0,-1 0 0,1-1 0,-1 1 0,1 0 0,-3-2 0,2 1 0,-1 1 0,0-1 0,0 1 0,1 0 0,-1-1 0,0 1 0,0 0 0,-1 0 0,1 0 0,0 0 0,0 1 0,0-1 0,-1 1 0,1-1 0,0 1 0,0 0 0,-1 0 0,1 0 0,0 0 0,-1 0 0,-3 1 0,-4 2-151,1 1-1,-1-1 0,1 2 0,0-1 1,0 1-1,1 1 0,-1 0 1,-11 11-1,-13 10-6674</inkml:trace>
  <inkml:trace contextRef="#ctx0" brushRef="#br0" timeOffset="2378.58">11 1320 24575,'4'0'0,"8"0"0,9 0 0,9 0 0,8 0 0,5 0 0,3-2 0,2-4 0,-7-1-8191</inkml:trace>
  <inkml:trace contextRef="#ctx0" brushRef="#br0" timeOffset="2842.88">477 1123 24575,'0'-1'0,"1"0"0,-1 0 0,0 0 0,1 1 0,-1-1 0,1 0 0,-1 0 0,1 1 0,0-1 0,-1 0 0,1 1 0,-1-1 0,1 1 0,0-1 0,0 1 0,-1-1 0,1 1 0,0-1 0,0 1 0,0 0 0,0-1 0,-1 1 0,1 0 0,0 0 0,0-1 0,0 1 0,1 0 0,28-3 0,-27 3 0,9 0 0,1 0 0,-1 1 0,16 2 0,-23-2 0,-1 0 0,0 0 0,1 0 0,-1 1 0,0-1 0,1 1 0,-1 0 0,0 0 0,0 1 0,-1-1 0,1 1 0,4 4 0,-6-6 0,-1 0 0,0 1 0,0-1 0,0 1 0,0-1 0,0 1 0,-1-1 0,1 1 0,0 0 0,-1-1 0,1 1 0,-1 0 0,1 0 0,-1-1 0,0 1 0,0 0 0,0 0 0,0 0 0,0-1 0,0 3 0,-1-1 0,0 0 0,0 0 0,-1 0 0,1 0 0,-1 0 0,1 0 0,-1 0 0,0-1 0,0 1 0,-3 3 0,-5 3 0,-1 1 0,0-1 0,-23 14 0,29-20 0,5-3 0,-1 0 0,1 0 0,0 0 0,-1 0 0,1 0 0,0 1 0,-1-1 0,1 0 0,0 0 0,0 0 0,-1 1 0,1-1 0,0 0 0,0 0 0,-1 1 0,1-1 0,0 0 0,0 0 0,-1 1 0,1-1 0,0 0 0,0 1 0,0-1 0,0 0 0,0 1 0,0-1 0,0 0 0,0 1 0,-1-1 0,1 1 0,0-1 0,0 0 0,1 1 0,-1-1 0,0 0 0,0 1 0,0-1 0,0 0 0,0 1 0,0-1 0,0 0 0,0 1 0,1-1 0,-1 0 0,0 1 0,0-1 0,0 0 0,1 0 0,-1 1 0,0-1 0,1 0 0,-1 0 0,0 0 0,0 1 0,1-1 0,-1 0 0,0 0 0,1 0 0,-1 0 0,0 1 0,1-1 0,0 0 0,28 9 0,-20-6 0,2 0 0,-1 1 0,0 1 0,0-1 0,0 2 0,11 7 0,-20-12 0,0 0 0,1 0 0,-1 0 0,0 0 0,0 1 0,1-1 0,-1 0 0,0 1 0,0-1 0,0 1 0,-1 0 0,1-1 0,0 1 0,-1-1 0,1 1 0,-1 0 0,1 1 0,-1-1 0,0 0 0,-1 0 0,1-1 0,-1 1 0,1 0 0,-1-1 0,1 1 0,-1-1 0,0 1 0,0 0 0,0-1 0,0 0 0,0 1 0,0-1 0,0 0 0,-1 1 0,1-1 0,0 0 0,-1 0 0,1 0 0,-2 1 0,-5 3 14,-1 0-1,0-1 0,0 0 0,0 0 1,0-1-1,0 0 0,-1-1 1,-18 3-1,-2-2-756,-48-1 1,29-4-6084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53:01.58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9 1 24575,'-1'3'0,"-1"0"0,1 0 0,0 1 0,0-1 0,0 0 0,1 1 0,-1-1 0,1 1 0,0-1 0,-1 1 0,2-1 0,-1 5 0,0 2 0,1 4 0,-1 0 0,1 0 0,1-1 0,1 1 0,0-1 0,0 0 0,2 0 0,-1 0 0,2 0 0,-1-1 0,2 0 0,9 14 0,-10-17 0,0-1 0,1 0 0,0 0 0,0-1 0,1 0 0,0 0 0,0-1 0,0 0 0,1 0 0,0-1 0,0 0 0,0-1 0,1 0 0,0-1 0,0 1 0,19 2 0,-12-4 0,1-1 0,0-1 0,-1 0 0,1-1 0,0-1 0,-1-1 0,1 0 0,-1-2 0,0 0 0,17-7 0,18-11 0,85-52 0,-120 65 0,49-25 0,-59 32 0,0 0 0,0 0 0,0 1 0,0 0 0,1 0 0,-1 1 0,14-1 0,-19 3 0,0-1 0,0 0 0,1 1 0,-1 0 0,0-1 0,0 1 0,0 0 0,1 0 0,-1 0 0,0 1 0,0-1 0,-1 0 0,1 1 0,0-1 0,0 1 0,-1 0 0,1 0 0,-1-1 0,3 5 0,2 4 0,1 1 0,7 19 0,2 2 0,-11-24 0,0 0 0,0-1 0,1 0 0,0 0 0,1-1 0,-1 0 0,1 0 0,1 0 0,-1-1 0,1 0 0,0 0 0,0-1 0,0 0 0,14 4 0,-11-5 0,1 0 0,-1-2 0,1 1 0,0-1 0,0-1 0,0 0 0,-1 0 0,1-1 0,0-1 0,21-5 0,1-4 0,42-20 0,-49 19 0,1 2 0,51-14 0,-70 22 0,0 1 0,1 0 0,-1 0 0,1 1 0,0 0 0,-1 1 0,1 0 0,-1 0 0,0 1 0,1 0 0,-1 1 0,16 6 0,47 28 0,-43-21 0,54 21 0,-71-33 0,0-1 0,0 0 0,0 0 0,0-1 0,1-1 0,-1 0 0,1-1 0,15-2 0,-8 0 0,1-2 0,-1-1 0,0 0 0,21-10 0,76-38 0,-3 0 0,-94 46 0,0 0 0,1 1 0,39-6 0,-41 11 0,-1 0 0,1 1 0,0 1 0,0 0 0,31 8 0,88 32 0,5 0 0,-125-37 0,1-1 0,0-1 0,0 0 0,0-2 0,36-3 0,4-9 0,-1-2 0,95-35 0,18-7 0,-102 40 0,0 4 0,87-6 0,142 11 0,58 7-1365,-316 0-5461</inkml:trace>
  <inkml:trace contextRef="#ctx0" brushRef="#br0" timeOffset="517.61">2560 655 24575,'0'2'0,"0"7"0,0 10 0,1 10 0,2 7 0,1 5 0,2 4 0,1 1 0,2 2-1129,-1 2 1129,0 0 0,-1-7-7062</inkml:trace>
  <inkml:trace contextRef="#ctx0" brushRef="#br0" timeOffset="518.61">2218 1215 24575,'3'2'0,"0"1"0,1-1 0,0 0 0,-1-1 0,1 1 0,0-1 0,0 0 0,0 1 0,0-2 0,6 2 0,2 0 0,26 6 0,0-1 0,61 1 0,80-8 0,-92-1 0,1-1-902,100-14-1,-142 8-5483</inkml:trace>
  <inkml:trace contextRef="#ctx0" brushRef="#br0" timeOffset="2133.55">3078 1307 24575,'2'-11'0,"-1"0"0,2 1 0,0 0 0,0 0 0,1 0 0,0 0 0,11-19 0,-11 20 0,9-16 0,27-39 0,-35 57 0,1-1 0,0 1 0,0 0 0,1 1 0,0-1 0,0 1 0,0 1 0,17-10 0,-22 14 0,0 0 0,0 0 0,0 1 0,0-1 0,0 1 0,0-1 0,0 1 0,1 0 0,-1 0 0,0 0 0,0 0 0,0 0 0,0 1 0,0-1 0,0 1 0,0-1 0,0 1 0,0 0 0,0 0 0,0-1 0,0 2 0,0-1 0,0 0 0,-1 0 0,1 0 0,0 1 0,-1-1 0,1 1 0,-1-1 0,0 1 0,1 0 0,-1 0 0,2 3 0,2 3 0,0 1 0,0 1 0,-1-1 0,-1 1 0,5 15 0,-1 5 0,3 53 0,-4-33 0,-6-55 0,1-1 0,0 1 0,1 0 0,-1 0 0,1 0 0,3-8 0,0 2 0,0-2 0,0-1 0,1 1 0,0 1 0,1-1 0,0 1 0,11-12 0,-16 21 0,0 1 0,1-1 0,-1 1 0,1-1 0,0 1 0,0 0 0,-1 0 0,1 0 0,1 1 0,-1-1 0,0 1 0,0 0 0,1 0 0,-1 0 0,0 0 0,1 0 0,-1 1 0,1-1 0,-1 1 0,1 0 0,-1 0 0,1 0 0,-1 1 0,1-1 0,-1 1 0,0 0 0,1 0 0,-1 0 0,6 3 0,-5-2 8,0 0-1,0 1 1,-1-1-1,0 1 1,1-1-1,-1 1 1,0 0-1,0 0 1,0 0-1,-1 1 1,1-1-1,-1 1 1,0-1-1,0 1 0,2 5 1,0 2-305,-1-1 0,0 0 0,0 1 0,1 17 0,-1 6-6529</inkml:trace>
  <inkml:trace contextRef="#ctx0" brushRef="#br0" timeOffset="2829.11">2165 665 24575,'26'-5'0,"1"1"0,-1 2 0,1 0 0,30 3 0,-8 0 0,283-10 0,-111 1 0,-174 8-1365,-4 1-5461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50:01.68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38 24575,'16'32'0,"-1"1"0,-1 0 0,14 59 0,-13-43 0,-6-16 0,-7-22 0,1 1 0,1-1 0,0-1 0,8 17 0,-12-26 0,0 0 0,1-1 0,-1 1 0,0 0 0,1-1 0,-1 1 0,1 0 0,-1-1 0,1 1 0,-1-1 0,1 1 0,-1 0 0,1-1 0,-1 1 0,1-1 0,0 0 0,-1 1 0,1-1 0,0 1 0,-1-1 0,1 0 0,0 0 0,0 1 0,-1-1 0,1 0 0,0 0 0,0 0 0,0 0 0,-1 0 0,1 0 0,0 0 0,0 0 0,-1 0 0,1 0 0,0 0 0,0-1 0,-1 1 0,1 0 0,0 0 0,0-1 0,-1 1 0,1-1 0,0 1 0,-1 0 0,1-1 0,-1 0 0,1 1 0,0-1 0,-1 1 0,1-1 0,-1 1 0,1-2 0,3-3 0,-1 0 0,1-1 0,-1 1 0,-1-1 0,3-6 0,88-305-114,-68 217-1137,-17 71-5575</inkml:trace>
  <inkml:trace contextRef="#ctx0" brushRef="#br0" timeOffset="540.62">261 625 24575,'11'-26'0,"1"1"0,1 0 0,1 1 0,1 0 0,19-21 0,-32 42 0,1-1 0,0 1 0,-1 1 0,1-1 0,1 0 0,-1 1 0,0 0 0,1-1 0,-1 1 0,1 0 0,0 1 0,-1-1 0,7-1 0,-9 3 0,1 0 0,0 0 0,0 0 0,-1 0 0,1 0 0,0 0 0,0 1 0,-1-1 0,1 0 0,0 1 0,-1-1 0,1 1 0,-1 0 0,1 0 0,0-1 0,-1 1 0,0 0 0,1 0 0,-1 1 0,0-1 0,1 0 0,-1 0 0,0 1 0,0-1 0,0 0 0,0 1 0,0-1 0,0 1 0,-1-1 0,1 1 0,0 0 0,-1-1 0,1 4 0,2 7 0,0 0 0,-1 0 0,-1 1 0,0-1 0,-1 0 0,0 1 0,-1-1 0,-1 1 0,-4 21 0,66-91 0,-56 53 0,1 0 0,0 1 0,0 0 0,0 0 0,0 0 0,1 1 0,-1 0 0,1 0 0,-1 0 0,1 1 0,0-1 0,8 1 0,-11 1 0,0 0 0,1 0 0,-1 0 0,0 1 0,1 0 0,-1 0 0,0 0 0,0 0 0,0 0 0,0 0 0,0 1 0,0 0 0,0-1 0,0 1 0,-1 0 0,1 1 0,-1-1 0,1 0 0,-1 1 0,0-1 0,0 1 0,0 0 0,2 3 0,-1-1-124,-1 0 0,0 1 0,0-1 0,0 0 0,-1 1 0,1-1-1,-1 1 1,-1 0 0,1-1 0,-1 11 0,-2 26-6702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52:00.62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4 479 24575,'7'0'0,"9"0"0,10 0 0,8 0 0,8 0 0,3 2 0,-5 0-8191</inkml:trace>
  <inkml:trace contextRef="#ctx0" brushRef="#br0" timeOffset="389.36">1 633 24575,'7'0'0,"11"0"0,10 0 0,8 0 0,8 0 0,11 0 0,-3 0-8191</inkml:trace>
  <inkml:trace contextRef="#ctx0" brushRef="#br0" timeOffset="1094.06">603 33 24575,'2'-2'0,"7"-2"0,12 0 0,8-2 0,7 0 0,6 2 0,3 1 0,1 1 0,1 1 0,2 1 0,-8 0-8191</inkml:trace>
  <inkml:trace contextRef="#ctx0" brushRef="#br0" timeOffset="1811.97">550 76 24575,'1'14'0,"1"0"0,0 0 0,5 19 0,1 3 0,10 81 0,4 145 0,-19 122 0,-3-249 0,-16 177 0,6-160 0,-9 73 0,-60 279 0,73-476 0,2-14 0,1 0 0,0 1 0,1-1 0,1 1 0,0-1 0,2 26 0,0-38 4,-1 0 0,1-1 0,-1 1 0,1 0 0,-1-1-1,1 1 1,0 0 0,0-1 0,0 1 0,0-1 0,0 1 0,0-1-1,1 0 1,-1 1 0,0-1 0,1 0 0,-1 0 0,1 0 0,-1 0 0,1 0-1,-1 0 1,1 0 0,0-1 0,-1 1 0,1-1 0,0 1 0,0-1-1,-1 1 1,1-1 0,3 0 0,-1 0-128,1 0 0,-1 0 1,1-1-1,-1 1 0,0-1 0,1 0 1,-1-1-1,0 1 0,0-1 0,0 0 1,5-2-1,7-6-6702</inkml:trace>
  <inkml:trace contextRef="#ctx0" brushRef="#br0" timeOffset="2646.3">861 210 24575,'-3'-1'0,"0"2"0,0-1 0,0 0 0,-1 1 0,1-1 0,0 1 0,0 0 0,0 0 0,0 0 0,0 0 0,0 1 0,1-1 0,-1 1 0,0 0 0,1-1 0,-1 1 0,1 1 0,0-1 0,-1 0 0,1 0 0,0 1 0,0-1 0,1 1 0,-1 0 0,0 0 0,1-1 0,0 1 0,0 0 0,0 0 0,0 0 0,0 0 0,0 1 0,1-1 0,0 0 0,-1 0 0,1 4 0,0-2 0,0 0 0,0 0 0,1 0 0,0 0 0,-1 0 0,2 0 0,-1 0 0,0 0 0,1-1 0,0 1 0,0-1 0,1 1 0,-1-1 0,1 0 0,0 0 0,0 0 0,0 0 0,0 0 0,1-1 0,0 1 0,-1-1 0,9 5 0,-6-6 0,0 1 0,1-1 0,0-1 0,-1 1 0,1-1 0,0 0 0,0 0 0,-1-1 0,1 0 0,0 0 0,0-1 0,0 0 0,-1 0 0,1-1 0,0 1 0,-1-1 0,1-1 0,-1 1 0,0-1 0,7-4 0,-8 4 0,1 0 0,-1-1 0,0 1 0,0-1 0,0 0 0,0-1 0,-1 1 0,0-1 0,1 0 0,-2 0 0,1 0 0,-1 0 0,1-1 0,-1 1 0,-1-1 0,1 0 0,-1 0 0,0 0 0,-1 0 0,1 0 0,0-11 0,-2 13 5,0 1-1,-1-1 0,1 1 0,-1 0 1,1-1-1,-1 1 0,0 0 0,-1 0 1,1 0-1,0-1 0,-1 1 1,0 0-1,1 1 0,-1-1 0,-1 0 1,1 1-1,0-1 0,-1 1 1,1-1-1,-1 1 0,1 0 0,-1 0 1,0 0-1,0 1 0,0-1 0,0 1 1,-4-2-1,-2 0-169,0 0 0,0 1 0,0 0 0,0 0 0,-1 1 0,1 0 0,-1 1 0,-14 0 0,-15 5-6661</inkml:trace>
  <inkml:trace contextRef="#ctx0" brushRef="#br0" timeOffset="3607.14">935 643 24575,'-3'1'0,"1"-1"0,-1 1 0,1-1 0,-1 1 0,1 0 0,0 0 0,0 0 0,-1 0 0,1 0 0,0 0 0,0 1 0,-2 1 0,-24 22 0,23-20 0,-1 1 0,1-1 0,0 1 0,0 1 0,0-1 0,1 1 0,0-1 0,0 1 0,-3 10 0,6-15 0,0 0 0,1 0 0,-1 0 0,1 0 0,-1 0 0,1 0 0,0 0 0,0 0 0,0 0 0,0 0 0,0 0 0,1 0 0,-1 1 0,0-1 0,1 0 0,0 0 0,-1 0 0,1-1 0,0 1 0,0 0 0,0 0 0,0 0 0,0-1 0,1 1 0,-1 0 0,0-1 0,1 1 0,-1-1 0,1 0 0,0 1 0,-1-1 0,1 0 0,0 0 0,0 0 0,0 0 0,2 0 0,4 2 0,0 0 0,1-1 0,0 0 0,-1 0 0,1-1 0,0 0 0,0-1 0,0 0 0,0 0 0,0-1 0,-1 0 0,18-4 0,-18 3 0,1-1 0,-1 1 0,0-1 0,-1-1 0,1 0 0,-1 0 0,1 0 0,-1-1 0,0 0 0,-1 0 0,1-1 0,-1 0 0,9-10 0,-13 14 0,-1-1 0,1 1 0,0-1 0,-1 0 0,1 1 0,-1-1 0,0 0 0,0 0 0,0 0 0,0 0 0,0 0 0,-1 0 0,1 0 0,-1 0 0,0 0 0,0 0 0,0 0 0,-1-1 0,1 1 0,-1 0 0,1 0 0,-1 0 0,0 0 0,0 0 0,0 1 0,-1-1 0,1 0 0,-1 0 0,1 1 0,-1-1 0,0 1 0,0-1 0,0 1 0,-3-2 0,0-1 0,0 1 0,-1 0 0,1 1 0,-1-1 0,0 1 0,0 0 0,0 0 0,-1 1 0,1 0 0,0 0 0,-1 1 0,0-1 0,1 1 0,-13 0 0,-22 5-1365,3 4-5461</inkml:trace>
  <inkml:trace contextRef="#ctx0" brushRef="#br0" timeOffset="3997.69">872 1256 24575</inkml:trace>
  <inkml:trace contextRef="#ctx0" brushRef="#br0" timeOffset="4442.26">892 1391 24575,'-1'2'0,"-2"5"0,1 5 0,2 2 0,1 0-8191</inkml:trace>
  <inkml:trace contextRef="#ctx0" brushRef="#br0" timeOffset="4443.26">913 1661 24575,'-2'7'0,"0"2"-8191</inkml:trace>
  <inkml:trace contextRef="#ctx0" brushRef="#br0" timeOffset="4951.68">788 2065 24575,'12'0'0,"-8"1"0,-1-1 0,1 0 0,-1 0 0,1-1 0,0 1 0,-1-1 0,1 1 0,-1-1 0,1 0 0,-1-1 0,1 1 0,-1 0 0,6-4 0,-1-1 0,1 0 0,-1-1 0,-1 1 0,1-2 0,-1 1 0,0-1 0,-1 0 0,0 0 0,0-1 0,-1 0 0,0 0 0,0 0 0,-1 0 0,5-19 0,-8 120 0,-2-60-87,-1-20-73,2-1 0,-1 1 0,1-1 1,1 0-1,0 1 0,1-1 1,4 17-1,1-16-6666</inkml:trace>
  <inkml:trace contextRef="#ctx0" brushRef="#br0" timeOffset="6567.2">1183 98 24575,'2'-1'0,"-1"0"0,1 0 0,0 0 0,0 0 0,0 1 0,0-1 0,0 1 0,1-1 0,-1 1 0,0 0 0,0 0 0,3 0 0,3 0 0,123-6 0,-108 6 0,1 2 0,-1 0 0,38 9 0,-58-11 0,1 1 0,-1 0 0,0 0 0,0 1 0,1-1 0,-1 0 0,0 1 0,0 0 0,-1 0 0,1 0 0,0 0 0,-1 0 0,1 1 0,-1-1 0,0 1 0,1 0 0,-1-1 0,-1 1 0,3 4 0,-1 2 0,0-1 0,-1 0 0,0 1 0,0 0 0,-1 0 0,0 11 0,2 96 0,-13 121 0,-1 1 0,18 106 0,-4-242 0,1 108 0,2 67 0,-2-47 0,6 79 0,-8-280 0,-3 58 0,1-85 0,0-1 0,-1 1 0,1-1 0,-1 1 0,1-1 0,-1 0 0,0 1 0,0-1 0,1 0 0,-1 1 0,0-1 0,0 0 0,0 0 0,0 0 0,0 0 0,-1 0 0,1 0 0,0 0 0,0 0 0,-1 0 0,1 0 0,-1-1 0,1 1 0,-1 0 0,1-1 0,-1 0 0,1 1 0,-1-1 0,1 0 0,-1 0 0,1 0 0,-1 0 0,1 0 0,-1 0 0,-2 0 0,-8-2 0,0 1 0,0-1 0,-18-6 0,22 6 0,-116-34-1365,85 26-5461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19:41:23.88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367 24575,'2'0'0,"3"2"0,11 2 0,9 1 0,10 0 0,7 1 0,0-2 0,1-3 0,4-3 0,-8-2-8191</inkml:trace>
  <inkml:trace contextRef="#ctx0" brushRef="#br0" timeOffset="640.13">758 1201 24575,'-6'1'0,"0"0"0,0 0 0,0 0 0,1 1 0,-1 0 0,0 0 0,-6 4 0,0 0 0,-11 5 0,0 1 0,0 1 0,1 0 0,-34 30 0,43-32 0,0 1 0,1 0 0,1 1 0,0 0 0,0 1 0,1 0 0,1 0 0,-8 18 0,16-28 0,-1-1 0,1 1 0,-1 0 0,1-1 0,0 1 0,0 0 0,1 0 0,-1 0 0,1 0 0,0-1 0,0 1 0,0 0 0,1 0 0,-1 0 0,1 0 0,0 0 0,0-1 0,0 1 0,3 5 0,-1-4 0,1-1 0,-1 1 0,1-1 0,-1 0 0,1 0 0,0 0 0,1 0 0,-1-1 0,1 0 0,-1 0 0,1 0 0,10 4 0,-2-2 0,0 0 0,0 0 0,17 2 0,-26-6 0,1 0 0,0 0 0,0-1 0,0 1 0,0-1 0,0 0 0,-1-1 0,1 1 0,0-1 0,0 0 0,0 0 0,8-4 0,-12 5 0,0 0 0,0-1 0,0 0 0,0 1 0,0-1 0,0 0 0,0 1 0,-1-1 0,1 0 0,0 0 0,0 0 0,0 0 0,-1 0 0,1 0 0,-1 0 0,1 0 0,-1 0 0,1 0 0,-1 0 0,1 0 0,-1 0 0,0-1 0,0 1 0,1 0 0,-1 0 0,0 0 0,0-1 0,0 1 0,0 0 0,-1 0 0,1 0 0,0 0 0,0 0 0,-1-1 0,0 0 0,0 0 0,0 0 0,0 0 0,0 0 0,-1 0 0,1 0 0,0 1 0,-1-1 0,0 0 0,1 1 0,-1 0 0,0-1 0,0 1 0,1 0 0,-1 0 0,0 0 0,0 0 0,0 0 0,-4-1 0,-2 1 14,0 0-1,0 0 0,0 1 0,0 0 1,0 0-1,0 1 0,0 0 1,-8 2-1,13-3-57,1 0 1,0 1-1,0-1 0,0 1 1,0 0-1,-1 0 0,1 0 1,0 0-1,1 0 0,-1 0 1,0 0-1,0 1 0,0-1 1,1 0-1,-1 1 0,0 0 0,1-1 1,0 1-1,-1 0 0,1 0 1,0 0-1,0 0 0,0 0 1,0 0-1,0 0 0,1 0 1,-1 0-1,1 0 0,-1 1 1,1-1-1,0 0 0,0 0 1,0 4-1,3 9-6783</inkml:trace>
  <inkml:trace contextRef="#ctx0" brushRef="#br0" timeOffset="1776.08">550 1 24575,'39'11'0,"0"-2"0,41 5 0,22 4 0,-98-17 0,0 0 0,1 0 0,-1 0 0,0 1 0,0 0 0,0-1 0,0 1 0,-1 1 0,6 2 0,-7-3 0,-1 0 0,1 0 0,0 0 0,-1 1 0,1-1 0,-1 0 0,0 1 0,0-1 0,0 0 0,0 1 0,0-1 0,0 1 0,-1 0 0,1-1 0,-1 1 0,1 4 0,0 246 0,-4-119 0,56 557 0,-46-628 0,27 521 0,-34-577 0,0-3 0,0 0 0,0 0 0,0 0 0,-1 0 0,-1 7 0,2-11 0,0 1 0,0 0 0,-1-1 0,1 1 0,-1 0 0,1-1 0,0 1 0,-1 0 0,1-1 0,-1 1 0,1-1 0,-1 1 0,0-1 0,1 1 0,-1-1 0,0 1 0,1-1 0,-1 0 0,0 1 0,1-1 0,-1 0 0,0 1 0,0-1 0,1 0 0,-1 0 0,0 0 0,0 0 0,1 0 0,-1 0 0,0 0 0,0 0 0,0 0 0,1 0 0,-1 0 0,-1-1 0,-29-7 28,-45-19 0,26 9-1449,20 7-5406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19:41:20.86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20 24575,'1'-1'0,"0"0"0,1 0 0,-1 0 0,0 0 0,1 0 0,-1 1 0,0-1 0,1 0 0,-1 1 0,1-1 0,-1 1 0,1 0 0,-1-1 0,1 1 0,-1 0 0,1 0 0,1 0 0,1 0 0,-2-1 0,70-7 0,-66 7 0,0 1 0,-1 0 0,1 1 0,0-1 0,-1 1 0,1 0 0,-1 0 0,1 1 0,-1 0 0,9 4 0,-13-6 0,0 1 0,0-1 0,0 1 0,-1-1 0,1 1 0,0-1 0,-1 1 0,1 0 0,0-1 0,-1 1 0,1 0 0,-1 0 0,1 0 0,-1-1 0,1 1 0,-1 0 0,1 0 0,-1 0 0,0 0 0,0 0 0,1 0 0,-1 0 0,0-1 0,0 2 0,0 0 0,-1 0 0,1 0 0,-1-1 0,1 1 0,-1 0 0,1-1 0,-1 1 0,0-1 0,0 1 0,0-1 0,0 1 0,-1 0 0,-4 4 0,1 0 0,-1-1 0,0 0 0,-10 7 0,3-5 0,-1 0 0,-18 7 0,18-8 0,0 0 0,-14 10 0,34-15 0,1-1 0,-1 1 0,1-1 0,11-2 0,0 0-227,-1-1-1,1-1 1,-1 0-1,0-2 1,23-9-1,-15 2-6599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19:41:17.11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98 24575,'9'5'0,"8"2"0,8 2 0,8-1 0,5-2 0,5-2 0,0-2-879,3-4 879,-6-2-7312</inkml:trace>
  <inkml:trace contextRef="#ctx0" brushRef="#br0" timeOffset="526.91">445 5 24575,'27'-3'0,"-1"2"0,28 0 0,-44 2 0,1 0 0,-1 0 0,1 1 0,-1 1 0,0 0 0,0 0 0,19 9 0,-28-12 0,1 1 0,0 0 0,0 0 0,0 1 0,0-1 0,-1 0 0,1 0 0,0 1 0,-1-1 0,1 1 0,-1 0 0,0-1 0,0 1 0,1 0 0,-1 0 0,0 0 0,-1 0 0,1-1 0,0 1 0,0 1 0,-1-1 0,1 0 0,-1 0 0,1 3 0,-2-3 0,1 1 0,-1-1 0,0 0 0,1 0 0,-1 0 0,0 0 0,0 0 0,0 0 0,-1 0 0,1 0 0,0 0 0,-1 0 0,1 0 0,-1-1 0,0 1 0,0-1 0,1 1 0,-1-1 0,0 0 0,0 1 0,0-1 0,-4 1 0,-12 5 0,-2 0 0,1-2 0,0 0 0,-41 4 0,38-6 0,30-3 0,1 1 0,-1 0 0,0 0 0,0 1 0,15 5 0,-10-4 0,-7-1 0,6 1 0,-1 0 0,1 1 0,-1 0 0,11 7 0,-20-11 0,0 1 0,-1 0 0,1 0 0,0 1 0,-1-1 0,1 0 0,0 0 0,-1 1 0,1-1 0,-1 1 0,0-1 0,0 1 0,1 0 0,-1 0 0,0-1 0,-1 1 0,1 0 0,0 0 0,0 0 0,-1 0 0,1 0 0,-1 0 0,0 0 0,1 0 0,-1 0 0,0 0 0,0 0 0,0 0 0,0 0 0,-2 4 0,1-3 0,0-1 0,0 1 0,-1-1 0,1 0 0,-1 1 0,0-1 0,1 0 0,-1 0 0,0 0 0,0 0 0,0-1 0,-1 1 0,1 0 0,-4 1 0,-38 18 0,37-18 0,-19 7 0,-1 0 0,-1-2 0,-50 8 0,75-15-124,0-1 0,0 0 0,1 1 0,-1-1 0,0-1 0,1 1-1,-1 0 1,0-1 0,0 1 0,-3-2 0,-6-4-6703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19:41:11.78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74 24575,'3'1'0,"11"3"0,9 3 0,10 1 0,6-1 0,4 1 0,-6-1-8191</inkml:trace>
  <inkml:trace contextRef="#ctx0" brushRef="#br0" timeOffset="620.15">21 318 24575,'7'2'0,"10"2"0,10 3 0,6-1 0,6-2 0,7-5 0,-4-1-8191</inkml:trace>
  <inkml:trace contextRef="#ctx0" brushRef="#br0" timeOffset="621.15">374 39 24575,'7'0'0,"9"0"0,10 0 0,8-2 0,6-2 0,3-3 0,-4-1 0,-7-1 0,-8 0-8191</inkml:trace>
  <inkml:trace contextRef="#ctx0" brushRef="#br0" timeOffset="1216.49">354 19 24575,'0'3'0,"1"0"0,0 1 0,0-1 0,0 0 0,0 0 0,0 0 0,1 0 0,-1 0 0,3 3 0,4 8 0,9 24 0,-1 1 0,-2 1 0,-2 0 0,-1 1 0,-3 0 0,-1 1 0,3 62 0,-4 262 0,-15 148 0,2-324 0,6-182 0,2 49 0,0-54 0,-1 1 0,1-1 0,-1 0 0,1 0 0,0 0 0,0 0 0,0 0 0,1 0 0,-1 0 0,1-1 0,-1 1 0,1 0 0,0-1 0,0 1 0,3 2 0,-4-4 6,1-1 0,-1 1 0,1 0 0,-1 0 0,1-1 0,0 1 0,-1-1 0,1 1 0,0-1 0,0 0 0,-1 0 0,1 1 0,0-1 0,0-1 0,0 1 0,-1 0 0,1 0 0,0-1 0,3 0 0,31-15-1491,-24 9-5342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19:47:02.64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439 24575,'1'-2'0,"10"-2"0,10-4 0,9 0 0,6 0 0,3 1 0,5 0 0,3 3 0,-6 1-8191</inkml:trace>
  <inkml:trace contextRef="#ctx0" brushRef="#br0" timeOffset="506.78">31 553 24575,'2'0'0,"7"0"0,10 0 0,9 0 0,9 0 0,3 0-5668,5-2 5668,3-2 1250,6-2-1250,-6-1-3773</inkml:trace>
  <inkml:trace contextRef="#ctx0" brushRef="#br0" timeOffset="1083.51">571 26 24575,'7'0'0,"11"0"0,10-2 0,8-1 0,6 1 0,2 0 0,2-1 0,-5-2 0,-5 0 0,-9 1-8191</inkml:trace>
  <inkml:trace contextRef="#ctx0" brushRef="#br0" timeOffset="1084.51">623 202 24575,'9'542'0,"-16"36"0,5-543 0,-1 33 0,10 129 0,-5-178 0,1 0 0,1-1 0,11 31 0,-12-42 0,0-1 0,0 1 0,1 0 0,-1-1 0,2 0 0,-1 0 0,0 0 0,1 0 0,0-1 0,1 1 0,-1-1 0,9 5 0,-11-8-49,0-1 1,0 1-1,0-1 0,0 0 0,0 0 1,1 0-1,-1 0 0,1-1 0,-1 1 1,0-1-1,1 0 0,-1 0 0,1 0 1,-1-1-1,1 1 0,-1-1 0,0 1 1,1-1-1,-1 0 0,0-1 0,0 1 1,0 0-1,1-1 0,-2 0 0,1 0 0,0 0 1,5-4-1,11-10-6777</inkml:trace>
  <inkml:trace contextRef="#ctx0" brushRef="#br0" timeOffset="2055.88">1608 67 24575,'146'-10'0,"-105"5"0,1 2 0,-1 2 0,60 6 0,-94-5 0,0 2 0,0-1 0,0 1 0,1 0 0,-2 1 0,9 3 0,-12-4 0,-1-1 0,1 1 0,-1 0 0,1 0 0,-1 0 0,0 0 0,0 0 0,1 0 0,-2 1 0,1-1 0,0 1 0,-1-1 0,1 1 0,-1 0 0,1 0 0,-1-1 0,1 6 0,1 10 0,-1 0 0,-1 0 0,0 1 0,-1-1 0,-4 27 0,0 26 0,6-12 0,3-1 0,3 0 0,16 64 0,59 167 0,-64-228 0,11 34 0,18 59 0,36 193 0,-80-321 0,-1-1 0,-1 1 0,-1-1 0,-1 1 0,-1-1 0,-6 34 0,6-56 5,0 1-1,0-1 0,0 1 0,0-1 1,-1 0-1,1 0 0,-1 0 0,0 0 1,0 0-1,0 0 0,0 0 1,-1 0-1,1-1 0,-1 0 0,0 1 1,1-1-1,-1 0 0,0 0 0,0 0 1,0-1-1,-1 1 0,1-1 1,0 1-1,-1-1 0,1 0 0,-1-1 1,-3 2-1,-1-1-128,0-1 0,0 0 1,1 0-1,-1 0 0,0-1 0,0 0 1,1-1-1,-1 1 0,0-2 0,1 1 1,-11-6-1,-5-3-6702</inkml:trace>
  <inkml:trace contextRef="#ctx0" brushRef="#br0" timeOffset="3697.35">2674 1681 24575,'2'9'0,"2"10"0,2 8 0,1 10 0,0 4 0,1 5 0,-1 2 0,-1 4 0,-4-13 0,-3-13 0,0-11-8191</inkml:trace>
  <inkml:trace contextRef="#ctx0" brushRef="#br0" timeOffset="4293.03">2645 1631 24575,'0'-4'0,"0"1"0,0 0 0,1-1 0,0 1 0,-1 0 0,1 0 0,1 0 0,-1 0 0,0 0 0,1 0 0,-1 0 0,1 0 0,0 0 0,0 1 0,0-1 0,0 1 0,1 0 0,-1-1 0,1 1 0,-1 0 0,1 0 0,0 0 0,3-1 0,0 0 0,0 0 0,0 1 0,1-1 0,-1 1 0,0 1 0,1-1 0,-1 1 0,1 0 0,0 1 0,9 0 0,-7 1 0,0 0 0,1 1 0,-2 0 0,1 0 0,0 1 0,0 0 0,-1 1 0,0 0 0,1 0 0,-2 1 0,1 0 0,0 0 0,-1 1 0,0 0 0,0 0 0,-1 1 0,0 0 0,9 12 0,-13-16 0,0 1 0,-1-1 0,1 0 0,-1 1 0,0-1 0,0 1 0,0 0 0,0-1 0,-1 1 0,1 0 0,-1 0 0,0-1 0,0 1 0,-1 0 0,1-1 0,-1 1 0,1 0 0,-1-1 0,0 1 0,-1-1 0,1 1 0,-1-1 0,1 1 0,-1-1 0,0 0 0,0 0 0,-5 6 0,1-3 0,0 1 0,0-1 0,0 0 0,-1 0 0,0-1 0,0 0 0,-1 0 0,1 0 0,-1-1 0,-15 5 0,22-8 0,0-1 0,0 0 0,0 0 0,0 1 0,0-1 0,0 0 0,1 1 0,-1-1 0,0 1 0,0-1 0,0 1 0,1-1 0,-1 1 0,0 0 0,1-1 0,-1 1 0,0 0 0,0 1 0,1-2 0,0 1 0,0-1 0,0 1 0,0-1 0,0 1 0,1-1 0,-1 1 0,0-1 0,0 0 0,0 1 0,0-1 0,1 1 0,-1-1 0,0 1 0,0-1 0,1 0 0,-1 1 0,0-1 0,1 0 0,-1 1 0,1-1 0,-1 0 0,0 1 0,1-1 0,0 0 0,6 5 0,1-2 0,0 1 0,10 3 0,-5-2 0,10 5 0,-1 2 0,30 20 0,-42-25 0,-1 0 0,0 1 0,-1-1 0,0 2 0,0-1 0,-1 1 0,11 17 0,-17-25 0,0 0 0,-1 0 0,1 1 0,-1-1 0,1 0 0,-1 0 0,1 1 0,-1-1 0,0 1 0,1-1 0,-1 0 0,0 1 0,0-1 0,0 1 0,0-1 0,0 1 0,0-1 0,-1 0 0,1 1 0,0-1 0,-1 0 0,1 1 0,-1-1 0,-1 2 0,1-1 0,-1 1 0,0-1 0,-1 0 0,1 0 0,0 0 0,-1 0 0,1 0 0,-1 0 0,1-1 0,-6 3 0,-6 1 0,0 0 0,0-1 0,-23 4 0,-3-3-682,-58 1-1,53-5-6143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19:41:36.58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53 24575,'7'0'0,"11"0"0,10-2 0,7 0 0,4-1 0,4 1 0,0 1 0,1 0 0,1 1 0,2 0 0,-2 0 0,-8 0-8191</inkml:trace>
  <inkml:trace contextRef="#ctx0" brushRef="#br0" timeOffset="593.03">903 63 24575,'7'-2'0,"10"-2"0,10-2 0,6-2 0,4 0 0,4 0-1677,3 2 1677,-1-1-3526,-2 0 3526,-8 0-2988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19:46:52.10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33 130 24575,'1'-3'0,"0"1"0,0-1 0,1 1 0,-1-1 0,1 1 0,-1-1 0,1 1 0,0 0 0,4-4 0,1-3 0,-2 3 0,-1-1 0,0 1 0,0-1 0,-1-1 0,4-11 0,-6 18 0,-1 0 0,0-1 0,1 1 0,-1 0 0,1 0 0,-1 0 0,0 0 0,0 0 0,0 0 0,0-1 0,0 1 0,0 0 0,0 0 0,0 0 0,0 0 0,-1 0 0,1-1 0,0 1 0,-1 0 0,1 0 0,-1 0 0,1 0 0,-1 0 0,1 0 0,-1 0 0,0 0 0,0 1 0,1-1 0,-1 0 0,0 0 0,0 0 0,0 1 0,0-1 0,0 0 0,0 1 0,0-1 0,0 1 0,0-1 0,0 1 0,0 0 0,0-1 0,0 1 0,0 0 0,-1 0 0,1 0 0,0 0 0,0 0 0,-2 0 0,-2 0 0,-1 1 0,1 0 0,-1 0 0,1 1 0,0-1 0,0 1 0,0 0 0,0 0 0,0 1 0,0 0 0,0-1 0,1 2 0,0-1 0,-1 0 0,1 1 0,0 0 0,-3 5 0,-2 1 0,1 0 0,0 1 0,0 1 0,1-1 0,-9 23 0,13-29 0,1 1 0,0-1 0,1 1 0,0-1 0,-1 1 0,2-1 0,-1 1 0,1 0 0,0-1 0,0 1 0,0 0 0,2 8 0,-1-10 0,0-1 0,0 0 0,1 0 0,-1-1 0,1 1 0,-1 0 0,1 0 0,0-1 0,0 1 0,0-1 0,0 0 0,1 1 0,-1-1 0,1 0 0,-1 0 0,1 0 0,0-1 0,-1 1 0,1-1 0,0 0 0,0 1 0,0-1 0,6 1 0,13 2-1365,-1-2-5461</inkml:trace>
  <inkml:trace contextRef="#ctx0" brushRef="#br0" timeOffset="446.31">194 181 24575,'0'-2'0,"9"-2"0,10 0 0,7-2 0,2 0 0,1 0 0,1-1 0,-3 1-8191</inkml:trace>
  <inkml:trace contextRef="#ctx0" brushRef="#br0" timeOffset="447.31">266 202 24575,'4'4'0,"6"2"0,5 1 0,14-1 0,3-2-8191</inkml:trace>
  <inkml:trace contextRef="#ctx0" brushRef="#br0" timeOffset="1025.9">506 203 24575,'5'0'0,"10"0"0,9-2 0,3 0-8191</inkml:trace>
  <inkml:trace contextRef="#ctx0" brushRef="#br0" timeOffset="1026.9">662 68 24575,'3'1'0,"1"0"0,-1 0 0,0 1 0,0-1 0,0 1 0,0 0 0,0 0 0,0 0 0,0 0 0,3 3 0,-2-1 0,-3-3 0,1 0 0,-1 0 0,0 0 0,1 0 0,-1 1 0,0-1 0,0 0 0,0 0 0,0 1 0,0-1 0,0 1 0,-1-1 0,1 1 0,0-1 0,-1 1 0,1 0 0,-1-1 0,1 1 0,-1 0 0,0-1 0,0 1 0,0 0 0,0 0 0,0-1 0,0 1 0,0 0 0,-1-1 0,1 1 0,-1 0 0,1-1 0,-1 1 0,-1 2 0,-4 25 0,6-28 0,0 1 0,0 0 0,1-1 0,-1 1 0,0 0 0,1-1 0,-1 1 0,1-1 0,0 1 0,-1-1 0,1 1 0,0-1 0,0 1 0,0-1 0,0 0 0,0 0 0,0 1 0,0-1 0,1 0 0,1 1 0,-1-1 0,-1 1 0,1-1 0,-1 1 0,0-1 0,1 1 0,-1-1 0,0 1 0,0 0 0,0 0 0,1 2 0,-2-3 4,0 0-1,0 0 1,0 0 0,0 0-1,0 0 1,-1 0-1,1 0 1,0 0 0,-1 0-1,1 0 1,0 0-1,-1 0 1,1 0 0,-1 0-1,0 0 1,1-1-1,-1 1 1,0 0-1,1 0 1,-1-1 0,0 1-1,0 0 1,0-1-1,0 1 1,0-1 0,1 1-1,-1-1 1,0 0-1,0 1 1,0-1 0,-1 0-1,-34 11-1404,36-10 1322,-19 3-6747</inkml:trace>
  <inkml:trace contextRef="#ctx0" brushRef="#br0" timeOffset="3228.45">39 712 24575,'7'2'0,"0"0"0,-1-1 0,1 0 0,0 0 0,0 0 0,0-1 0,-1 0 0,1 0 0,0-1 0,0 1 0,0-2 0,-1 1 0,1-1 0,0 0 0,11-6 0,-16 7 0,0 0 0,0 0 0,-1 0 0,1 0 0,0 0 0,-1-1 0,1 1 0,-1-1 0,0 1 0,1-1 0,-1 1 0,0-1 0,0 0 0,0 0 0,0 0 0,0 1 0,-1-1 0,1 0 0,-1 0 0,1-3 0,-1 4 0,0-1 0,0 1 0,0 0 0,0 0 0,-1 0 0,1-1 0,0 1 0,-1 0 0,1 0 0,-1 0 0,0 0 0,1 0 0,-1 0 0,0 0 0,1 0 0,-1 0 0,0 0 0,0 0 0,0 0 0,0 1 0,0-1 0,0 0 0,0 0 0,0 1 0,0-1 0,0 1 0,-1-1 0,1 1 0,0 0 0,0-1 0,0 1 0,-1 0 0,-1 0 0,-1-1 0,-1 1 0,0-1 0,0 1 0,0 0 0,0 0 0,1 1 0,-1 0 0,0 0 0,0 0 0,1 0 0,-1 1 0,0-1 0,1 1 0,0 0 0,-1 1 0,1-1 0,0 1 0,0 0 0,0 0 0,1 0 0,-1 0 0,1 1 0,0-1 0,-1 1 0,2 0 0,-1 0 0,0 0 0,1 0 0,0 1 0,0-1 0,-2 8 0,3-11 0,1 0 0,-1 0 0,1 1 0,0-1 0,0 0 0,0 0 0,0 0 0,0 0 0,0 1 0,0-1 0,0 0 0,0 0 0,0 0 0,1 1 0,-1-1 0,0 0 0,1 0 0,-1 0 0,1 0 0,0 0 0,-1 0 0,1 0 0,0 1 0,1-1 0,0 1 0,0-1 0,0 0 0,-1 1 0,1-1 0,0 0 0,0 0 0,1-1 0,-1 1 0,0 0 0,3 0 0,7 1 0,-1-1 0,0-1 0,21-1 0,-31 1 0,5-1 0,-1 1 0,1 0 0,-1-1 0,1 2 0,-1-1 0,1 1 0,-1 0 0,0 0 0,1 0 0,-1 1 0,0-1 0,0 1 0,0 1 0,0-1 0,0 1 0,0 0 0,-1 0 0,7 6 0,-1-1-1365,-1-2-5461</inkml:trace>
  <inkml:trace contextRef="#ctx0" brushRef="#br0" timeOffset="3666.79">403 762 24575,'7'0'0,"9"0"0,6-2 0,4-1 0,-2 1-8191</inkml:trace>
  <inkml:trace contextRef="#ctx0" brushRef="#br0" timeOffset="3667.79">403 835 24575,'3'3'0,"7"2"0,9-1 0,5 0 0,9-4 0,-2 0-8191</inkml:trace>
  <inkml:trace contextRef="#ctx0" brushRef="#br0" timeOffset="4497.54">662 690 24575,'3'2'0,"9"6"0,2 3 0,-2 1 0,0 1 0,-5 3 0,-3 3 0,-4 0 0,-6-2 0,-7 0 0,-3-2 0,2-1 0,5-1 0,8-3 0,11-3 0,18-1 0,3-2-8191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19:46:21.55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4 248 24575,'7'4'0,"1"0"0,-1-1 0,1 0 0,0-1 0,0 0 0,0 0 0,0-1 0,0 0 0,1 0 0,-1 0 0,0-1 0,0-1 0,1 0 0,-1 0 0,0 0 0,0-1 0,0 0 0,0-1 0,13-5 0,-19 7 0,-1 0 0,0 0 0,1 1 0,-1-1 0,0 0 0,0 0 0,0 0 0,0-1 0,0 1 0,0 0 0,0 0 0,0-1 0,0 1 0,0 0 0,-1-1 0,1 1 0,0-1 0,-1 1 0,1-1 0,-1 1 0,0-1 0,0 1 0,1-1 0,-1 1 0,0-1 0,0 1 0,0-1 0,-1 0 0,1 1 0,-1-3 0,0 2 0,0-1 0,0 1 0,0 0 0,0 0 0,-1-1 0,1 1 0,-1 0 0,0 0 0,1 0 0,-1 1 0,0-1 0,0 0 0,0 1 0,0-1 0,-1 1 0,1 0 0,-4-2 0,-1 1 0,1 0 0,-1 1 0,1 0 0,-1 0 0,1 0 0,-1 1 0,1 0 0,-1 1 0,0-1 0,1 1 0,-1 0 0,1 1 0,0-1 0,-1 2 0,1-1 0,0 0 0,0 1 0,0 0 0,1 1 0,-1-1 0,1 1 0,0 0 0,0 0 0,0 1 0,0 0 0,1 0 0,-1 0 0,1 0 0,1 0 0,-1 1 0,1 0 0,-3 6 0,6-11 0,-1 0 0,0 1 0,1-1 0,-1 1 0,1-1 0,0 1 0,-1-1 0,1 1 0,0-1 0,0 1 0,0-1 0,0 1 0,0-1 0,0 1 0,1-1 0,-1 1 0,0-1 0,1 1 0,-1-1 0,1 0 0,-1 1 0,1-1 0,1 2 0,-1-2 0,1 1 0,-1-1 0,1 0 0,0 0 0,0 0 0,-1 0 0,1 0 0,0 0 0,0-1 0,0 1 0,0 0 0,0-1 0,0 0 0,0 1 0,2-1 0,6 0 0,-1 0 0,1 0 0,-1-1 0,0-1 0,1 1 0,9-4 0,30-16 0,-39 15 0,-8 6 0,-1-1 0,1 1 0,-1 0 0,1-1 0,-1 1 0,1 0 0,-1 0 0,1 0 0,-1 0 0,1 0 0,-1 1 0,1-1 0,-1 0 0,1 1 0,-1-1 0,1 1 0,-1-1 0,2 2 0,28 17 0,-9-6 0,-19-11-91,0-1 0,1 1 0,-1-1 0,1 1 0,-1-1 0,1 0 0,0-1 0,-1 1 0,1-1 0,0 1 0,0-1 0,-1 0 0,1 0 0,7-2 0,1-2-6735</inkml:trace>
  <inkml:trace contextRef="#ctx0" brushRef="#br0" timeOffset="582.06">449 84 24575,'16'0'0,"12"0"0,10-2 0,6-2 0,6-3 0,-6 1-8191</inkml:trace>
  <inkml:trace contextRef="#ctx0" brushRef="#br0" timeOffset="583.06">521 166 24575,'0'79'0,"-23"548"0,22-611 88,-17 171-612,16-141-24,2 1 1,6 47-1,-3-78 513,-1 0 0,2 0 0,0 0 0,1-1-1,1 1 1,12 23 0,-16-34 86,1 0 0,0 0 0,0-1 0,0 1 0,0-1 0,1 0 0,0 0 0,-1 0-1,2-1 1,-1 1 0,0-1 0,1 0 0,-1 0 0,1 0 0,0-1 0,0 1 0,0-1 0,0-1 0,1 1 0,-1-1 0,0 0 0,1 0 0,7 0 0,-9-1-83,1 0 1,-1-1-1,0 0 1,1 0-1,-1 0 1,0-1-1,0 1 1,0-1-1,0 0 1,0 0-1,0 0 1,5-5-1,18-15-6647</inkml:trace>
  <inkml:trace contextRef="#ctx0" brushRef="#br0" timeOffset="1023.12">656 280 24575,'-2'6'0,"1"1"0,0 0 0,0 0 0,0 0 0,1-1 0,0 1 0,0 0 0,1 0 0,1 9 0,-1-14 0,-1 0 0,1 0 0,0 0 0,0 0 0,0 0 0,0 0 0,0 0 0,0-1 0,1 1 0,-1 0 0,0-1 0,1 1 0,0-1 0,-1 1 0,1-1 0,0 0 0,-1 0 0,1 0 0,0 0 0,0 0 0,0 0 0,0 0 0,0-1 0,0 1 0,0-1 0,0 0 0,0 1 0,1-1 0,-1 0 0,0 0 0,0 0 0,0 0 0,0-1 0,3 0 0,0 0 0,1 0 0,-1-1 0,1 0 0,-1 0 0,0-1 0,0 0 0,0 1 0,0-2 0,0 1 0,-1 0 0,1-1 0,-1 0 0,0 0 0,0 0 0,0-1 0,4-7 0,-3 6 0,-1 0 0,0-1 0,-1 1 0,0-1 0,0 1 0,0-1 0,-1 0 0,0 0 0,0 0 0,-1-1 0,0 1 0,1-13 0,-3 17 0,1 0 0,-1 0 0,1 0 0,-1 0 0,0 0 0,0 0 0,0 0 0,0 0 0,-1 0 0,1 1 0,-1-1 0,0 0 0,1 1 0,-1 0 0,0-1 0,-1 1 0,1 0 0,0 0 0,-1 0 0,1 0 0,-1 1 0,1-1 0,-4-1 0,3 2 0,-1-1 0,0 1 0,1 0 0,-1 0 0,0 0 0,0 1 0,1-1 0,-1 1 0,0 0 0,0 0 0,0 0 0,0 0 0,1 1 0,-1 0 0,0 0 0,0 0 0,-5 2 0,-21 15-1365,5 1-5461</inkml:trace>
  <inkml:trace contextRef="#ctx0" brushRef="#br0" timeOffset="1571.06">677 611 24575,'5'-9'0,"7"-11"0,6-10 0,0-3 0,-2 5 0,-5 18 0,-9 16 0,-6 13 0,-5 10 0,-1 6 0,0-4-8191</inkml:trace>
  <inkml:trace contextRef="#ctx0" brushRef="#br0" timeOffset="2147.8">696 954 24575,'-1'2'0,"0"-1"0,1 1 0,-1-1 0,0 1 0,0 0 0,1-1 0,-1 1 0,1 0 0,-1 0 0,1 0 0,0-1 0,0 1 0,0 0 0,0 2 0,3 29 0,-2-27 0,0-2 0,-1 0 0,1 0 0,0 0 0,0-1 0,0 1 0,1 0 0,-1 0 0,1-1 0,0 1 0,0-1 0,0 1 0,5 4 0,-5-6 0,0 0 0,0 0 0,1-1 0,-1 1 0,1-1 0,-1 0 0,1 0 0,-1 1 0,1-2 0,0 1 0,-1 0 0,1 0 0,0-1 0,0 0 0,-1 1 0,1-1 0,0 0 0,4-1 0,-1 1 0,0-1 0,0 0 0,-1 0 0,1-1 0,0 0 0,-1 0 0,0 0 0,1 0 0,-1-1 0,0 0 0,0 0 0,0 0 0,-1-1 0,9-7 0,-11 9 0,0-1 0,0 0 0,0 1 0,0-1 0,0 0 0,-1 0 0,0 0 0,1 0 0,-1-1 0,0 1 0,0 0 0,0 0 0,-1-1 0,1 1 0,-1-1 0,0 1 0,0 0 0,0-1 0,0 1 0,-1 0 0,0-1 0,1 1 0,-1 0 0,0-1 0,0 1 0,-3-5 0,-3-5-455,-1-1 0,-19-23 0,3 7-6371</inkml:trace>
  <inkml:trace contextRef="#ctx0" brushRef="#br0" timeOffset="2586.22">1081 74 24575,'12'0'0,"0"1"0,0 0 0,0 1 0,-1 0 0,1 1 0,-1 0 0,22 10 0,-29-12 0,1 2 0,-1-1 0,0 0 0,0 1 0,0 0 0,0 0 0,0 0 0,-1 0 0,1 1 0,-1-1 0,0 1 0,0 0 0,0 0 0,-1 0 0,1 0 0,-1 1 0,0-1 0,0 1 0,-1-1 0,1 1 0,1 8 0,-3 8 0,0 0 0,-1 0 0,-2 0 0,0 0 0,-9 31 0,1-1 0,-1 22 0,3 0 0,3 1 0,3-1 0,4 1 0,3 0 0,2-1 0,25 104 0,-22-139 0,2 6 0,5 52 0,-14-84 0,-1 1 0,-1-1 0,0 0 0,-1 0 0,0 0 0,-1 1 0,0-1 0,-1-1 0,-5 15 0,7-23 0,0-1 0,0 1 0,0-1 0,0 0 0,-1 1 0,1-1 0,-1 0 0,0 0 0,1 0 0,-1 0 0,0 0 0,0-1 0,0 1 0,-1 0 0,1-1 0,-3 2 0,4-3 0,-1 1 0,1-1 0,-1 0 0,0 0 0,1 0 0,-1 1 0,0-1 0,1-1 0,-1 1 0,0 0 0,1 0 0,-1-1 0,1 1 0,-1-1 0,0 1 0,1-1 0,-1 1 0,1-1 0,-1 0 0,1 0 0,0 0 0,-1 0 0,1 0 0,0 0 0,0 0 0,-2-2 0,-4-6-273,0 0 0,0-1 0,1 1 0,-7-13 0,-5-14-6553</inkml:trace>
  <inkml:trace contextRef="#ctx0" brushRef="#br0" timeOffset="3115.65">1505 353 24575,'7'0'0,"10"0"0,8 0 0,6 0 0,6-2 0,2-2 0,-5 0-8191</inkml:trace>
  <inkml:trace contextRef="#ctx0" brushRef="#br0" timeOffset="3116.65">1661 239 24575,'0'2'0,"0"9"0,2 10 0,2 8 0,2 7 0,2 4 0,3 2 0,4 3 0,2-5 0,-2-8-8191</inkml:trace>
  <inkml:trace contextRef="#ctx0" brushRef="#br0" timeOffset="3720.73">2025 126 24575,'-2'1'0,"1"-1"0,0 1 0,0 0 0,0 0 0,0 0 0,0 0 0,0 1 0,0-1 0,0 0 0,0 0 0,1 1 0,-1-1 0,0 3 0,-1 0 0,-4 6 0,0 0 0,1 1 0,-5 17 0,9-26 0,0 0 0,0 0 0,1 0 0,-1 1 0,1-1 0,-1 0 0,1 1 0,0-1 0,0 0 0,0 1 0,0-1 0,1 0 0,-1 1 0,0-1 0,1 0 0,0 1 0,0-1 0,-1 0 0,1 0 0,1 0 0,-1 0 0,0 0 0,0 0 0,1 0 0,1 2 0,7 3 0,1 0 0,0 0 0,18 7 0,-22-11 0,1 0 0,0 1 0,-1 0 0,0 0 0,0 1 0,0 0 0,-1 0 0,1 0 0,-1 1 0,0 0 0,6 9 0,-12-14 0,1-1 0,-1 1 0,1 0 0,-1 0 0,1 0 0,-1 0 0,0 0 0,1 1 0,-1-1 0,0 0 0,0 0 0,0 0 0,0 0 0,0 0 0,0 0 0,0 0 0,0 0 0,0 0 0,0 1 0,-1-1 0,1 0 0,0 0 0,-2 1 0,1 0 0,0 0 0,-1 0 0,1 0 0,-1-1 0,0 1 0,0-1 0,1 1 0,-1-1 0,0 1 0,-4 1 0,-2 0 0,0 1 0,-1-1 0,0 0 0,-14 2 0,15-3-105,0-1 0,-1 0 0,1 0 0,0-1 0,-1 0 0,1-1 0,-1 1 0,1-2 0,0 1 0,0-1 0,0 0 0,-10-5 0,-1-4-6721</inkml:trace>
  <inkml:trace contextRef="#ctx0" brushRef="#br0" timeOffset="3721.73">2190 43 24575,'2'0'0,"9"0"0,9 0 0,7 0 0,8 0 0,5 0 0,3 0 0,3 0 0,-1 2 0,-8 0-8191</inkml:trace>
  <inkml:trace contextRef="#ctx0" brushRef="#br0" timeOffset="4180.38">2262 292 24575,'-3'15'0,"0"0"0,0 1 0,2-1 0,0 0 0,2 24 0,-1 5 0,-52 593 0,38-449 0,13-142 0,2 0 0,8 50 0,-5-75 0,0 0 0,1 0 0,7 20 0,-10-36 0,0-1 0,-1 1 0,2 0 0,-1-1 0,1 1 0,-1-1 0,1 0 0,0 0 0,1 0 0,-1 0 0,1 0 0,-1-1 0,1 0 0,0 1 0,1-2 0,-1 1 0,0 0 0,8 2 0,-9-4-62,1-1 0,0 1 0,-1-1 0,1 0 0,0 0 0,0 0 0,-1-1 0,1 1 0,0-1 0,-1 0 0,1 0 0,0-1-1,-1 1 1,0-1 0,1 1 0,-1-1 0,0 0 0,0 0 0,0 0 0,0-1 0,3-2 0,19-17-6764</inkml:trace>
  <inkml:trace contextRef="#ctx0" brushRef="#br0" timeOffset="4658.07">2480 206 24575,'-1'13'0,"1"-2"0,0-1 0,0 1 0,1-1 0,4 20 0,-5-29 0,0 1 0,1 0 0,-1-1 0,1 1 0,0-1 0,-1 1 0,1-1 0,0 1 0,0-1 0,0 1 0,0-1 0,0 0 0,0 0 0,0 1 0,0-1 0,1 0 0,-1 0 0,0 0 0,1 0 0,-1-1 0,1 1 0,-1 0 0,1 0 0,-1-1 0,1 1 0,0-1 0,-1 0 0,1 1 0,0-1 0,-1 0 0,1 0 0,0 0 0,-1 0 0,1 0 0,0 0 0,-1-1 0,4 0 0,2-1 0,0 0 0,-1-1 0,1 0 0,-1 0 0,1 0 0,-1-1 0,0 0 0,0 0 0,-1-1 0,1 0 0,-1 0 0,0 0 0,0 0 0,-1-1 0,1 0 0,4-9 0,-8 14 3,-1-1 1,1 0-1,0 0 0,-1 0 0,1 0 1,-1 0-1,0 0 0,0 0 0,1 0 1,-1 0-1,-1 0 0,1 0 0,0 0 1,0 1-1,-1-1 0,1 0 0,-1 0 1,1 0-1,-1 0 0,0 0 0,0 1 0,0-1 1,0 0-1,0 1 0,0-1 0,-1 0 1,1 1-1,0 0 0,-1-1 0,1 1 1,-1 0-1,1 0 0,-1 0 0,0 0 1,0 0-1,-2-1 0,-2-1-168,-1 0 0,1 0 0,-1 0 0,0 1 0,0 0 0,0 1 0,0-1 0,-12 1 0,-14 2-6661</inkml:trace>
  <inkml:trace contextRef="#ctx0" brushRef="#br0" timeOffset="5079.18">2470 673 24575,'2'2'0,"0"0"0,0-1 0,1 1 0,-1-1 0,0 0 0,1 0 0,-1 1 0,1-2 0,0 1 0,-1 0 0,1 0 0,-1-1 0,1 0 0,0 1 0,-1-1 0,1 0 0,0 0 0,0-1 0,-1 1 0,1 0 0,0-1 0,-1 0 0,1 1 0,-1-1 0,1 0 0,4-3 0,-1 1 0,0 0 0,0-1 0,0 0 0,0 0 0,-1 0 0,0-1 0,0 0 0,0 0 0,5-6 0,-8 8 0,0 1 0,-1-1 0,1 0 0,0 0 0,-1 0 0,0 0 0,0 0 0,0 0 0,0 0 0,0-1 0,-1 1 0,1 0 0,-1 0 0,0-1 0,0 1 0,0 0 0,0 0 0,-1-1 0,1 1 0,-2-4 0,1 4 0,-1 1 0,1-1 0,-1 1 0,1-1 0,-1 1 0,0-1 0,0 1 0,0 0 0,0 0 0,0 0 0,0 0 0,-1 0 0,1 1 0,0-1 0,-1 1 0,0-1 0,1 1 0,-1 0 0,0 0 0,0 0 0,0 0 0,-4 0 0,-2 0-124,-1 0 0,1 1 0,0 0 0,-1 0 0,1 1 0,0 0-1,-1 1 1,1 0 0,0 0 0,-9 4 0,-14 8-6702</inkml:trace>
  <inkml:trace contextRef="#ctx0" brushRef="#br0" timeOffset="5512.11">2459 1016 24575,'4'-1'0,"9"-3"0,7-3 0,1-4 0,1-5 0,-2-1 0,-4 0 0,-5 9 0,-6 14 0,-5 16 0,-4 10 0,0 9 0,1 4 0,0-3 0,2-9 0,9-14 0,3-10-8191</inkml:trace>
  <inkml:trace contextRef="#ctx0" brushRef="#br0" timeOffset="6124.7">2884 23 24575,'15'0'0,"-1"1"0,1 0 0,0 1 0,-1 0 0,1 1 0,-1 1 0,15 5 0,-22-6 0,-1 0 0,1 1 0,-1-1 0,0 1 0,0 1 0,-1-1 0,1 1 0,-1 0 0,0 0 0,0 0 0,-1 1 0,1 0 0,-1 0 0,0 0 0,-1 0 0,4 10 0,1 4 0,-2 0 0,0 1 0,5 34 0,1 68 0,-5-39 0,3 2 0,5 46 0,-1 147 0,-14-262 14,-1 0-1,-1 0 0,-1 0 0,0-1 1,-2 1-1,1-1 0,-2 0 1,-9 19-1,12-28-78,0-1 1,-1 0-1,1-1 1,-1 1-1,-1-1 1,1 1-1,-1-1 0,0 0 1,0-1-1,0 1 1,-1-1-1,1 0 1,-1-1-1,0 1 0,0-1 1,0 0-1,-1 0 1,1-1-1,-1 0 1,0 0-1,1-1 1,-14 2-1,-8-3-6761</inkml:trace>
  <inkml:trace contextRef="#ctx0" brushRef="#br0" timeOffset="8308.21">3258 291 24575,'7'0'0,"12"0"0,8 2 0,8 0 0,5 0 0,2 0 0,1-1 0,3 0 0,-8-1-8191</inkml:trace>
  <inkml:trace contextRef="#ctx0" brushRef="#br0" timeOffset="8882.99">3371 166 24575,'2'9'0,"4"12"0,1 7 0,1 6 0,1 7 0,1 4 0,-2 0 0,0-7 0,1-9 0,-2-9-8191</inkml:trace>
  <inkml:trace contextRef="#ctx0" brushRef="#br0" timeOffset="9305.18">3870 259 24575,'0'-2'0,"0"-2"0,0 0 0,0 0 0,0-1 0,-1 1 0,1 0 0,-3-6 0,2 9 0,1 0 0,0 0 0,-1 0 0,1 1 0,-1-1 0,0 0 0,1 1 0,-1-1 0,0 0 0,1 1 0,-1-1 0,0 1 0,1-1 0,-1 1 0,0-1 0,0 1 0,0 0 0,0-1 0,1 1 0,-1 0 0,0-1 0,0 1 0,0 0 0,0 0 0,0 0 0,0 0 0,0 0 0,0 0 0,1 0 0,-1 1 0,0-1 0,0 0 0,0 0 0,0 1 0,0-1 0,1 0 0,-3 1 0,-4 3 0,0-1 0,-1 1 0,1 0 0,1 1 0,-1 0 0,1 0 0,-1 0 0,1 1 0,1 0 0,-9 10 0,12-13 0,0 0 0,0 1 0,0-1 0,0 1 0,0 0 0,1-1 0,0 1 0,-1 0 0,1 0 0,0 6 0,1-7 0,0-1 0,0 1 0,0-1 0,0 1 0,1-1 0,-1 1 0,1-1 0,0 1 0,0-1 0,0 0 0,0 1 0,0-1 0,0 0 0,1 0 0,-1 0 0,1 0 0,-1 0 0,4 2 0,1 1-105,0-1 0,0 1 0,1-2 0,0 1 0,0-1 0,0 0 0,0 0 0,1-1 0,-1 1 0,1-2 0,-1 1 0,14 0 0,24 2-6721</inkml:trace>
  <inkml:trace contextRef="#ctx0" brushRef="#br0" timeOffset="9306.18">4119 83 24575,'5'-2'0,"11"-1"0,9-1 0,8 0 0,6 1 0,2-1 0,7-1 0,-4 2-8191</inkml:trace>
  <inkml:trace contextRef="#ctx0" brushRef="#br0" timeOffset="10175.08">4180 189 24575,'-10'201'0,"8"-30"0,-4 197 0,5-357 0,-1 284 0,5-243 0,2 0 0,2 0 0,22 82 0,-22-112-569,0-1 0,14 25 0,-18-39 471,1 0 0,0 0 0,1 0-1,0 0 1,0-1 0,0 0 0,1 0 0,0-1 0,11 9 0,-15-12 33,0-1 1,0 0-1,0 0 0,0 0 1,1 0-1,-1 0 1,0-1-1,0 1 0,1-1 1,-1 1-1,1-1 0,-1 0 1,0 0-1,4 0 0,12-3-4468</inkml:trace>
  <inkml:trace contextRef="#ctx0" brushRef="#br0" timeOffset="10697.37">4347 291 24575,'0'-2'0,"9"-5"0,9-8 0,6-2 0,6-8 0,-1-1 0,-5 2 0,-8 6 0,-7 7 0,-7 7 0,-6 8 0,-3 12 0,-1 12 0,-1 5 0,2 4 0,-1 2 0,2-4-8191</inkml:trace>
  <inkml:trace contextRef="#ctx0" brushRef="#br0" timeOffset="11180.78">4366 624 24575,'-1'6'0,"-1"1"0,1 0 0,1-1 0,-1 1 0,1 0 0,0 0 0,1-1 0,-1 1 0,4 11 0,-4-15 0,1-1 0,0 1 0,0-1 0,0 0 0,1 1 0,-1-1 0,1 0 0,-1 0 0,1 0 0,-1 0 0,1 0 0,0 0 0,0 0 0,0 0 0,0-1 0,1 1 0,-1-1 0,0 0 0,0 1 0,1-1 0,-1 0 0,1-1 0,-1 1 0,1 0 0,-1-1 0,1 1 0,3-1 0,1 1 0,0-1 0,0-1 0,0 1 0,0-1 0,0 0 0,-1-1 0,1 0 0,0 0 0,-1 0 0,1-1 0,-1 0 0,0 0 0,0 0 0,0-1 0,0 0 0,-1 0 0,7-7 0,-9 8 0,0 0 0,0 0 0,0-1 0,0 0 0,0 1 0,-1-1 0,0 0 0,0 0 0,0 0 0,0-1 0,0 1 0,-1 0 0,0-1 0,0 1 0,0-1 0,-1 1 0,1-1 0,-1 1 0,0-1 0,0 0 0,-1 1 0,0-1 0,1 1 0,-1-1 0,-1 1 0,-2-8 0,2 9 0,0 0 0,0 0 0,0 0 0,0 1 0,-1-1 0,1 1 0,-1 0 0,1 0 0,-1 0 0,0 0 0,0 0 0,0 0 0,0 1 0,0-1 0,0 1 0,0 0 0,-1 0 0,1 0 0,0 1 0,-1-1 0,1 1 0,0 0 0,-6 0 0,-4 0 0,0 0 0,-1 1 0,1 1 0,-22 5 0,-4 6-1365,5 2-5461</inkml:trace>
  <inkml:trace contextRef="#ctx0" brushRef="#br0" timeOffset="11181.78">4429 1017 24575,'-3'12'0,"1"1"0,0-1 0,1 0 0,0 1 0,1-1 0,1 0 0,0 1 0,0-1 0,1 0 0,6 21 0,-6-31 0,-1 1 0,1-1 0,-1 0 0,1 1 0,0-1 0,0 0 0,0 0 0,0 0 0,0 0 0,0-1 0,0 1 0,1-1 0,-1 1 0,1-1 0,-1 0 0,1 0 0,0 0 0,-1 0 0,1 0 0,0 0 0,0-1 0,-1 0 0,1 1 0,5-1 0,0 0 0,-1 0 0,0-1 0,1 0 0,-1 0 0,0 0 0,0-1 0,0 0 0,10-4 0,-13 4 0,0 0 0,0-1 0,0 1 0,-1-1 0,1 0 0,-1 0 0,0 0 0,0 0 0,0-1 0,0 1 0,-1-1 0,1 0 0,-1 0 0,3-7 0,-4 9 0,0 0 0,0-1 0,-1 1 0,1 0 0,-1-1 0,1 1 0,-1-1 0,0 1 0,0 0 0,0-1 0,0 1 0,-1-1 0,1 1 0,0-1 0,-1 1 0,0 0 0,0-1 0,0 1 0,0 0 0,0 0 0,0 0 0,0 0 0,-1 0 0,1 0 0,-1 0 0,1 0 0,-1 0 0,-2-1 0,-3-2 9,1 1-1,-1 0 1,0 0-1,-1 0 0,1 1 1,-1 0-1,1 1 1,-1 0-1,-12-2 0,-77-6-685,75 8-95,1 1-6054</inkml:trace>
  <inkml:trace contextRef="#ctx0" brushRef="#br0" timeOffset="11727.07">4741 137 24575,'26'-4'0,"1"0"0,0 1 0,0 2 0,0 1 0,31 4 0,-51-4 0,0 1 0,0-1 0,0 2 0,-1-1 0,1 1 0,13 5 0,-18-6 0,-1 0 0,1 0 0,0 0 0,-1 1 0,1-1 0,0 1 0,-1-1 0,0 1 0,1-1 0,-1 1 0,0 0 0,0 0 0,0 0 0,0 0 0,0-1 0,0 1 0,0 0 0,-1 1 0,1-1 0,-1 0 0,0 0 0,1 0 0,-1 0 0,0 0 0,0 0 0,0 0 0,-1 3 0,-3 24 0,-1 0 0,-12 33 0,-4 29 0,12-27 0,3-1 0,3 1 0,3 0 0,3 0 0,16 99 0,23 20 89,-16-77-1308,-23-93 304,31 166-4807,-31-154 6828,-1-1 0,-1 1 0,-2-1 0,0 1 1,-7 34-1,6-51-931,0 1 1,-1 0-1,-1-1 1,1 1 0,-1-1-1,-6 8 1,8-13-192,0 0-1,0-1 0,0 1 1,-1-1-1,1 1 1,-1-1-1,1 0 1,-1 0-1,-3 2 1,5-3 19,-1 0 0,1-1 0,-1 1 1,0-1-1,1 1 0,-1-1 0,1 0 0,-1 0 0,1 0 0,-1 0 1,0 0-1,1 0 0,-1 0 0,1 0 0,-1 0 0,0-1 1,1 1-1,-1-1 0,1 1 0,-2-2 0,0 0-108,0 0 0,0 0 0,1 0 0,-1-1 0,0 1 0,1-1 0,0 0 0,0 0 0,0 0 0,0 0 0,0 0 0,-2-7 0,-9-20-6721</inkml:trace>
  <inkml:trace contextRef="#ctx0" brushRef="#br0" timeOffset="12163.51">5187 404 24575,'1'-2'0,"9"-2"0,10-1 0,10 1 0,4-1 0,2 1 0,-5 1-8191</inkml:trace>
  <inkml:trace contextRef="#ctx0" brushRef="#br0" timeOffset="12696.1">5227 488 24575,'7'2'0,"11"2"0,10 0 0,14-1 0,0-3-8191</inkml:trace>
  <inkml:trace contextRef="#ctx0" brushRef="#br0" timeOffset="13264.78">5653 1 24575,'6'0'0,"10"0"0,9 1 0,10 2 0,5-1 0,4 0 0,2 1 0,3 0 0,0-1 0,-1 0 0,-1 0 0,3-3 0,-7-1-8191</inkml:trace>
  <inkml:trace contextRef="#ctx0" brushRef="#br0" timeOffset="14215.13">5766 3 24575,'-2'1'0,"0"1"0,0 0 0,0 0 0,1 0 0,-1 0 0,0 0 0,1 1 0,-1-1 0,1 0 0,0 1 0,-1-1 0,0 4 0,0 0 0,-7 16 1,0 1 0,2 0-1,0 0 1,2 1 0,-3 31 0,-2 125-16,6-53-252,-6 170-747,4-53 585,-23 354 2149,24-530-1720,-3 80 0,12-124 0,-4-23 0,1 0 0,-1-1 0,0 1 0,1 0 0,-1-1 0,1 1 0,-1-1 0,0 1 0,1-1 0,-1 1 0,1-1 0,0 1 0,-1-1 0,1 1 0,-1-1 0,1 0 0,0 1 0,-1-1 0,2 1 0,1-1 0,-1-1 0,1 1 0,-1 0 0,1 0 0,-1-1 0,0 0 0,1 1 0,-1-1 0,0 0 0,1 0 0,-1 0 0,0 0 0,0-1 0,0 1 0,3-3 0,14-9-341,-1-2 0,0-1-1,21-22 1,-22 18-6485</inkml:trace>
  <inkml:trace contextRef="#ctx0" brushRef="#br0" timeOffset="17139.33">5704 321 24575,'7'0'0,"10"-2"0,10-2 0,0 0-8191</inkml:trace>
  <inkml:trace contextRef="#ctx0" brushRef="#br0" timeOffset="17613.49">5932 229 24575,'6'2'0,"-1"-1"0,0 2 0,0-1 0,0 1 0,8 5 0,-12-8 0,-1 0 0,1 1 0,0-1 0,0 1 0,-1 0 0,1-1 0,-1 1 0,1-1 0,-1 1 0,1 0 0,-1-1 0,1 1 0,-1 0 0,1 0 0,-1-1 0,0 1 0,1 0 0,-1 0 0,0 0 0,0 0 0,0-1 0,1 1 0,-1 0 0,0 0 0,0 0 0,0 0 0,-1 0 0,1-1 0,0 1 0,0 0 0,0 0 0,-1 0 0,1 0 0,0-1 0,-1 1 0,1 0 0,0 0 0,-1-1 0,1 1 0,-1 0 0,1-1 0,-1 1 0,0 0 0,0 0 0,-17 12 0,16-11 0,-1 0 0,0 0 0,1 0 0,-1 0 0,1 0 0,0 1 0,-4 3 0,6-5 0,-1 1 0,1-1 0,0 0 0,-1 0 0,1 0 0,0 0 0,0 0 0,0 0 0,0 1 0,0-1 0,0 0 0,0 0 0,0 0 0,0 0 0,1 0 0,-1 0 0,0 1 0,1-1 0,-1 0 0,1 0 0,-1 0 0,1 0 0,-1 0 0,1 0 0,0-1 0,1 3 0,5 4-90,0 1 0,0-1 0,14 9 0,-16-12 28,1 0 1,0 0-1,-1 1 1,0 0-1,0 0 1,0 0 0,-1 1-1,0 0 1,5 8-1,-9-13 70,1-1-1,-1 1 1,0 0-1,0-1 1,0 1-1,0 0 1,0 0-1,0-1 1,0 1-1,0 0 1,0 0-1,0-1 1,0 1-1,0 0 1,-1 0-1,1-1 1,0 1-1,0 0 1,-1-1-1,1 1 1,-1 0-1,1-1 1,0 1-1,-1-1 1,1 1-1,-1 0 1,1-1-1,-1 1 1,0-1-1,1 0 1,-1 1-1,0-1 1,1 1-1,-1-1 1,0 0-1,1 0 1,-1 1-1,0-1 1,0 0-1,-31 7-1283,30-7 1050,-34 2-5788</inkml:trace>
  <inkml:trace contextRef="#ctx0" brushRef="#br0" timeOffset="19286.81">5766 788 24575,'9'0'0,"5"0"0,0 0 0,0 1 0,-1 1 0,17 3 0,-28-5 0,1 1 0,0 0 0,0 0 0,-1 1 0,1-1 0,0 0 0,-1 1 0,1 0 0,-1-1 0,0 1 0,3 3 0,-4-4 0,0 1 0,0-1 0,0 1 0,0-1 0,0 1 0,-1 0 0,1-1 0,0 1 0,-1 0 0,1 0 0,-1 0 0,0-1 0,0 1 0,1 0 0,-1 0 0,-1 0 0,1 0 0,0-1 0,-1 4 0,0-2 0,0 1 0,-1 0 0,1-1 0,-1 0 0,0 1 0,0-1 0,0 0 0,-1 0 0,1 0 0,-1 0 0,1-1 0,-1 1 0,0-1 0,0 1 0,0-1 0,0 0 0,-1 0 0,-5 2 0,-19 16 0,27-20 0,1 0 0,-1 0 0,1 1 0,0-1 0,-1 1 0,1-1 0,0 0 0,-1 1 0,1-1 0,0 1 0,-1-1 0,1 0 0,0 1 0,0-1 0,0 1 0,-1-1 0,1 1 0,0-1 0,0 1 0,0-1 0,0 1 0,0-1 0,0 1 0,0-1 0,0 1 0,0-1 0,0 1 0,0-1 0,1 2 0,12 8 0,22-1 0,-28-8-74,6 2-87,0-1 0,1-1-1,-1 0 1,0-1-1,1 0 1,-1-1-1,25-5 1,-24 1-6665</inkml:trace>
  <inkml:trace contextRef="#ctx0" brushRef="#br0" timeOffset="20387.76">5715 1420 24575,'7'0'0,"10"2"0,8 0 0,10 0 0,3 0 0,1-2 0,2-5 0,-5-2-8191</inkml:trace>
  <inkml:trace contextRef="#ctx0" brushRef="#br0" timeOffset="20867.22">6140 1306 24575,'-27'26'0,"-38"48"0,59-65 0,-1 0 0,1 0 0,1 0 0,0 1 0,0 0 0,1 0 0,0 0 0,1 1 0,0-1 0,-2 13 0,5-20 0,0 0 0,0 0 0,0 0 0,0 0 0,1 0 0,-1-1 0,1 1 0,0 0 0,0 0 0,0-1 0,0 1 0,0 0 0,0-1 0,1 1 0,0-1 0,-1 1 0,1-1 0,0 0 0,0 0 0,0 0 0,0 0 0,0 0 0,1 0 0,-1-1 0,1 1 0,-1-1 0,1 1 0,-1-1 0,1 0 0,0 0 0,3 1 0,-1-1 0,1 1 0,0-1 0,-1 0 0,1 0 0,0-1 0,-1 0 0,1 0 0,0 0 0,0-1 0,-1 0 0,1 0 0,-1 0 0,1 0 0,-1-1 0,6-2 0,-11 4 0,0 0 0,1 0 0,-1 0 0,0 0 0,0 0 0,0 0 0,0 0 0,0 0 0,0 0 0,0 0 0,1 0 0,-1 0 0,0 0 0,0 0 0,0 0 0,0 0 0,0-1 0,0 1 0,0 0 0,1 0 0,-1 0 0,0 0 0,0 0 0,0 0 0,0 0 0,0 0 0,0 0 0,0 0 0,0 0 0,0-1 0,0 1 0,1 0 0,-1 0 0,0 0 0,0 0 0,0 0 0,0 0 0,0 0 0,0 0 0,0-1 0,0 1 0,0 0 0,0 0 0,0 0 0,0 0 0,0 0 0,0 0 0,0-1 0,0 1 0,0 0 0,0 0 0,0 0 0,0 0 0,0 0 0,0 0 0,-1 0 0,1-1 0,0 1 0,0 0 0,0 0 0,0 0 0,0 0 0,0 0 0,0 0 0,0 0 0,0 0 0,-13-2 0,-16 3 0,22 0-120,3-1-35,0 1-1,-1 0 0,1-1 1,0 0-1,0 0 0,0-1 1,-7 0-1,3-2-6670</inkml:trace>
  <inkml:trace contextRef="#ctx0" brushRef="#br0" timeOffset="21804.07">6212 117 24575,'62'-2'0,"-29"1"0,-1 1 0,45 5 0,-75-4 0,1-1 0,-1 1 0,0 0 0,0-1 0,0 1 0,0 0 0,0 0 0,0 0 0,0 0 0,0 1 0,0-1 0,-1 1 0,1-1 0,0 1 0,-1-1 0,1 1 0,-1 0 0,0 0 0,1 0 0,-1-1 0,0 1 0,0 1 0,0-1 0,-1 0 0,1 0 0,0 0 0,-1 0 0,1 0 0,-1 5 0,1 5 0,-1 0 0,0-1 0,-1 1 0,-3 17 0,3-18 0,-10 68 0,4 1 0,3 1 0,4-1 0,14 115 0,16-13 0,13 107 0,-36-213 0,9 121 0,-14-143 0,-9 87 0,7-135 0,-2 8 0,0-1 0,-5 18 0,7-28 0,-1-1 0,0 1 0,0 0 0,0-1 0,-1 1 0,1 0 0,-1-1 0,1 0 0,-1 1 0,0-1 0,0 0 0,0 0 0,0 0 0,0 0 0,0 0 0,-6 3 0,7-5 3,-1 1 1,0-1-1,1 0 0,-1 1 0,0-1 0,0 0 0,1 0 1,-1 0-1,0-1 0,1 1 0,-1 0 0,0-1 0,0 1 0,1-1 1,-1 1-1,1-1 0,-1 0 0,0 0 0,1 1 0,0-1 1,-1 0-1,1 0 0,-1-1 0,1 1 0,0 0 0,0 0 1,0-1-1,0 1 0,0-1 0,-1-1 0,-5-7-352,1 1 0,0-1 0,-4-13 0,9 23 282,-16-41-6759</inkml:trace>
  <inkml:trace contextRef="#ctx0" brushRef="#br0" timeOffset="22533.62">6877 394 24575,'8'3'0,"6"2"0,8-1 0,8 0 0,4-2 0,-2 0 0,-3-1 0,-6-1-8191</inkml:trace>
  <inkml:trace contextRef="#ctx0" brushRef="#br0" timeOffset="22952.46">6866 489 24575,'7'-2'0,"10"0"0,6-2 0,6-1 0,5-2 0,-1 0-8191</inkml:trace>
  <inkml:trace contextRef="#ctx0" brushRef="#br0" timeOffset="22953.46">7084 313 24575,'7'7'0,"6"9"0,2 9 0,-1 8 0,-3 3 0,-5 4 0,-5 1 0,-7-3 0,-7-5 0,-6-7 0,-5-9 0,-9-9 0,-3-9 0,1-8 0,6-2-8191</inkml:trace>
  <inkml:trace contextRef="#ctx0" brushRef="#br0" timeOffset="23433.84">6741 345 24575,'2'7'0,"2"11"0,4 10 0,4 7 0,7 6-9830,10 3 9783,7-2 47,5-6 2602,-7-10-3518</inkml:trace>
  <inkml:trace contextRef="#ctx0" brushRef="#br0" timeOffset="24033.31">7260 94 24575,'5'2'0,"-1"2"0,0-1 0,0 0 0,0 1 0,0-1 0,-1 1 0,1 0 0,-1 1 0,0-1 0,4 8 0,20 47 0,-21-43 0,-1-1 0,-1 1 0,0 0 0,-1 0 0,-1 0 0,0 0 0,-1 1 0,-1-1 0,-1 0 0,0 0 0,-1 1 0,-1-1 0,0 0 0,-1-1 0,-1 1 0,-1-1 0,0 0 0,-1 0 0,0 0 0,-13 18 0,14-25 0,-9 18 0,15-25 0,0 0 0,-1 0 0,1 0 0,0 0 0,0 0 0,0-1 0,0 1 0,0 0 0,0 0 0,0 0 0,0 0 0,0 0 0,0 0 0,1 0 0,-1 0 0,0 0 0,1 0 0,-1 0 0,0 0 0,1-1 0,-1 1 0,1 0 0,0 0 0,-1-1 0,1 1 0,-1 0 0,2 0 0,6 6 0,-1-2 0,-1 0 0,1 1 0,-2 0 0,1-1 0,-1 2 0,1-1 0,-2 1 0,1 0 0,-1 0 0,5 11 0,-2 1 0,-2 0 0,0 0 0,-2 0 0,0 0 0,-1 1 0,0 25 0,-12 122 0,4-107 0,0 47 0,4 1 0,12 111 0,-3-151-113,16 231-1139,-23-259-5574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19:46:58.06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06 22 24575,'-1'17'0,"-1"0"0,-1 0 0,0 0 0,-9 25 0,-2 9 0,14-50 0,-1 0 0,1 0 0,0 0 0,-1 0 0,1 0 0,0 1 0,0-1 0,0 0 0,0 0 0,0 0 0,0 0 0,0 0 0,0 1 0,0-1 0,0 0 0,1 0 0,-1 0 0,0 0 0,1 0 0,-1 0 0,1 0 0,-1 0 0,1 0 0,0 0 0,-1 0 0,1 0 0,0 0 0,0-1 0,0 1 0,-1 0 0,1 0 0,0-1 0,0 1 0,0-1 0,0 1 0,0-1 0,0 1 0,2 0 0,3 0 0,1-1 0,-1 1 0,0-1 0,0-1 0,0 1 0,7-2 0,10-1 0,-16 3 0,0 0 0,0 1 0,0 0 0,0 0 0,11 3 0,-16-4 0,-1 1 0,0-1 0,0 1 0,0-1 0,0 1 0,0-1 0,0 1 0,0 0 0,0-1 0,0 1 0,0 0 0,0 0 0,-1 0 0,1 0 0,0 0 0,0 0 0,0 1 0,-1-1 0,1 1 0,-1-1 0,0 0 0,0 0 0,0 0 0,0 1 0,-1-1 0,1 0 0,0 0 0,0 0 0,-1 0 0,1 0 0,-1 1 0,1-1 0,-1 0 0,1 0 0,-1 0 0,1 0 0,-1 0 0,0 0 0,-1 1 0,-4 4 0,0 0 0,0-1 0,0 0 0,-1 0 0,0-1 0,0 1 0,0-2 0,0 1 0,-11 3 0,5-2 0,0-1 0,0 0 0,-1-1 0,-25 2 0,36-5 10,0 0 0,0 0 0,0 0 0,0-1 0,0 1 0,1-1 0,-1 1 0,0-1 0,0 0 0,1 0 0,-6-3 0,7 3-69,0 1-1,0-1 1,-1 0-1,1 0 1,0 0 0,0 0-1,0 0 1,1-1-1,-1 1 1,0 0 0,0 0-1,1-1 1,-1 1-1,1 0 1,-1-1 0,1 1-1,-1 0 1,1-1-1,0 1 1,0-1 0,0 1-1,0-1 1,0 1-1,0-3 1,2-8-6767</inkml:trace>
  <inkml:trace contextRef="#ctx0" brushRef="#br0" timeOffset="449.84">200 197 24575,'7'2'0,"9"2"0,8 0 0,9 0 0,0-1-8191</inkml:trace>
  <inkml:trace contextRef="#ctx0" brushRef="#br0" timeOffset="450.84">220 280 24575,'7'3'0,"10"2"0,5 0 0,7-3 0,10-7 0,-2-3-8191</inkml:trace>
  <inkml:trace contextRef="#ctx0" brushRef="#br0" timeOffset="994.15">407 239 24575,'3'3'0,"4"2"0,7-1 0,10 0 0,6-2 0,7-2 0,-3-1-8191</inkml:trace>
  <inkml:trace contextRef="#ctx0" brushRef="#br0" timeOffset="1408.74">781 0 24575,'-21'28'0,"-31"56"0,47-73 0,0 0 0,0 0 0,1 0 0,0 1 0,1-1 0,0 1 0,1 0 0,-1 23 0,3-32 0,0 0 0,1 0 0,-1 0 0,1 0 0,-1 0 0,1 1 0,0-1 0,0-1 0,1 1 0,-1 0 0,1 0 0,-1 0 0,1-1 0,0 1 0,0-1 0,0 1 0,0-1 0,0 0 0,1 0 0,-1 0 0,1 0 0,-1 0 0,1 0 0,0-1 0,0 1 0,0-1 0,0 0 0,0 0 0,0 0 0,0 0 0,0-1 0,4 1 0,1 0 0,0 0 0,0 0 0,0-1 0,0 0 0,0-1 0,-1 0 0,1 0 0,0-1 0,0 0 0,-1 0 0,1 0 0,7-5 0,-12 5 0,-1 1 0,1-1 0,-1 0 0,0 0 0,0 0 0,0 0 0,0 0 0,0-1 0,2-3 0,-4 6 0,0 0 0,1-1 0,-1 1 0,0-1 0,0 1 0,1-1 0,-1 1 0,0-1 0,0 0 0,0 1 0,0-1 0,0 1 0,0-1 0,0 1 0,0-1 0,0 1 0,0-1 0,0 1 0,0-1 0,0 1 0,-1-2 0,1 2 0,-1-1 0,1 1 0,-1-1 0,0 1 0,1-1 0,-1 1 0,0-1 0,1 1 0,-1 0 0,0 0 0,0-1 0,1 1 0,-1 0 0,0 0 0,0 0 0,1 0 0,-1 0 0,0 0 0,0 0 0,-1 0 0,-5 0 9,-1 1 1,1 0-1,-1 1 0,1-1 0,0 2 1,0-1-1,0 1 0,0 0 0,0 0 0,1 1 1,-1-1-1,-7 8 0,3-3-221,0 1 0,2 0 0,-1 1-1,1 0 1,0 0 0,-7 12 0,-2 9-6614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19:48:41.67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68 24575,'12'-9'0,"0"1"0,1 1 0,0 0 0,0 1 0,0 0 0,1 1 0,-1 0 0,1 1 0,0 1 0,1 0 0,-1 1 0,0 0 0,1 1 0,0 1 0,-1 0 0,1 1 0,-1 1 0,0 0 0,21 7 0,-32-9 0,-1 1 0,1 0 0,0 0 0,-1 0 0,1 0 0,-1 1 0,1-1 0,-1 1 0,0-1 0,1 1 0,-1 0 0,0 0 0,0 0 0,0 0 0,-1 0 0,1 1 0,0-1 0,-1 1 0,2 2 0,-2-1 0,0-1 0,-1 0 0,1 0 0,-1 0 0,0 0 0,0 1 0,0-1 0,0 0 0,-1 0 0,1 0 0,-1 0 0,0 0 0,0 0 0,-2 5 0,-5 7 0,0 0 0,-1-1 0,-1 1 0,-21 23 0,30-36 0,-23 25 0,-23 27 0,43-48 0,0 0 0,0 0 0,1 0 0,-1 0 0,2 1 0,-1-1 0,-2 9 0,4-13 0,1-1 0,0 0 0,0 0 0,0 1 0,0-1 0,0 0 0,0 0 0,0 1 0,0-1 0,0 0 0,0 0 0,1 1 0,-1-1 0,0 0 0,1 0 0,-1 0 0,1 0 0,-1 0 0,1 0 0,0 0 0,1 2 0,0-1 0,-1-1 0,1 0 0,0 1 0,0-1 0,0 0 0,0 0 0,0 0 0,1 0 0,-1 0 0,0-1 0,3 1 0,7 1 0,-1 0 0,1-2 0,21 0 0,-26 0 0,145-16-1365,-124 11-5461</inkml:trace>
  <inkml:trace contextRef="#ctx0" brushRef="#br0" timeOffset="1001.37">42 1020 24575,'2'0'0,"7"1"0,6 2 0,9-1 0,8 0 0,4-1 0,4 0 0,0-3 0,3-2 0,1-4 0,0-4 0,-7 0-8191</inkml:trace>
  <inkml:trace contextRef="#ctx0" brushRef="#br0" timeOffset="1545.22">851 680 24575,'-70'87'0,"41"-55"0,2 2 0,2 0 0,-41 75 0,63-104 0,1 0 0,0 0 0,1 0 0,-1 0 0,1 1 0,0-1 0,0 0 0,0 1 0,1-1 0,0 0 0,0 1 0,0-1 0,1 0 0,0 1 0,0-1 0,0 0 0,1 0 0,-1 0 0,1 0 0,0 0 0,1 0 0,3 6 0,-1-5 0,0 1 0,1-1 0,0 0 0,0 0 0,0-1 0,0 0 0,1 0 0,0 0 0,0-1 0,0 0 0,1 0 0,-1-1 0,15 4 0,-4-2 0,0 0 0,37 3 0,-48-7 0,1-1 0,-1 0 0,1 0 0,-1-1 0,1 0 0,-1 0 0,0-1 0,0 1 0,0-2 0,10-3 0,-16 5 0,1 1 0,-1-1 0,0 0 0,0 0 0,1 1 0,-1-1 0,0 0 0,0 0 0,0 0 0,0 0 0,0 0 0,0 0 0,0-1 0,-1 1 0,1 0 0,0 0 0,-1-1 0,2-1 0,-3 2 0,1 0 0,0 1 0,0-1 0,0 0 0,-1 0 0,1 1 0,0-1 0,-1 0 0,1 1 0,-1-1 0,1 1 0,-1-1 0,1 0 0,-1 1 0,1-1 0,-1 1 0,1-1 0,-1 1 0,0 0 0,1-1 0,-1 1 0,0 0 0,1-1 0,-1 1 0,0 0 0,1 0 0,-1-1 0,0 1 0,0 0 0,1 0 0,-1 0 0,0 0 0,0 0 0,0 0 0,-1 1 0,-11-1-124,0 1 0,-1 0 0,1 1 0,0 1 0,0 0 0,0 1-1,0 0 1,1 1 0,0 0 0,-15 9 0,-17 10-6702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19:48:14.60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45 24575,'708'-37'0,"-677"33"-1365,-7 0-5461</inkml:trace>
  <inkml:trace contextRef="#ctx0" brushRef="#br0" timeOffset="765.61">75 79 24575,'3'67'0,"19"110"0,3 25 0,-20-102-459,12 426-5866,-15-146 8342,-4 294 2750,-28-356-4767,14-191 0,15-112 0,-1-4 0,1 0 0,0-1 0,1 1 0,0 0 0,2 12 0,-2-21 0,0 1 0,1-1 0,-1 0 0,1 0 0,0 0 0,0 0 0,0 0 0,0 0 0,0 0 0,0 0 0,0-1 0,1 1 0,-1 0 0,0-1 0,1 1 0,0-1 0,-1 1 0,1-1 0,0 0 0,0 0 0,0 0 0,-1 0 0,1 0 0,0 0 0,1 0 0,-1-1 0,0 1 0,0-1 0,0 1 0,0-1 0,4 0 0,17 1 40,0-1 0,31-4 0,-43 3-226,0-1 1,-1 0-1,1-1 0,-1 0 1,1-1-1,-1 0 1,11-6-1,-1-4-6640</inkml:trace>
  <inkml:trace contextRef="#ctx0" brushRef="#br0" timeOffset="16585.76">634 327 24575,'1'-1'0,"0"-1"0,-1 1 0,1-1 0,0 1 0,0-1 0,0 1 0,1 0 0,-1-1 0,0 1 0,0 0 0,1 0 0,2-2 0,1-2 0,14-13 0,24-31 0,-39 43 0,0 1 0,0-1 0,-1 0 0,0 0 0,0 0 0,0 0 0,0-1 0,-1 1 0,0-1 0,-1 1 0,2-10 0,-3 15 0,0 0 0,0 0 0,1 0 0,-1 0 0,0-1 0,0 1 0,0 0 0,0 0 0,-1 0 0,1 0 0,0-1 0,0 1 0,-1 0 0,1 0 0,-1 0 0,1 0 0,-1 0 0,1 0 0,-1 0 0,1 0 0,-1 0 0,0 0 0,0 0 0,0 0 0,1 1 0,-1-1 0,0 0 0,0 0 0,0 1 0,0-1 0,0 1 0,0-1 0,0 1 0,0-1 0,-1 1 0,1 0 0,0-1 0,0 1 0,0 0 0,0 0 0,-1 0 0,1 0 0,0 0 0,0 0 0,0 0 0,-2 1 0,-3 0 0,0 0 0,0 1 0,0 0 0,0 1 0,0-1 0,0 1 0,-6 4 0,-7 6 0,0 1 0,0 1 0,1 0 0,1 1 0,1 1 0,-26 35 0,33-40 0,1 0 0,1 0 0,0 1 0,1 0 0,0 1 0,1-1 0,0 1 0,1 0 0,1 0 0,0 0 0,1 1 0,-1 19 0,4-26 0,0 0 0,0 0 0,1 0 0,0 0 0,0 0 0,1-1 0,0 1 0,0-1 0,1 1 0,0-1 0,8 10 0,-10-14 0,1 0 0,-1 0 0,1 0 0,0 0 0,0-1 0,0 1 0,1-1 0,-1 0 0,1 0 0,-1 0 0,5 2 0,-5-3 0,0-1 0,-1 1 0,1-1 0,0 1 0,0-1 0,-1 0 0,1 0 0,0 0 0,0 0 0,0-1 0,-1 1 0,1-1 0,0 0 0,-1 0 0,1 0 0,0 0 0,3-2 0,-3 1 0,0-1 0,1 1 0,-1-1 0,-1 0 0,1 0 0,0 0 0,-1 0 0,0-1 0,1 1 0,-1 0 0,-1-1 0,1 0 0,0 1 0,-1-1 0,0 0 0,0 0 0,0 0 0,0-5 0,0 7 0,-1 0 0,0 0 0,1 0 0,-1 1 0,0-1 0,-1 0 0,1 0 0,0 0 0,0 0 0,-1 0 0,1 0 0,-1 0 0,1 1 0,-1-1 0,0 0 0,0 0 0,0 1 0,0-1 0,0 1 0,0-1 0,0 1 0,-1-1 0,1 1 0,0 0 0,-1-1 0,1 1 0,-1 0 0,0 0 0,1 0 0,-1 0 0,0 0 0,0 1 0,1-1 0,-1 0 0,0 1 0,0 0 0,0-1 0,0 1 0,-2 0 0,-2 0-85,0 0 0,0 0-1,0 1 1,1 0 0,-1 0-1,0 0 1,1 1 0,-1-1-1,1 2 1,-1-1 0,1 0-1,0 1 1,0 0 0,0 0-1,-8 8 1,-13 13-6741</inkml:trace>
  <inkml:trace contextRef="#ctx0" brushRef="#br0" timeOffset="19292.89">323 1072 24575,'4'2'0,"9"2"0,11 1 0,9-3 0,8-5-1075,-3-2-6041</inkml:trace>
  <inkml:trace contextRef="#ctx0" brushRef="#br0" timeOffset="19777.21">738 980 24575,'5'2'0,"0"-1"0,-1 1 0,1 0 0,-1 1 0,1-1 0,-1 1 0,0 0 0,0 0 0,0 0 0,-1 1 0,1-1 0,-1 1 0,0 0 0,5 6 0,-6-6 0,-1-1 0,1 1 0,-1-1 0,1 1 0,-1-1 0,0 1 0,0 0 0,-1 0 0,1-1 0,-1 1 0,0 0 0,0 0 0,0 0 0,-1 0 0,1-1 0,-1 1 0,0 0 0,0 0 0,-2 4 0,-8 17 0,-26 42 0,22-42 0,-17 37 0,31-59 0,0 1 0,-1 0 0,1-1 0,1 1 0,-1 0 0,0 0 0,1 0 0,0 0 0,0 0 0,0 0 0,0 0 0,2 7 0,-1-9 0,0 0 0,-1 0 0,1 0 0,0 0 0,0 1 0,0-1 0,1-1 0,-1 1 0,1 0 0,-1 0 0,1 0 0,-1-1 0,1 1 0,0-1 0,0 1 0,-1-1 0,1 0 0,0 0 0,0 0 0,1 0 0,-1 0 0,3 1 0,-4-2 0,0 1 0,0-1 0,0 0 0,0 0 0,0 1 0,0-1 0,0 0 0,0 0 0,0 0 0,0 0 0,0 0 0,0-1 0,0 1 0,0 0 0,0 0 0,0-1 0,0 1 0,0 0 0,0-1 0,0 1 0,-1-1 0,1 1 0,0-1 0,0 1 0,0-1 0,-1 0 0,1 1 0,0-1 0,-1 0 0,1 0 0,-1 0 0,1 1 0,0-1 0,-1 0 0,0 0 0,1 0 0,0-2 0,-1 0 0,1 0 0,-1 0 0,1 0 0,-1 0 0,0 0 0,0 0 0,0 0 0,0 0 0,-1 0 0,1 0 0,-3-5 0,-1-3 0,-1 1 0,0 0 0,0 0 0,-1 0 0,-14-17 0,-45-44 0,21 26 0,33 32 0,6 8 0,-1 0 0,2 0 0,-1-1 0,1 0 0,0 0 0,0 0 0,0-1 0,1 1 0,-3-10 0,5 15 1,1 0-1,0 0 1,0 0-1,0 0 1,0 0-1,0 0 1,0 0-1,0 0 1,0 0-1,0 0 1,0 0-1,1 0 1,-1 0-1,0 0 1,1 0-1,-1 0 1,1 0-1,-1 0 1,1 1-1,-1-1 1,2-2-1,18-11-1376,14-1-5450</inkml:trace>
  <inkml:trace contextRef="#ctx0" brushRef="#br0" timeOffset="20751.32">334 1859 24575,'2'0'0,"9"2"0,6 2 0,4 0 0,8 0 0,3 0 0,0-2 0,-1-3 0,-5-2 0,-5-2 0,-4-2 0,-5-1-8191</inkml:trace>
  <inkml:trace contextRef="#ctx0" brushRef="#br0" timeOffset="21194.04">665 1672 24575,'0'7'0,"0"11"0,2 8 0,1 3 0,1 1 0,2 1 0,1-2 0,6-3 0,1-4 0,1-6 0,-1-5 0,0-5 0,-2-3 0,1-8 0,0-6 0,-2-1-8191</inkml:trace>
  <inkml:trace contextRef="#ctx0" brushRef="#br0" timeOffset="21653.64">831 1734 24575,'-2'0'0,"-2"9"0,-2 10 0,0 10 0,1 10 0,1 6 0,1 3 0,2 2 0,0-2 0,3-4 0,0-9-8191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19:48:16.89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50 24575,'53'-9'0,"1"1"0,54 1 0,-66 4 0,82-7 0,-48 2 0,119 3 0,-181 6 0,-1 0 0,0 1 0,0 1 0,0-1 0,21 9 0,-29-9 0,1 1 0,-1-1 0,0 1 0,0 0 0,-1 1 0,1-1 0,-1 1 0,1 0 0,-1 0 0,0 0 0,-1 1 0,1-1 0,-1 1 0,0 0 0,4 8 0,1 6 0,-1 0 0,-1 0 0,-1 1 0,-1-1 0,4 40 0,-5 106 0,-4-60 0,7 284 0,-4-118 0,1-182 0,-2 100 0,-14 244 0,11 116 0,7-407 0,7 1 0,5-2 0,42 164 0,-54-287 0,-1-5 0,-1 1 0,0 0 0,1 25 0,-4-38 0,0-1 0,1 1 0,-1 0 0,0-1 0,0 1 0,0 0 0,0-1 0,0 1 0,-1-1 0,1 1 0,0 0 0,0-1 0,0 1 0,0-1 0,-1 1 0,1 0 0,0-1 0,-1 1 0,1-1 0,0 1 0,-1-1 0,1 1 0,0-1 0,-1 1 0,1-1 0,-1 0 0,1 1 0,-1-1 0,1 0 0,-1 1 0,0-1 0,1 0 0,-1 0 0,1 1 0,-1-1 0,1 0 0,-1 0 0,0 0 0,1 0 0,-1 0 0,0 0 0,1 0 0,-1 0 0,1 0 0,-1 0 0,0 0 0,1 0 0,-2 0 0,-3-2 0,-1 0 0,1 0 0,0-1 0,-8-4 0,2 2 0,-19-9-1365,-1 2-5461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19:48:05.25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60 24575,'223'-18'0,"-94"4"0,189-8 0,-294 19-1365,-9 1-5461</inkml:trace>
  <inkml:trace contextRef="#ctx0" brushRef="#br0" timeOffset="582.23">167 225 24575,'7'2'0,"9"2"0,10 2 0,6 1 0,6-2 0,3-1 0,3-2 0,2 0 0,-1-2 0,0 0 0,6-2 0,-6 0-8191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19:47:44.31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872 2354 24575,'-2'-1'0,"-1"1"0,1-1 0,0 0 0,-1 1 0,1-1 0,0 0 0,0-1 0,-1 1 0,-2-2 0,-14-8 0,2 7 0,1 1 0,-1 1 0,1 0 0,-26 0 0,-68 9 0,102-6 0,1 0 0,-1 0 0,-12 5 0,19-6 0,0 0 0,0 1 0,1-1 0,-1 0 0,1 0 0,-1 0 0,0 1 0,1-1 0,-1 0 0,0 0 0,1 1 0,-1-1 0,1 1 0,-1-1 0,1 0 0,-1 1 0,1-1 0,-1 1 0,1-1 0,-1 1 0,1-1 0,0 1 0,-1 0 0,1-1 0,0 1 0,0 0 0,-1-1 0,1 1 0,0-1 0,0 1 0,0 0 0,0-1 0,0 1 0,0 0 0,0 0 0,0-1 0,0 1 0,0 0 0,0-1 0,0 1 0,0 0 0,0-1 0,1 1 0,-1-1 0,0 1 0,1 0 0,-1-1 0,0 1 0,1-1 0,-1 1 0,1-1 0,-1 1 0,1-1 0,-1 1 0,1-1 0,-1 1 0,1-1 0,-1 0 0,1 1 0,-1-1 0,2 1 0,14 10 0,0-1 0,1 0 0,0-2 0,22 9 0,14 7 0,-13-3 0,53 37 0,-76-46 0,-1 1 0,0 0 0,-1 1 0,-1 1 0,19 24 0,-29-34 0,-1 0 0,0 1 0,0-1 0,0 1 0,0 0 0,-1 0 0,0 0 0,0 0 0,1 13 0,-2-17 0,-1 0 0,0 1 0,0-1 0,-1 0 0,1 1 0,0-1 0,-1 1 0,1-1 0,-1 0 0,0 0 0,0 1 0,0-1 0,0 0 0,0 0 0,0 0 0,0 0 0,-1 0 0,1 0 0,-1-1 0,0 1 0,1 0 0,-1-1 0,0 1 0,0-1 0,0 0 0,0 1 0,0-1 0,0 0 0,-3 1 0,-2 0 10,-1 1 0,1-1 0,-1-1 0,1 1 0,-1-1 0,0-1 0,0 1 0,0-1 0,0-1 0,1 1 0,-10-3 0,2 0-258,1-1 1,0 0-1,1-1 1,-1 0-1,-12-8 1,-17-11-6579</inkml:trace>
  <inkml:trace contextRef="#ctx0" brushRef="#br0" timeOffset="561.41">541 1867 24575,'0'1'0,"0"4"0,0 1 0,0 4 0,0 2 0,2-2 0,0 0 0,2 0 0,1 0 0,-2 0 0,2 0 0,-1 4 0,-1 1 0,1-1 0,-1 0 0,0-2-8191</inkml:trace>
  <inkml:trace contextRef="#ctx0" brushRef="#br0" timeOffset="1095.15">458 1420 24575,'0'7'0,"0"9"0,2 12 0,2 7 0,1 6 0,-1-1 0,1-11 0,-1-11-8191</inkml:trace>
  <inkml:trace contextRef="#ctx0" brushRef="#br0" timeOffset="1562.78">343 1017 24575,'0'1'0,"2"5"0,0 5 0,2 3 0,1 4 0,0 0 0,0-2 0,1 5 0,-1-1 0,0 1 0,0-4-8191</inkml:trace>
  <inkml:trace contextRef="#ctx0" brushRef="#br0" timeOffset="2608.07">12 922 24575,'24'-17'0,"-1"0"0,0-2 0,-1-1 0,-1-1 0,-1 0 0,20-28 0,2-2 0,-41 50 0,0 0 0,0 0 0,0 0 0,0 0 0,1 0 0,-1 0 0,0 0 0,0 1 0,1-1 0,-1 0 0,1 1 0,-1 0 0,0-1 0,1 1 0,-1-1 0,1 1 0,-1 0 0,1 0 0,-1 0 0,1 0 0,-1 0 0,1 0 0,-1 1 0,1-1 0,-1 0 0,1 1 0,-1-1 0,1 1 0,-1-1 0,0 1 0,1 0 0,-1 0 0,0 0 0,0-1 0,2 3 0,6 4 0,0 1 0,-1 0 0,13 16 0,-9-10 0,127 153-1365,-127-151-5461</inkml:trace>
  <inkml:trace contextRef="#ctx0" brushRef="#br0" timeOffset="3104.98">0 146 24575,'4'3'0,"4"11"0,5 11 0,1 7 0,1 1 0,1 4 0,1 5 0,-2-2 0,-2-4 0,-3-4 0,-2-4 0,-1-4 0,-2-2 0,0-5-8191</inkml:trace>
  <inkml:trace contextRef="#ctx0" brushRef="#br0" timeOffset="3840.82">0 33 24575,'1'-2'0,"0"1"0,-1 0 0,1 0 0,0 0 0,0 0 0,0 0 0,0 0 0,0 0 0,0 0 0,0 1 0,0-1 0,1 0 0,-1 1 0,0-1 0,0 1 0,1-1 0,2 0 0,-3 0 0,11-2 0,0-1 0,1 1 0,-1 1 0,0 0 0,1 1 0,0 0 0,-1 1 0,1 1 0,-1-1 0,1 2 0,13 3 0,-20-4 0,0 1 0,1 0 0,-1 1 0,-1-1 0,1 1 0,0 0 0,-1 0 0,1 1 0,-1 0 0,8 7 0,-11-8 0,1 0 0,0 0 0,-1 1 0,1 0 0,-1-1 0,0 1 0,0 0 0,-1 0 0,1 0 0,-1 0 0,0 0 0,0 1 0,0-1 0,-1 0 0,1 0 0,-1 1 0,0 4 0,-1-3 0,0-1 0,-1 1 0,1-1 0,-1 1 0,0-1 0,0 0 0,-1 0 0,1 0 0,-1 0 0,0 0 0,-1-1 0,1 1 0,-1-1 0,0 0 0,0 0 0,0 0 0,-1 0 0,1-1 0,-6 3 0,-5 4 0,-1-1 0,0 0 0,0-1 0,-28 8 0,49-16 0,0 1 0,0-1 0,0 1 0,-1 0 0,1 0 0,7 3 0,-10-4 0,10 4 0,0 1 0,0 0 0,-1 0 0,0 1 0,21 14 0,-28-17 0,1 1 0,-1-1 0,0 1 0,0 0 0,0 0 0,-1 0 0,0 0 0,1 1 0,-1-1 0,-1 1 0,1 0 0,-1 0 0,0 0 0,0 0 0,0 0 0,1 9 0,-3-11 4,0 0 0,0 0 0,-1 0 0,1 0 0,-1 0 0,0 0 0,0 0 0,0 0 0,0 0 0,0-1 0,-1 1 0,0 0 0,1-1 0,-1 1 0,0-1 0,0 1 0,0-1 0,0 0 0,0 0 0,-1 0 0,1 0 0,-5 2 0,-6 5-274,-2-1-1,-27 13 1,30-16-376,-29 13-6180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19:47:27.87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84 557 24575,'14'-1'0,"12"-2"0,10 1 0,6 0 0,5 1 0,3 0 0,2 0 0,1 1 0,0-1 0,0-2 0,-2 1 0,-3-1 0,-2-1 0,-7 1 0,-11-1 0,-13-1 0,-9-1-8191</inkml:trace>
  <inkml:trace contextRef="#ctx0" brushRef="#br0" timeOffset="790.78">49 559 24575,'1'9'0,"0"0"0,1-1 0,0 1 0,0-1 0,6 13 0,3 13 0,-2 12 0,-1 1 0,2 65 0,-9 98 0,-1-119 0,-3 82 0,-26 189 0,20-290 0,-25 141 0,26-183 0,3-10 0,0-1 0,1 1 0,1-1 0,1 1 0,1 0 0,1 28 0,1-45 0,-1 0 0,1-1 0,-1 1 0,1-1 0,0 1 0,0-1 0,0 0 0,1 1 0,-1-1 0,0 0 0,1 0 0,-1 0 0,1 0 0,0 0 0,0 0 0,0 0 0,0-1 0,0 1 0,0 0 0,0-1 0,0 0 0,1 0 0,-1 1 0,1-1 0,-1-1 0,0 1 0,4 0 0,6 1 0,-1 0 0,1-1 0,0 0 0,21-3 0,-13 2 0,36-1 0,111-6 0,-166 7-14,1 0-48,0 0 1,0 0 0,0 0-1,1-1 1,-1 1-1,0 0 1,0-1 0,0 0-1,0 1 1,1-1-1,-1 0 1,0 0 0,0 0-1,-1-1 1,1 1-1,0 0 1,0-1 0,-1 1-1,1-1 1,0 1-1,0-3 1,1-6-6765</inkml:trace>
  <inkml:trace contextRef="#ctx0" brushRef="#br0" timeOffset="3133.76">826 1678 24575,'9'-1'0,"-1"0"0,1 0 0,0-1 0,-1 0 0,1-1 0,-1 0 0,1 0 0,-1-1 0,0 0 0,-1 0 0,1-1 0,-1 0 0,0 0 0,0-1 0,0 0 0,5-7 0,3-3 0,-1-1 0,-1 0 0,0 0 0,-2-2 0,14-26 0,-15 23 0,-2 1 0,0-2 0,-2 1 0,0-1 0,-1 0 0,-2 0 0,0 0 0,-1 0 0,-2 0 0,0-1 0,-2 1 0,0 0 0,-2 0 0,-10-40 0,14 62 0,-1-1 0,1 0 0,-1 0 0,0 1 0,1-1 0,-1 0 0,0 1 0,0-1 0,0 0 0,0 1 0,0 0 0,0-1 0,-1 1 0,1 0 0,-3-3 0,3 4 0,0 0 0,0 0 0,0 0 0,0 0 0,0 0 0,-1 0 0,1 0 0,0 0 0,0 0 0,0 0 0,0 0 0,0 1 0,0-1 0,0 1 0,0-1 0,0 0 0,0 1 0,0 0 0,1-1 0,-1 1 0,0 0 0,0-1 0,0 1 0,1 0 0,-1 0 0,0-1 0,0 3 0,-7 6 0,1 0 0,1 1 0,0 0 0,0 0 0,1 1 0,1-1 0,-1 1 0,-2 15 0,-18 93 0,13-25 0,1 185 0,16-160 0,34 195 0,-35-288 0,2 8 0,18 60 0,-18-84 0,-3-17 0,-2-19 0,-5-5 0,-2-1 0,-1 1 0,-1 0 0,-2 1 0,-1 0 0,-1 0 0,-1 1 0,-2 1 0,-1 0 0,-27-36 0,24 40 0,9 12 0,1 0 0,1 0 0,-9-18 0,17 29 0,-1 1 0,1 0 0,0-1 0,0 1 0,0-1 0,-1 1 0,1 0 0,0-1 0,0 1 0,0-1 0,0 1 0,0-1 0,0 1 0,0 0 0,0-1 0,0 1 0,0-1 0,0 1 0,0-1 0,1 1 0,-1 0 0,0-1 0,0 1 0,0-1 0,0 1 0,1 0 0,-1-1 0,0 1 0,1-1 0,13-4 0,25 6 0,-32-1 0,10 1-170,0 0-1,0-1 0,0-1 1,0-1-1,0-1 0,-1 0 1,27-9-1,-3-4-6655</inkml:trace>
  <inkml:trace contextRef="#ctx0" brushRef="#br0" timeOffset="3761.89">1386 487 24575,'61'11'-240,"118"7"0,-110-14 78,76 15 1,-125-15 236,-7-2-93,0 1-1,0 0 1,0 1-1,15 6 1,-25-8 51,1-1 0,-1 1 0,0 0 0,0 0 0,0 0 0,-1 1 0,1-1 0,0 1 0,-1-1 0,0 1 0,1 0 0,-1 0 0,0 0 0,0 0 0,-1 0 0,1 1 0,-1-1 0,0 0 0,1 1 0,0 5 0,1 22-8,-1 0 0,-1 1 0,-1-1 0,-8 47 0,1 17-23,6 42-2,6-1 0,7 1 0,5-1 0,55 211 0,-18-165 0,-32-111 0,-6-19-656,-5-21-364,-2-1 0,-1 1 0,-1 1 0,3 44 0,-9-74 1007,-1 0 1,0 1 0,0-1-1,0 0 1,0 0-1,0 0 1,-1 0 0,1 0-1,-1 0 1,1 0-1,-1 0 1,0 0-1,0 0 1,0 0 0,0 0-1,0 0 1,0-1-1,0 1 1,-1 0 0,1-1-1,-1 1 1,1-1-1,-1 0 1,-2 2-1,0-1-12,1-1-1,-1 1 0,0-1 0,0 0 0,0-1 0,0 1 0,0-1 0,0 0 1,0 0-1,0 0 0,-8-1 0,7 0 1,0 1 0,0-1-1,0 0 1,0-1 0,0 1 0,0-1 0,0 0-1,0 0 1,1-1 0,-1 1 0,-6-6 0,-10-10-1487</inkml:trace>
  <inkml:trace contextRef="#ctx0" brushRef="#br0" timeOffset="5042.82">2764 2436 24575,'-2'-3'0,"0"1"0,0-1 0,1 0 0,-1 0 0,1 0 0,-1-1 0,0-3 0,-7-13 0,4 14 0,0 0 0,0 0 0,0 0 0,-1 1 0,0-1 0,0 1 0,0 1 0,-1-1 0,1 1 0,-1 0 0,0 1 0,0 0 0,-1 0 0,1 0 0,0 1 0,-1 0 0,-11-1 0,4 1 0,-1 1 0,0 0 0,1 1 0,-1 1 0,0 0 0,1 1 0,-29 8 0,37-9 0,0 1 0,0 1 0,0 0 0,1 0 0,-1 0 0,1 0 0,-1 1 0,1 0 0,0 1 0,1-1 0,-1 1 0,1 0 0,0 1 0,-6 7 0,11-12 0,-1 1 0,0 0 0,1-1 0,-1 1 0,1 0 0,-1-1 0,1 1 0,0 0 0,-1 0 0,1 0 0,0-1 0,0 1 0,1 0 0,-1 0 0,0-1 0,0 1 0,1 0 0,-1 0 0,1-1 0,0 1 0,0 0 0,-1-1 0,1 1 0,0-1 0,0 1 0,0-1 0,0 0 0,1 1 0,-1-1 0,0 0 0,1 0 0,-1 0 0,0 1 0,3 0 0,4 3 0,0 0 0,0 0 0,1-1 0,17 6 0,91 20 0,-85-23 0,0 1 0,55 21 0,-77-24 0,-1 0 0,1 0 0,-1 1 0,0 0 0,0 0 0,-1 1 0,0 0 0,0 1 0,-1 0 0,0 0 0,0 0 0,9 16 0,-13-18 0,0 0 0,0 0 0,0 0 0,-1 0 0,1 1 0,-2-1 0,1 1 0,-1-1 0,0 1 0,0 9 0,-1-13 0,0 0 0,0 0 0,-1 0 0,1 0 0,-1 0 0,0 0 0,0 0 0,0 0 0,-1 0 0,1 0 0,0-1 0,-1 1 0,0 0 0,0-1 0,0 0 0,0 1 0,0-1 0,0 0 0,-1 0 0,1 0 0,0 0 0,-1 0 0,0-1 0,-4 3 0,-4 0 0,0 0 0,0 0 0,-1-1 0,1-1 0,-1 0 0,1 0 0,-1-1 0,0-1 0,0 0 0,-23-3 0,13-1 0,-1 0 0,0-1 0,1-2 0,-36-15 0,47 17-273,0-1 0,0-1 0,0 1 0,-14-13 0,0-4-6553</inkml:trace>
  <inkml:trace contextRef="#ctx0" brushRef="#br0" timeOffset="5592.36">2309 206 24575,'4'8'0,"4"13"0,5 11 0,1 9 0,3 6 0,-1 4 0,-1 2 0,-1-1 0,-1-2 0,-1-2 0,-3-1 0,-3-7 0,0-10 0,-2-8 0,-3-8 0,-1-8 0,-2-9 0,1-3-8191</inkml:trace>
  <inkml:trace contextRef="#ctx0" brushRef="#br0" timeOffset="6301.34">2216 155 24575,'0'-6'0,"0"0"0,0 0 0,1-1 0,0 1 0,0 0 0,1 1 0,0-1 0,0 0 0,0 0 0,1 1 0,-1-1 0,1 1 0,1 0 0,-1 0 0,1 0 0,0 0 0,0 0 0,0 1 0,1 0 0,5-5 0,-2 4 0,0 1 0,0-1 0,0 1 0,0 1 0,1-1 0,-1 2 0,1-1 0,0 1 0,0 0 0,0 1 0,0 0 0,0 1 0,11 0 0,-11 1 0,1 0 0,-1 0 0,0 1 0,0 0 0,0 1 0,0 0 0,0 1 0,0 0 0,-1 0 0,1 0 0,-1 1 0,7 6 0,-11-8 0,0 0 0,0 1 0,-1-1 0,1 0 0,-1 1 0,0 0 0,0 0 0,-1 0 0,1 0 0,-1 0 0,0 0 0,0 1 0,0-1 0,0 1 0,-1 0 0,0-1 0,0 1 0,0 0 0,-1 0 0,1-1 0,-1 1 0,0 0 0,-1 0 0,1 0 0,-2 5 0,-1-1 0,0 0 0,0 0 0,-1-1 0,0 1 0,0-1 0,-1 0 0,-7 9 0,-47 49 0,27-32 0,33-30 0,7-4 0,16-2 0,-17 1 0,7-1 0,1 1 0,-1 1 0,0 0 0,1 1 0,-1 1 0,0 0 0,0 1 0,24 8 0,-32-9 0,0 1 0,-1-1 0,1 1 0,-1 0 0,0 1 0,0-1 0,0 1 0,0 0 0,-1 0 0,1 1 0,-1-1 0,0 1 0,-1 0 0,1 0 0,-1 1 0,0-1 0,0 0 0,-1 1 0,1 0 0,-1 0 0,0 0 0,1 11 0,-2-9 6,0-1-1,0 0 1,-1 0-1,0 0 0,-1 1 1,0-1-1,0 0 1,0 0-1,-1 0 1,0 0-1,0 0 1,-1 0-1,0-1 0,0 1 1,0-1-1,-1 0 1,0 0-1,0 0 1,-1 0-1,0-1 1,-7 8-1,1-4-154,-1 0 1,0-1-1,0 0 1,-1-1-1,0 0 1,0-1-1,-1 0 1,0-1-1,-23 5 1,-11 1-6678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19:48:43.71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22 24575,'5'4'0,"11"2"0,11 3 0,9-1 0,4 1 0,3-2 0,2-2 0,1-2 0,2-3 0,-4-1 0,-4-3 0,-8-1-8191</inkml:trace>
  <inkml:trace contextRef="#ctx0" brushRef="#br0" timeOffset="568.34">655 0 24575,'11'0'0,"0"1"0,0 0 0,-1 0 0,1 1 0,0 0 0,0 1 0,-1 0 0,1 1 0,-1 0 0,11 7 0,-20-11 0,0 1 0,0 0 0,0-1 0,-1 1 0,1 0 0,0 0 0,0-1 0,0 1 0,-1 0 0,1 0 0,0 0 0,-1 0 0,1 0 0,-1 0 0,1 0 0,-1 0 0,1 0 0,-1 0 0,0 0 0,0 1 0,1-1 0,-1 0 0,0 1 0,0 0 0,-1 0 0,1 0 0,-1 0 0,0 0 0,1-1 0,-1 1 0,0 0 0,0 0 0,0-1 0,0 1 0,0-1 0,-3 3 0,-2 3 0,-1-1 0,0 0 0,0-1 0,-14 9 0,-2-3 0,19-10 0,-1 1 0,1 0 0,0 0 0,0 0 0,0 0 0,0 1 0,0 0 0,-4 4 0,8-7 0,0 1 0,0-1 0,0 0 0,0 1 0,0-1 0,0 1 0,0-1 0,0 0 0,0 1 0,0-1 0,0 1 0,0-1 0,0 0 0,0 1 0,0-1 0,0 1 0,0-1 0,1 0 0,-1 1 0,0-1 0,0 0 0,0 1 0,1-1 0,-1 0 0,0 1 0,0-1 0,1 0 0,-1 1 0,0-1 0,1 0 0,-1 0 0,0 1 0,1-1 0,-1 0 0,0 0 0,1 0 0,-1 0 0,1 0 0,-1 1 0,0-1 0,1 0 0,0 0 0,23 8 0,-19-7 0,12 4 0,0 1 0,0 0 0,-1 1 0,0 1 0,0 0 0,-1 1 0,0 1 0,19 16 0,-33-25 0,0 0 0,0-1 0,0 1 0,0 0 0,-1 0 0,1 0 0,0 0 0,0 0 0,-1 0 0,1 0 0,-1 0 0,1 0 0,-1 0 0,1 0 0,-1 1 0,0-1 0,1 0 0,-1 0 0,0 0 0,0 0 0,0 1 0,0-1 0,0 0 0,0 0 0,0 2 0,-1-1 0,0-1 0,0 0 0,0 0 0,0 1 0,0-1 0,-1 0 0,1 0 0,0 0 0,0 0 0,-1 0 0,1 0 0,-1-1 0,1 1 0,-1 0 0,1-1 0,-2 1 0,-10 3 0,1-2 0,-1 1 0,-19 0 0,31-3 0,-21 1-455,0-1 0,-26-4 0,0-2-6371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19:45:08.22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4 211 24575,'4'5'0,"6"9"0,3 11 0,1 10 0,1 8 0,-4 5 0,0 4 0,-2 1 0,-1-1 0,1 0 0,-1-4 0,0-21 0,-2-15-8191</inkml:trace>
  <inkml:trace contextRef="#ctx0" brushRef="#br0" timeOffset="743.8">74 169 24575,'0'-7'0,"0"0"0,1 0 0,-1 0 0,2 1 0,-1-1 0,1 0 0,-1 1 0,2-1 0,-1 1 0,1 0 0,0 0 0,0 0 0,1 0 0,0 0 0,0 1 0,0-1 0,1 1 0,-1 0 0,1 0 0,0 1 0,1 0 0,-1 0 0,1 0 0,0 0 0,0 1 0,0 0 0,0 0 0,1 1 0,6-2 0,-2 1 0,0 0 0,0 2 0,0-1 0,0 1 0,1 1 0,-1 0 0,0 0 0,0 1 0,0 1 0,0 0 0,0 0 0,0 1 0,0 1 0,-1-1 0,1 2 0,-1-1 0,10 8 0,-11-7 0,-1 2 0,1-1 0,-1 1 0,-1 0 0,1 1 0,-1 0 0,0 0 0,-1 0 0,0 1 0,-1 0 0,1 0 0,-2 1 0,7 16 0,-9-19 0,0-1 0,-1 1 0,0-1 0,0 1 0,0 0 0,-1-1 0,0 1 0,0 0 0,-1-1 0,0 1 0,0 0 0,0-1 0,-1 1 0,0-1 0,-1 0 0,1 1 0,-1-1 0,0 0 0,0-1 0,-1 1 0,0 0 0,-7 6 0,1-1 0,0-1 0,-1-1 0,0 0 0,-1-1 0,0 0 0,-1-1 0,1 0 0,-1-1 0,-1 0 0,1-1 0,-1 0 0,0-1 0,-22 3 0,33-7 0,-1 0 0,1 0 0,-1 0 0,1 0 0,-1-1 0,-5-1 0,8 2 0,1 0 0,-1 0 0,1 0 0,0 0 0,-1 0 0,1-1 0,-1 1 0,1 0 0,0 0 0,-1-1 0,1 1 0,0 0 0,-1 0 0,1-1 0,0 1 0,0 0 0,-1-1 0,1 1 0,0 0 0,0-1 0,-1 1 0,1-1 0,0 0 0,0 1 0,0-1 0,0 0 0,0 1 0,1-1 0,-1 0 0,0 1 0,1-1 0,-1 0 0,0 1 0,1-1 0,-1 1 0,1-1 0,-1 1 0,1-1 0,-1 1 0,1-1 0,-1 1 0,1-1 0,-1 1 0,2-1 0,2-2 0,1 1 0,0-1 0,0 1 0,0 0 0,0 1 0,0-1 0,1 1 0,-1 0 0,0 0 0,1 0 0,-1 1 0,1 0 0,5 0 0,5 1 0,-1 1 0,1 1 0,18 5 0,-22-5 0,-1 1 0,1 1 0,-1 0 0,0 0 0,-1 1 0,1 1 0,12 10 0,-19-14 0,0 0 0,0 0 0,-1 1 0,1-1 0,-1 1 0,0 0 0,0 0 0,0 0 0,-1 0 0,1 1 0,-1-1 0,0 1 0,0-1 0,-1 1 0,1 0 0,-1 0 0,0 0 0,-1 0 0,1-1 0,-1 10 0,-1-10 0,1-1 0,-1 1 0,-1 0 0,1-1 0,-1 0 0,1 1 0,-1-1 0,0 0 0,0 0 0,0 0 0,0 0 0,-1 0 0,1 0 0,-1 0 0,0-1 0,0 0 0,0 1 0,0-1 0,0 0 0,0 0 0,-1-1 0,1 1 0,-1-1 0,1 0 0,-7 2 0,-7 1 0,0 0 0,0-1 0,0-1 0,-21-1 0,-17-2-273,0-3 0,1-2 0,0-2 0,-56-17 0,64 14-6554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19:52:34.00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37 24575,'0'-1'0,"1"0"0,0 0 0,-1-1 0,1 1 0,0 0 0,-1 0 0,1 0 0,0 0 0,0 0 0,0 0 0,0 0 0,0 0 0,2-1 0,1-2 0,7-6 0,1 1 0,0 0 0,0 0 0,1 2 0,0-1 0,0 2 0,0 0 0,1 0 0,0 1 0,1 1 0,27-5 0,-34 8 0,1 0 0,-1 0 0,1 1 0,0 0 0,-1 0 0,1 1 0,-1 1 0,1-1 0,-1 1 0,0 0 0,1 1 0,-1 0 0,0 1 0,-1-1 0,1 2 0,-1-1 0,0 1 0,0 0 0,0 0 0,0 1 0,11 12 0,-15-14 0,0 0 0,0 0 0,0 0 0,0 1 0,-1-1 0,1 1 0,-1 0 0,0-1 0,-1 1 0,1 0 0,-1 0 0,0 0 0,0 0 0,0 0 0,-1 1 0,0-1 0,0 0 0,0 0 0,-1 0 0,1 0 0,-1 0 0,0 0 0,-1 0 0,0 0 0,1 0 0,-1 0 0,-1-1 0,1 1 0,-1-1 0,0 1 0,0-1 0,-5 6 0,-3 1 0,1 0 0,-2-1 0,1-1 0,-2 1 0,-13 6 0,19-11 0,-2 0 0,1-1 0,0-1 0,-1 1 0,0-1 0,1-1 0,-1 0 0,0 0 0,-12 1 0,11-5 0,15-3 0,19-5 0,-2 5 0,1 2 0,0 0 0,0 1 0,0 1 0,0 1 0,0 2 0,37 6 0,-47-6 0,0 1 0,0 0 0,-1 1 0,0 0 0,1 1 0,-2 1 0,1 0 0,-1 0 0,1 1 0,-2 1 0,1 0 0,-1 0 0,-1 1 0,17 19 0,-23-26 0,-1 1 0,-1 0 0,1-1 0,0 1 0,-1 0 0,1 0 0,-1 0 0,0 0 0,0 0 0,0 0 0,-1 0 0,1 0 0,-1 0 0,1 0 0,-1 1 0,0-1 0,0 0 0,-1 5 0,0-5 0,-1 0 0,1 0 0,-1 0 0,1 0 0,-1 0 0,0 0 0,0 0 0,0-1 0,-1 1 0,1-1 0,0 1 0,-1-1 0,0 0 0,1 0 0,-1 0 0,0-1 0,-4 3 0,-12 5 0,0 0 0,-1-1 0,-41 10 0,47-15 0,0 0 0,0-1 0,0-1 0,0 0 0,0-1 0,-29-4 0,41 4-59,-1 0 0,0-1-1,1 1 1,-1-1-1,1 0 1,0 1 0,-1-1-1,1 0 1,0-1 0,-1 1-1,1 0 1,0-1 0,0 1-1,0-1 1,0 1-1,0-1 1,0 0 0,1 0-1,-1 0 1,1 0 0,-1 0-1,-1-4 1,-3-12-6767</inkml:trace>
  <inkml:trace contextRef="#ctx0" brushRef="#br0" timeOffset="519.09">1203 64 24575,'-6'6'0,"-8"8"0,-7 11 0,-7 10 0,-7 8 0,-3 5 0,-1 2 0,-1-1 0,1 0 0,0 1 0,6-8 0,7-17 0,8-13-8191</inkml:trace>
  <inkml:trace contextRef="#ctx0" brushRef="#br0" timeOffset="950.61">871 44 24575,'1'9'0,"1"0"0,0 0 0,0 0 0,1 0 0,0 0 0,5 10 0,-1-1 0,18 44 0,3-2 0,3-1 0,2-1 0,58 77 0,-88-132-91,-1 1 0,1 0 0,0-1 0,0 0 0,0 0 0,0 0 0,1 0 0,-1 0 0,1 0 0,0-1 0,0 0 0,-1 0 0,1 0 0,5 2 0,5-2-6735</inkml:trace>
  <inkml:trace contextRef="#ctx0" brushRef="#br0" timeOffset="1548.08">1379 86 24575,'1'-2'0,"1"0"0,-1 0 0,1 0 0,0 0 0,-1 0 0,1 1 0,0-1 0,0 1 0,0 0 0,0-1 0,0 1 0,4-1 0,-2-1 0,12-7 0,1 1 0,0 1 0,1 1 0,-1 0 0,23-5 0,-31 10 0,0 0 0,1 1 0,-1-1 0,1 2 0,0 0 0,-1 0 0,1 0 0,-1 1 0,1 1 0,-1 0 0,0 0 0,12 4 0,-18-5 0,0 1 0,0-1 0,-1 1 0,1-1 0,0 1 0,-1 0 0,1 0 0,-1 0 0,1 1 0,-1-1 0,0 0 0,0 1 0,0 0 0,0-1 0,-1 1 0,1 0 0,-1 0 0,1 0 0,-1 0 0,0 0 0,0 0 0,-1 0 0,1 0 0,0 0 0,-1 1 0,0-1 0,0 0 0,0 0 0,0 1 0,-1-1 0,0 4 0,-1 3 0,-1 0 0,0 0 0,0 0 0,-1-1 0,0 1 0,-1-1 0,0 0 0,-9 13 0,-6 2 0,0 0 0,-2-2 0,0 0 0,-1-1 0,-49 32 0,44-39 0,19-14 0,9-1 0,0 1 0,0-1 0,0 1 0,0-1 0,0 1 0,0-1 0,0 1 0,0-1 0,0 1 0,0-1 0,1 1 0,-1-1 0,0 1 0,0-1 0,1 1 0,-1-1 0,0 1 0,1-1 0,-1 1 0,0 0 0,2-1 0,2-4 0,0 0 0,0 1 0,0 0 0,1 0 0,0 0 0,-1 0 0,2 1 0,-1 0 0,0 0 0,1 0 0,9-3 0,-12 5 0,0 0 0,1 0 0,-1 1 0,1-1 0,-1 1 0,0 0 0,1 0 0,-1 0 0,1 0 0,-1 0 0,0 1 0,1 0 0,-1 0 0,0 0 0,0 0 0,1 0 0,-1 1 0,0-1 0,0 1 0,0 0 0,-1 0 0,5 3 0,7 7 0,0 1 0,1-2 0,1 0 0,0-1 0,0-1 0,22 9 0,-31-15 0,-1-1 0,0 0 0,1 0 0,-1-1 0,1 0 0,-1 0 0,1 0 0,0-1 0,-1 0 0,1 0 0,-1-1 0,1 0 0,0 0 0,-1-1 0,0 1 0,1-1 0,-1-1 0,0 1 0,0-1 0,0 0 0,8-6 0,14-17-1365,-4-2-5461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19:50:09.75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2 137 24575,'5'8'0,"6"13"0,4 11 0,1 5 0,0 3-2207,-1 3 2207,-3 0 0,-2-1 0,-3-1 0,0-1 708,0-1-708,0 1 364,2-5-364,-2-5 0,-1-8 0,-4-9 0,-2-12 0,-2-6-7056</inkml:trace>
  <inkml:trace contextRef="#ctx0" brushRef="#br0" timeOffset="1797.74">1 85 24575,'2'-5'0,"0"0"0,1 1 0,-1-1 0,1 1 0,0 0 0,1-1 0,-1 1 0,1 1 0,-1-1 0,1 0 0,0 1 0,0 0 0,1 0 0,-1 0 0,1 1 0,-1-1 0,1 1 0,0 0 0,7-1 0,-1-1 0,0 2 0,0-1 0,1 1 0,-1 1 0,1 0 0,-1 1 0,21 2 0,-23-1 0,0 1 0,0 0 0,0 0 0,0 1 0,0 0 0,-1 1 0,0 0 0,1 0 0,-1 1 0,-1 0 0,1 0 0,8 8 0,-12-10 0,-1 1 0,0-1 0,0 0 0,-1 1 0,1 0 0,-1 0 0,1-1 0,-1 1 0,-1 0 0,1 1 0,0-1 0,-1 0 0,0 1 0,0-1 0,0 0 0,-1 1 0,1-1 0,-1 1 0,0-1 0,0 1 0,-1-1 0,1 1 0,-1-1 0,0 0 0,0 1 0,-1-1 0,-2 6 0,-2 3 0,-1 0 0,-1 0 0,-1-1 0,1 0 0,-2-1 0,0 0 0,0 0 0,-1-1 0,0 0 0,-1-1 0,0-1 0,-24 14 0,35-22 0,1 0 0,0 0 0,-1 1 0,1-1 0,-1 0 0,1 0 0,0 0 0,-1 0 0,1 1 0,-1-1 0,1 0 0,0 0 0,-1 1 0,1-1 0,0 0 0,-1 0 0,1 1 0,0-1 0,0 0 0,-1 1 0,1-1 0,0 1 0,0-1 0,-1 0 0,1 1 0,0-1 0,0 1 0,0-1 0,0 0 0,0 1 0,0-1 0,0 1 0,0-1 0,0 1 0,0-1 0,0 0 0,0 1 0,0-1 0,0 1 0,0-1 0,0 1 0,0-1 0,1 0 0,-1 1 0,0-1 0,0 1 0,0-1 0,1 0 0,-1 1 0,0-1 0,1 0 0,-1 1 0,0-1 0,1 0 0,-1 0 0,0 1 0,1-1 0,-1 0 0,0 0 0,1 0 0,-1 1 0,1-1 0,0 0 0,36 16 0,-23-11 0,-6-2 0,19 9 0,26 15 0,-46-24 0,0 2 0,-1-1 0,0 1 0,1 0 0,-2 0 0,1 0 0,-1 1 0,1 0 0,4 8 0,-9-12 0,0 0 0,0-1 0,0 1 0,0 0 0,-1 0 0,1-1 0,-1 1 0,1 0 0,-1 0 0,0 0 0,1 0 0,-1 0 0,0-1 0,0 1 0,0 0 0,-1 0 0,1 0 0,0 0 0,-1 0 0,1-1 0,-2 3 0,0-1 0,0 0 0,0 1 0,0-1 0,0-1 0,0 1 0,-1 0 0,0-1 0,1 1 0,-1-1 0,-4 3 0,-8 3 0,1 0 0,-2-1 0,-26 9 0,41-15 0,-47 14-1365,0-2-5461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19:49:43.70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87 135 24575,'-6'-7'0,"0"0"0,1 0 0,-8-13 0,10 14 0,-1 0 0,0 0 0,1 1 0,-2 0 0,1 0 0,-1 0 0,0 0 0,-6-4 0,1 3 0,0 0 0,-1 1 0,0 0 0,0 1 0,0 1 0,-1-1 0,1 2 0,-1-1 0,1 2 0,-1-1 0,0 2 0,0 0 0,0 0 0,0 1 0,1 0 0,-1 1 0,-18 6 0,9-2 0,0 1 0,0 0 0,1 2 0,0 1 0,0 0 0,1 1 0,1 2 0,-27 22 0,34-26 0,1 0 0,0 1 0,1 0 0,0 1 0,-14 22 0,21-30 0,1 0 0,-1 1 0,0-1 0,1 0 0,0 1 0,0-1 0,0 1 0,0-1 0,1 1 0,0-1 0,-1 1 0,1 0 0,0-1 0,1 1 0,-1-1 0,0 1 0,1 0 0,0-1 0,0 1 0,0-1 0,1 0 0,-1 1 0,1-1 0,-1 0 0,1 0 0,0 0 0,4 5 0,2 0 0,0 0 0,1 0 0,0-1 0,0-1 0,1 1 0,-1-1 0,1-1 0,1 0 0,-1 0 0,1-1 0,0 0 0,19 3 0,-15-4 0,0 0 0,0-1 0,0-1 0,1-1 0,-1 0 0,0-1 0,0-1 0,0 0 0,16-5 0,20-12 0,-48 18 0,-1 0 0,1-1 0,-1 1 0,0-1 0,1 1 0,-1-1 0,0 0 0,0 0 0,0 0 0,0 0 0,0 0 0,-1-1 0,1 1 0,-1 0 0,1-1 0,1-3 0,-3 5 0,0 0 0,0 0 0,0 0 0,0-1 0,0 1 0,-1 0 0,1 0 0,0 0 0,0 0 0,-1 0 0,1 0 0,-1-1 0,1 1 0,-1 0 0,1 0 0,-1 0 0,0 0 0,1 1 0,-1-1 0,0 0 0,0 0 0,0 0 0,0 1 0,1-1 0,-1 0 0,0 1 0,0-1 0,0 1 0,-1-1 0,1 1 0,0-1 0,0 1 0,0 0 0,-1-1 0,-7-1 0,1-1 0,0 1 0,-12-1 0,2 2-105,0 0 0,0 1 0,0 1 0,-1 1 0,1 1 0,0 0 0,1 1 0,-1 1 0,1 1 0,0 0 0,0 1 0,-29 17 0,2 4-6721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19:49:41.39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8 45 24575,'3'0'0,"7"0"0,10 0 0,11 0 0,7 0 0,3-2 0,-2 0 0,-4-2 0,-3 0 0,-3-2 0,-1 1 0,-5 1 0,-6 0 0,-3 0 0,-6-1 0,-6 1 0</inkml:trace>
  <inkml:trace contextRef="#ctx0" brushRef="#br0" timeOffset="579.93">37 66 24575,'-1'0'0,"1"0"0,0 0 0,0 0 0,-1 0 0,1 0 0,0 0 0,0 0 0,-1 0 0,1 0 0,0 0 0,0 0 0,-1 0 0,1 0 0,0 0 0,0 0 0,0 1 0,-1-1 0,1 0 0,0 0 0,0 0 0,0 0 0,-1 1 0,1-1 0,0 0 0,0 0 0,0 0 0,0 1 0,0-1 0,0 0 0,-1 0 0,1 1 0,0-1 0,0 0 0,0 0 0,0 1 0,0-1 0,0 0 0,0 0 0,0 1 0,0-1 0,0 0 0,0 0 0,0 1 0,0-1 0,0 0 0,0 0 0,0 1 0,1-1 0,-1 0 0,0 0 0,0 0 0,0 1 0,0-1 0,0 0 0,1 0 0,-1 1 0,9 11 0,0-6-77,-1 0 0,1-2 0,0 1 0,0-1 0,0 0 1,1-1-1,11 3 0,22 9-309,-41-14 386,55 25 0,-51-23 0,-1 0 0,1 1 0,-1-1 0,0 1 0,0 0 0,0 1 0,6 7 0,-10-11 1,-1-1 0,1 1-1,0 0 1,-1 0 0,1 0 0,-1 0-1,1 0 1,-1 0 0,1 0 0,-1 0-1,0 0 1,1 0 0,-1 0 0,0 0-1,0 0 1,0 0 0,0 0 0,0 0-1,0 0 1,0 0 0,0 0-1,0 0 1,0 0 0,-1 0 0,1 0-1,0 0 1,-1 0 0,1 0 0,-1 0-1,1 0 1,-1 0 0,1 0 0,-1-1-1,0 1 1,1 0 0,-1 0 0,0-1-1,0 1 1,0 0 0,1-1-1,-1 1 1,0-1 0,0 1 0,0-1-1,0 1 1,0-1 0,-2 1 0,-5 2-92,0-1 0,0 0 0,0 0 0,-14 2 0,17-4-245,-26 5-299,-1-2-1,1-2 1,-60-3-1,72-2-3257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19:51:40.25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95 17 24575,'-8'-3'0,"0"0"0,-1 0 0,0 1 0,1 0 0,-1 0 0,0 1 0,0 0 0,-11 1 0,2 1 0,-1 0 0,-34 8 0,36-4 0,-1 0 0,2 1 0,-1 0 0,0 2 0,1 0 0,1 1 0,0 0 0,-25 20 0,22-12 0,0 0 0,1 0 0,1 2 0,1 0 0,-24 40 0,20-25 0,2 1 0,1 1 0,2 1 0,2 0 0,1 1 0,2 0 0,-8 76 0,10 46 0,8-141 0,0-1 0,1 1 0,1-1 0,0 0 0,2 0 0,10 27 0,-13-40 0,0 0 0,1 0 0,0 0 0,0 0 0,0 0 0,0-1 0,1 1 0,0-1 0,0 0 0,0 0 0,0 0 0,1-1 0,-1 1 0,1-1 0,7 3 0,-8-4 0,0-1 0,1 0 0,-1 0 0,1 0 0,-1 0 0,1-1 0,-1 0 0,1 0 0,-1 0 0,1 0 0,-1-1 0,1 0 0,-1 1 0,1-2 0,-1 1 0,1-1 0,-1 1 0,0-1 0,6-4 0,4-3 0,0-1 0,-1 0 0,0-1 0,-1-1 0,0 0 0,-1-1 0,-1 0 0,0 0 0,0-1 0,-1-1 0,-1 1 0,-1-2 0,0 1 0,-1-1 0,0 1 0,-1-2 0,4-26 0,-8 39 0,-1 0 0,0 0 0,0 0 0,0 0 0,0 0 0,-1 0 0,0 0 0,-1-8 0,1 11 0,1 0 0,-1 0 0,0 0 0,1 0 0,-1 0 0,0 0 0,1 0 0,-1 0 0,0 0 0,0 0 0,0 1 0,0-1 0,0 0 0,0 1 0,0-1 0,0 0 0,0 1 0,0-1 0,0 1 0,-1 0 0,1-1 0,0 1 0,0 0 0,0 0 0,-1-1 0,1 1 0,0 0 0,0 0 0,0 0 0,-1 1 0,1-1 0,-2 1 0,-4 1 9,0 0 1,0 1-1,0 0 0,0 0 0,1 1 0,-1 0 0,1 0 1,0 1-1,0-1 0,1 1 0,-1 0 0,-7 10 0,-6 8-751,-27 43 0,15-16-6084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19:49:55.73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08 1047 24575,'0'5'0,"0"6"0,-1 7 0,-5 5 0,-3 2 0,-3 5 0,-5 7 0,-2 0 0,3-4 0,2-6 0,4-6 0,2-7 0,-2-7 0,1-6 0,-1-17 0,0-4-8191</inkml:trace>
  <inkml:trace contextRef="#ctx0" brushRef="#br0" timeOffset="1">1 1006 24575,'5'9'0,"8"11"0,9 12 0,9 7 0,4 6 0,3 2 0,-1-2 0,-2 1 0,-3-1 0,-7-7-8191</inkml:trace>
  <inkml:trace contextRef="#ctx0" brushRef="#br0" timeOffset="600.02">1195 105 24575,'-2'3'0,"0"0"0,0 0 0,0 1 0,0-1 0,1 1 0,-1-1 0,0 7 0,-3 5 0,-9 22 0,2 0 0,2 1 0,1 0 0,-5 51 0,9-31 0,3 0 0,6 74 0,-2-109 0,1 0 0,1-1 0,1 1 0,9 26 0,-11-40 0,1 0 0,0 1 0,1-1 0,0-1 0,0 1 0,0-1 0,1 0 0,1 0 0,-1 0 0,1-1 0,16 13 0,-21-19-48,0 0-1,0 0 0,0 0 0,0 0 0,0 0 1,0-1-1,0 1 0,0-1 0,0 1 1,0-1-1,0 0 0,1 0 0,-1 0 1,0 0-1,0 0 0,0 0 0,0 0 1,0-1-1,1 1 0,-1-1 0,0 0 1,0 0-1,0 1 0,0-1 0,0-1 0,-1 1 1,3-1-1,16-12-6777</inkml:trace>
  <inkml:trace contextRef="#ctx0" brushRef="#br0" timeOffset="601.02">1589 229 24575,'0'18'0,"9"311"0,-4-270 0,2 0 0,3 0 0,26 85 0,-34-140 20,0 1 0,-1 0 0,2 0 0,-1-1 0,6 9 0,-8-13-28,1 1-1,-1-1 1,0 1-1,1-1 1,-1 0 0,1 1-1,-1-1 1,1 0 0,-1 1-1,0-1 1,1 0-1,-1 1 1,1-1 0,-1 0-1,1 0 1,0 0 0,-1 0-1,1 0 1,-1 1-1,1-1 1,-1 0 0,1 0-1,0 0 1,0-1-63,0 1-1,0-1 1,0 0 0,0 1-1,0-1 1,-1 0 0,1 1-1,0-1 1,0 0 0,-1 0-1,1 0 1,-1 0 0,1 0-1,-1 1 1,1-1 0,-1 0-1,1-2 1,6-15-6755</inkml:trace>
  <inkml:trace contextRef="#ctx0" brushRef="#br0" timeOffset="1478.66">1816 228 24575,'0'7'0,"2"8"0,0 8 0,0 9 0,2 6-5176,1 4 5176,1 2 0,0 0-5441,0 0 5441,0 1 0,1 0-337,-1 0 337,1-2 0,-1 2-3155,-2-2 3155,-3-10 0,-5-22 999,-3-11 3920</inkml:trace>
  <inkml:trace contextRef="#ctx0" brushRef="#br0" timeOffset="1479.66">1785 301 24575,'0'-7'0,"1"0"0,0 1 0,0-1 0,0 0 0,1 1 0,0 0 0,0-1 0,1 1 0,0 0 0,0 0 0,0 0 0,1 1 0,0-1 0,0 1 0,0 0 0,0 0 0,1 0 0,0 0 0,0 1 0,1 0 0,-1 0 0,1 0 0,-1 1 0,1 0 0,0 0 0,1 0 0,-1 1 0,8-2 0,-12 4 0,0-1 0,0 1 0,0 0 0,-1 0 0,1 0 0,0 0 0,0 0 0,0 0 0,0 0 0,0 1 0,0-1 0,-1 1 0,1-1 0,0 1 0,0 0 0,-1 0 0,1 0 0,0 0 0,-1 0 0,1 0 0,1 1 0,-1 1 0,-1-1 0,1 0 0,-1 1 0,1-1 0,-1 1 0,0-1 0,0 1 0,0 0 0,0-1 0,0 1 0,-1 0 0,1 5 0,0 7 0,-2 0 0,1 0 0,-2 0 0,-4 18 0,5-27 0,-3 20 0,-2 1 0,2 0 0,1 0 0,0 40 0,3-61 0,0 1 0,1 0 0,0 0 0,0 0 0,1-1 0,0 1 0,0-1 0,0 1 0,1-1 0,0 0 0,0 0 0,1 0 0,0 0 0,0 0 0,0-1 0,0 0 0,1 0 0,10 9 0,-11-12-114,-1 1 1,1-1-1,0 0 0,0 0 0,0-1 1,0 1-1,0-1 0,0 0 0,0 0 1,0 0-1,7 0 0,17-1-6712</inkml:trace>
  <inkml:trace contextRef="#ctx0" brushRef="#br0" timeOffset="2129.12">2201 0 24575,'30'41'-113,"-2"1"0,-2 1 0,-1 1 0,-3 1 0,-1 1 0,-3 1 0,-1 1 0,-3 0 0,13 80 0,-20-71-1018,-2 0 0,-2 0 1,-4 1-1,-13 108 0,9-140 3857,-10 34 1,3-24-2761,-2 5-6792</inkml:trace>
  <inkml:trace contextRef="#ctx0" brushRef="#br0" timeOffset="96598.88">426 859 24575,'7'0'0,"11"0"0,10 0 0,7 0 0,4 0 0,5 0 0,2 0 0,2 0 0,1 0 0,-2 0 0,-14-2 0,-13 0-8191</inkml:trace>
  <inkml:trace contextRef="#ctx0" brushRef="#br0" timeOffset="97058.87">500 830 24575,'2'38'0,"13"74"0,-3-38 0,-11-69 0,-1 1 0,1 1 0,0-1 0,0 0 0,1 0 0,-1 0 0,5 9 0,-5-14 0,0 1 0,1 0 0,-1-1 0,1 1 0,-1-1 0,1 1 0,-1-1 0,1 0 0,0 0 0,-1 0 0,1 0 0,0 0 0,0 0 0,0 0 0,0 0 0,0-1 0,0 1 0,0-1 0,0 0 0,0 1 0,0-1 0,4 0 0,6 0 0,-1 1 0,0 0 0,1 1 0,-1 0 0,0 1 0,0 0 0,0 1 0,10 5 0,-17-7 0,1 1 0,-1 0 0,0-1 0,0 2 0,0-1 0,-1 0 0,1 1 0,-1-1 0,0 1 0,0 0 0,0 0 0,0 0 0,-1 1 0,1-1 0,-1 1 0,-1-1 0,1 1 0,0 0 0,-1 0 0,1 9 0,-1-9 0,0 0 0,-1 0 0,0 0 0,0 0 0,0 0 0,-1 0 0,1 0 0,-1 0 0,-1-1 0,1 1 0,-1 0 0,1 0 0,-1-1 0,0 1 0,-1-1 0,-4 7 0,3-6 0,-1-1 0,1 1 0,-1-1 0,1-1 0,-1 1 0,-1-1 0,1 1 0,0-1 0,-1-1 0,0 1 0,1-1 0,-1 0 0,-8 1 0,4 0-91,0-1 0,-1 0 0,0-1 0,1 0 0,-1-1 0,0 0 0,1-1 0,-1 0 0,0 0 0,1-1 0,0-1 0,-1 1 0,1-2 0,-16-7 0,4-2-6735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19:49:52.24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34 703 24575,'-20'8'0,"1"1"0,1 2 0,0 0 0,0 1 0,-30 27 0,41-34 0,-20 18 0,0 1 0,-27 33 0,43-45 0,2 0 0,0 1 0,1 0 0,0 0 0,0 1 0,2 0 0,-9 25 0,14-36-4,0 0-1,1 0 0,-1 1 0,1-1 1,-1 0-1,1 0 0,0 1 0,1-1 1,-1 0-1,0 0 0,1 0 0,0 1 1,0-1-1,0 0 0,0 0 1,2 4-1,0-3 23,0 0 0,-1 0 0,2-1 1,-1 1-1,0-1 0,1 1 0,-1-1 0,1 0 1,0-1-1,5 4 0,4 0-230,0 0 0,0-1 0,1 0-1,0-1 1,0 0 0,18 2 0,9-1-6614</inkml:trace>
  <inkml:trace contextRef="#ctx0" brushRef="#br0" timeOffset="750.72">53 954 24575,'2'0'0,"8"1"0,8 3 0,9 1 0,9-1 0,5-1 0,1-1 0,7 1 0,-5 0-8191</inkml:trace>
  <inkml:trace contextRef="#ctx0" brushRef="#br0" timeOffset="751.72">1380 301 24575,'8'209'8,"-3"-117"-373,8 113-3189,15 103 3405,-25-284 92,1 14-622,1-7-2716</inkml:trace>
  <inkml:trace contextRef="#ctx0" brushRef="#br0" timeOffset="2129.19">1318 290 24575,'50'100'0,"65"118"0,-94-183 0,1-1 0,2-1 0,54 56 0,-75-86 0,3 4 0,0-1 0,1-1 0,0 1 0,11 6 0,-17-11 0,1 0 0,-1 0 0,1-1 0,-1 1 0,1 0 0,-1-1 0,1 0 0,0 1 0,-1-1 0,1 0 0,0 1 0,-1-1 0,1 0 0,0 0 0,0-1 0,-1 1 0,1 0 0,0 0 0,-1-1 0,1 1 0,-1-1 0,1 0 0,0 1 0,-1-1 0,0 0 0,1 0 0,-1 0 0,1 0 0,1-2 0,5-5 0,-1-1 0,0 0 0,0-1 0,-1 0 0,10-20 0,19-58 0,43-157 0,-50 150 0,62-226 0,-87 313 0,-1 8 0,-1 17 0,-4 38 0,3-45 0,-1 4 0,-12 276 0,13-198 0,14 106 0,-8-152 0,-2-3 0,2 0 0,2 0 0,21 68 0,-18-89-1365,-2-8-5461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19:49:46.46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712 1481 24575,'2'-1'0,"-1"-1"0,1 0 0,-1 1 0,1-1 0,-1 1 0,1 0 0,0 0 0,-1-1 0,1 1 0,4-1 0,2-3 0,16-14 0,-1 0 0,-1-1 0,0-2 0,-2 0 0,0-1 0,-2-1 0,0-1 0,-2 0 0,14-30 0,-15 24 0,-2 1 0,-2-2 0,0 0 0,-2 0 0,-2-1 0,0 0 0,-3 0 0,1-35 0,-3 26 0,-2 0 0,-2 0 0,-9-50 0,10 87 0,0 0 0,-1-1 0,1 1 0,-1 1 0,-1-1 0,1 0 0,-1 0 0,1 1 0,-1 0 0,-1-1 0,1 1 0,-6-5 0,7 7 0,1 1 0,-1 0 0,1 0 0,-1 0 0,0 0 0,0 1 0,0-1 0,1 0 0,-1 1 0,0-1 0,0 1 0,0 0 0,0-1 0,0 1 0,0 0 0,0 0 0,0 0 0,0 1 0,0-1 0,1 0 0,-1 1 0,0-1 0,0 1 0,0 0 0,0-1 0,1 1 0,-1 0 0,0 0 0,1 0 0,-1 1 0,1-1 0,-1 0 0,1 0 0,-1 1 0,1-1 0,-2 3 0,-3 3 0,0 1 0,0 0 0,1 0 0,0 0 0,0 1 0,1 0 0,0 0 0,-3 11 0,-17 81 0,18-70 0,-6 35 0,-7 132 0,19 68 0,2-118 0,8 67 0,0 20 0,-9-230 0,-2 0 0,1 0 0,0 0 0,-1 0 0,-2 8 0,3-13 0,0 0 0,0 0 0,0 0 0,0 1 0,0-1 0,-1 0 0,1 0 0,0 0 0,0 1 0,0-1 0,0 0 0,0 0 0,0 0 0,-1 0 0,1 0 0,0 1 0,0-1 0,0 0 0,0 0 0,-1 0 0,1 0 0,0 0 0,0 0 0,0 0 0,-1 0 0,1 0 0,0 0 0,0 0 0,0 0 0,-1 1 0,1-1 0,0-1 0,0 1 0,-1 0 0,1 0 0,0 0 0,0 0 0,0 0 0,-1 0 0,1 0 0,0 0 0,0 0 0,-13-17 0,-57-119 0,-18-31 0,68 135 0,6 10 0,1 0 0,-12-29 0,24 50 0,1 1 0,0-1 0,-1 0 0,1 1 0,0-1 0,-1 1 0,1-1 0,0 0 0,0 1 0,0-1 0,0 0 0,0 1 0,0-1 0,0 0 0,0 0 0,0 1 0,0-1 0,0 0 0,0 1 0,0-1 0,0 0 0,1 1 0,-1-1 0,0 1 0,0-1 0,1 0 0,-1 1 0,0-1 0,1 1 0,-1-1 0,1 1 0,-1-1 0,1 1 0,-1-1 0,1 1 0,-1-1 0,1 1 0,0 0 0,-1-1 0,1 1 0,-1 0 0,1 0 0,0-1 0,-1 1 0,1 0 0,0 0 0,-1 0 0,1 0 0,0 0 0,-1 0 0,2 0 0,4 0 0,1 0 0,0 0 0,-1 1 0,10 2 0,-11-2 0,62 14 0,-45-9 0,0 0 0,0-2 0,1-1 0,-1 0 0,1-2 0,35-2 0,-53 0-136,1 0-1,-1 0 1,0 0-1,0-1 1,0 0-1,0 0 1,0 0-1,-1-1 0,9-5 1,8-10-6690</inkml:trace>
  <inkml:trace contextRef="#ctx0" brushRef="#br0" timeOffset="699.48">1159 270 24575,'215'6'0,"-178"-3"0,0 2 0,0 2 0,62 18 0,-90-22 0,1 1 0,-1 0 0,1 0 0,-1 1 0,-1 0 0,1 1 0,-1 0 0,0 0 0,12 12 0,-16-13 0,0 0 0,0 0 0,0 1 0,-1 0 0,0-1 0,0 1 0,-1 0 0,0 0 0,0 0 0,0 0 0,-1 1 0,1-1 0,-2 1 0,1-1 0,-1 0 0,0 10 0,-4 17 0,0 0 0,-14 47 0,-6 38 0,17-34 0,5 1 0,8 93 0,5-85 0,5 0 0,35 120 0,11 50 0,-55-220 0,-2 0 0,0 82 0,-5-109 0,-1 0 0,-1 0 0,-1 0 0,0 0 0,-1 0 0,0-1 0,-2 0 0,0 0 0,0 0 0,-17 27 0,19-36 0,-1 0 0,1-1 0,-1 1 0,0-1 0,-1 0 0,1 0 0,-1 0 0,0-1 0,0 0 0,-1 0 0,1-1 0,-1 1 0,0-1 0,0-1 0,0 0 0,0 0 0,0 0 0,0 0 0,-1-1 0,1-1 0,0 1 0,-1-1 0,1 0 0,-1-1 0,1 0 0,0 0 0,0 0 0,-1-1 0,1 0 0,0-1 0,-11-5 0,-28-19-1365,4-3-5461</inkml:trace>
  <inkml:trace contextRef="#ctx0" brushRef="#br0" timeOffset="2198.44">392 63 24575,'-15'-9'0,"0"1"0,0 1 0,0 0 0,-1 1 0,0 0 0,0 1 0,-1 1 0,-26-3 0,30 5 0,0 1 0,0 1 0,0 0 0,1 0 0,-1 1 0,0 1 0,0 0 0,1 1 0,-1 0 0,1 1 0,-22 10 0,30-11 0,1-1 0,-1 1 0,1 0 0,-1 1 0,1-1 0,0 0 0,0 1 0,0 0 0,1-1 0,-1 1 0,1 0 0,0 1 0,0-1 0,0 0 0,1 0 0,0 1 0,-1-1 0,2 1 0,-1-1 0,0 10 0,0 6 0,1-1 0,1 1 0,5 29 0,38 203 0,6 42 0,-39-202 0,-1 115 0,-11-54 0,2 277 0,0-392-2185,10 182-3311,-6-175 7680,1-1-1,25 84 1,-27-115-2082,1 0 1,0 0-1,1-1 1,1 0-1,0 0 0,1 0 1,0-1-1,0 0 1,2-1-1,-1 1 1,12 8-1,-15-14-106,1 0-1,-1-1 0,1 0 1,0 0-1,0 0 0,0-1 0,1 0 1,-1-1-1,1 1 0,-1-1 0,1-1 1,0 0-1,0 0 0,0 0 1,0-1-1,0 0 0,-1-1 0,1 0 1,0 0-1,14-4 0,17-10-1360,-5-3-5461</inkml:trace>
  <inkml:trace contextRef="#ctx0" brushRef="#br0" timeOffset="3874">2268 2051 24575,'-14'-7'0,"0"0"0,0 1 0,0 1 0,-1 0 0,0 0 0,0 2 0,0 0 0,-31-2 0,28 4 0,-1 1 0,0 1 0,1 1 0,-1 0 0,1 2 0,0 0 0,-19 7 0,32-9 0,0 0 0,0 0 0,0 1 0,0 0 0,1 0 0,-1 0 0,1 0 0,-5 5 0,8-7 0,0 0 0,0 0 0,0 1 0,0-1 0,0 1 0,0-1 0,0 0 0,0 1 0,0-1 0,0 1 0,1 0 0,-1-1 0,1 1 0,-1 0 0,1-1 0,0 1 0,0 0 0,-1-1 0,1 1 0,0 0 0,1 0 0,-1-1 0,0 1 0,0 0 0,1-1 0,-1 1 0,1 0 0,-1-1 0,2 3 0,-1-2 0,1-1 0,-1 0 0,0 1 0,0-1 0,1 0 0,-1 0 0,0 0 0,1 0 0,-1 0 0,1 0 0,-1 0 0,1-1 0,0 1 0,-1 0 0,1-1 0,2 1 0,33 3 0,-24-3 0,55 3 0,-32-2 0,56 8 0,-82-8 0,0 1 0,0-1 0,-1 2 0,1-1 0,-1 1 0,1 1 0,-1 0 0,0 0 0,-1 0 0,9 8 0,-14-10 0,1 1 0,-1-1 0,0 0 0,-1 1 0,1 0 0,-1 0 0,1 0 0,-1 0 0,0 0 0,0 0 0,-1 1 0,0-1 0,2 7 0,-3-9 0,1 1 0,-1-1 0,0 1 0,0-1 0,0 1 0,0-1 0,-1 1 0,1-1 0,-1 1 0,1-1 0,-1 1 0,0-1 0,0 0 0,0 1 0,0-1 0,0 0 0,-1 0 0,1 0 0,-1 0 0,1 0 0,-1 0 0,0 0 0,0 0 0,0-1 0,-3 3 0,-2 0 8,0-1-1,1 1 1,-1-1-1,-1-1 1,1 0-1,0 0 1,-1 0-1,1-1 1,-1 0-1,1 0 1,-1-1-1,1 0 1,-1 0-1,1-1 1,-15-3-1,13 2-131,-1-1 0,1 0 1,-1 0-1,1-1 0,0 0 0,0 0 1,1-1-1,-1-1 0,1 1 0,0-1 1,-11-12-1,-6-11-6702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19:54:09.73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263 24575,'0'-2'0,"3"-9"0,9-10 0,7-10 0,8-9 0,4-4 0,-3 3 0,-4 9 0,-7 8 0,-6 8-8191</inkml:trace>
  <inkml:trace contextRef="#ctx0" brushRef="#br0" timeOffset="598.6">21 305 24575,'4'-4'0,"8"-9"0,8-11 0,6-7 0,11-11 0,1 1-8191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19:56:11.30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78 1 24575,'7'-1'0,"25"3"0,-32-2 0,1 0 0,-1 0 0,1 0 0,0 0 0,-1 0 0,1 0 0,-1 0 0,1 0 0,-1 1 0,1-1 0,-1 0 0,1 0 0,-1 1 0,1-1 0,-1 0 0,1 1 0,-1-1 0,0 0 0,1 1 0,-1-1 0,1 1 0,-1-1 0,0 1 0,1-1 0,-1 1 0,0-1 0,0 1 0,0-1 0,1 1 0,-1-1 0,0 1 0,0 0 0,0-1 0,0 1 0,0-1 0,0 1 0,0-1 0,0 1 0,0-1 0,0 1 0,0 0 0,0-1 0,-1 2 0,-3 7 0,-1 0 0,0-1 0,0 1 0,-1-1 0,0 0 0,0 0 0,-1-1 0,-10 9 0,10-10 0,-1 1 0,2 1 0,-1-1 0,1 1 0,0 0 0,1 0 0,0 1 0,0-1 0,-4 12 0,8-18 0,1-1 0,-1 1 0,1-1 0,-1 1 0,1-1 0,0 0 0,0 1 0,0 0 0,0-1 0,0 1 0,0-1 0,0 1 0,0-1 0,1 0 0,-1 1 0,1-1 0,-1 1 0,1-1 0,-1 1 0,1-1 0,2 3 0,-2-3 0,1 1 0,-1-1 0,1 0 0,0 0 0,0 1 0,0-1 0,0 0 0,0-1 0,0 1 0,0 0 0,0 0 0,0-1 0,4 1 0,6 0 0,1 0 0,0-1 0,-1-1 0,16-2 0,-20 2 0,47-9-1365,-36 3-5461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19:44:55.06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648 18 24575,'22'-4'0,"0"1"0,0 1 0,30 1 0,-1-1 0,-27 1 0,5-2 0,0 2 0,0 0 0,0 2 0,56 10 0,-82-10 0,1 0 0,-1 0 0,0 0 0,1 0 0,-1 0 0,0 1 0,0 0 0,0 0 0,0 0 0,0 0 0,0 0 0,-1 0 0,1 1 0,-1-1 0,1 1 0,-1 0 0,0 0 0,0 0 0,2 3 0,-2 1 0,1 0 0,-1 1 0,0-1 0,-1 0 0,0 1 0,0-1 0,-1 16 0,-4 211 0,-1-24 0,17 127 0,-1-75 0,4 70 0,1 83 0,-12-286 0,0-74 0,-3 0 0,-8 80 0,6-129 0,0-1 0,0 1 0,0 0 0,-1-1 0,-4 11 0,5-15 0,1 0 0,-1 0 0,0 1 0,0-1 0,1-1 0,-1 1 0,0 0 0,0 0 0,0 0 0,0 0 0,0-1 0,0 1 0,0 0 0,0-1 0,0 1 0,-1-1 0,1 1 0,0-1 0,0 0 0,0 1 0,-1-1 0,1 0 0,0 0 0,0 0 0,-1 0 0,1 0 0,0 0 0,0 0 0,-1-1 0,1 1 0,0 0 0,-2-1 0,-93-35-1365,64 26-5462</inkml:trace>
  <inkml:trace contextRef="#ctx0" brushRef="#br0" timeOffset="-2562.31">1 311 24575,'1'-2'0,"10"-2"0,10-2 0,11-1 0,7 2 0,0 1 0,-7 1-8191</inkml:trace>
  <inkml:trace contextRef="#ctx0" brushRef="#br0" timeOffset="-1945.43">63 487 24575,'14'-2'0,"13"-2"0,12-2 0,3-2 0,-4 0-8191</inkml:trace>
  <inkml:trace contextRef="#ctx0" brushRef="#br0" timeOffset="-1386.27">416 31 24575,'2'0'0,"7"0"0,10 0 0,8 0 0,9 0 0,5 0 0,4 0 0,2 0 0,0 0 0,-2 0 0,5-2 0,-6 0-8191</inkml:trace>
  <inkml:trace contextRef="#ctx0" brushRef="#br0" timeOffset="-957.82">498 52 24575,'9'570'0,"-9"-550"0,10 512 0,0-32 0,-7-313 0,-4-81 0,22 166 0,-20-266 0,0 3 0,1 0 0,0-1 0,5 16 0,-6-22 0,0 0 0,-1 0 0,1-1 0,0 1 0,0 0 0,1-1 0,-1 1 0,0 0 0,0-1 0,1 0 0,-1 1 0,1-1 0,-1 0 0,1 0 0,0 0 0,-1 0 0,1 0 0,0 0 0,0 0 0,0-1 0,-1 1 0,1 0 0,2-1 0,5 1-151,-1-1-1,0 0 0,0-1 0,0 0 1,0 0-1,0-1 0,0 0 1,15-6-1,10-6-6675</inkml:trace>
  <inkml:trace contextRef="#ctx0" brushRef="#br0" timeOffset="3014.39">1276 40 24575,'-26'1'0,"0"1"0,1 1 0,-1 1 0,0 1 0,1 2 0,0 0 0,-31 14 0,40-14 0,1 1 0,0 0 0,1 0 0,-1 1 0,2 1 0,-1 1 0,2 0 0,-1 0 0,1 2 0,1-1 0,0 1 0,-10 18 0,17-25 0,1 0 0,-1 1 0,1-1 0,1 1 0,-1 0 0,1 0 0,1 0 0,-1 0 0,0 8 0,2-12 0,0 0 0,1 1 0,-1-1 0,0 0 0,1 1 0,0-1 0,0 0 0,0 0 0,0 0 0,0 0 0,1 0 0,-1 0 0,1 0 0,0 0 0,0-1 0,0 1 0,0 0 0,1-1 0,-1 0 0,1 1 0,3 2 0,3 0 0,-1 0 0,1-1 0,-1 0 0,1 0 0,1-1 0,-1 0 0,0 0 0,1-1 0,-1-1 0,1 1 0,0-2 0,-1 1 0,1-1 0,15-2 0,-14 1 0,1-1 0,0 0 0,-1-1 0,0 0 0,0-1 0,0 0 0,0-1 0,0 0 0,-1-1 0,0 0 0,16-12 0,-24 16 0,0 1 0,-1 0 0,1 0 0,-1-1 0,1 1 0,-1-1 0,0 1 0,0-1 0,1 1 0,-1-1 0,0 0 0,0 0 0,-1 1 0,1-1 0,0 0 0,-1 0 0,1 0 0,-1 0 0,1 0 0,-1 0 0,0 0 0,0 0 0,0 0 0,0 0 0,0 0 0,0 0 0,-1 0 0,1 0 0,-1 0 0,1 0 0,-1 0 0,0 1 0,0-1 0,0 0 0,0 0 0,0 0 0,0 1 0,0-1 0,0 1 0,-3-3 0,-1-1 0,0 1 0,-1 0 0,1 0 0,-1 0 0,1 1 0,-1 0 0,0 0 0,-1 0 0,1 1 0,-13-4 0,8 5-97,0-1-1,-1 2 1,1-1-1,-1 2 1,1-1-1,0 1 1,-1 1-1,1 0 1,0 1-1,0 0 1,0 1-1,0 0 0,-17 10 1,-18 12-6730</inkml:trace>
  <inkml:trace contextRef="#ctx0" brushRef="#br0" timeOffset="5314.31">726 959 24575,'7'2'0,"11"0"0,10 0 0,7 2 0,1-1 0,0 0 0,-5-1 0,-7-2 0,-7-3 0,-5-1-8191</inkml:trace>
  <inkml:trace contextRef="#ctx0" brushRef="#br0" timeOffset="5873.17">1152 741 24575,'3'0'0,"0"0"0,0 0 0,0 1 0,-1-1 0,1 0 0,0 1 0,-1 0 0,1 0 0,0-1 0,-1 2 0,1-1 0,-1 0 0,1 0 0,-1 1 0,0-1 0,0 1 0,1 0 0,-1 0 0,3 3 0,-3-2 0,-1 0 0,1 0 0,-1 0 0,1 0 0,-1 0 0,0 0 0,0 0 0,-1 0 0,1 1 0,-1-1 0,1 0 0,-1 0 0,0 1 0,0-1 0,-1 7 0,-4 24 0,1-16 0,2-1 0,0 1 0,1 0 0,1 0 0,2 19 0,-1-34 0,-1 0 0,1 0 0,0 0 0,0 0 0,0 0 0,0 0 0,1-1 0,-1 1 0,1 0 0,0-1 0,0 1 0,0-1 0,0 1 0,0-1 0,0 0 0,1 0 0,-1 0 0,1 0 0,-1 0 0,1-1 0,0 1 0,0-1 0,-1 0 0,1 0 0,0 0 0,0 0 0,0 0 0,1-1 0,-1 1 0,4-1 0,-7 0 0,1 0 0,0 0 0,0 0 0,0 0 0,0 0 0,-1-1 0,1 1 0,0 0 0,0-1 0,0 1 0,-1-1 0,1 1 0,0 0 0,-1-1 0,1 0 0,0 1 0,-1-1 0,1 1 0,0-1 0,-1 0 0,1 1 0,-1-1 0,0 0 0,1 0 0,-1 1 0,1-1 0,-1 0 0,0 0 0,0 0 0,0 0 0,1 1 0,-1-1 0,0 0 0,0 0 0,0 0 0,0 0 0,0 0 0,0 1 0,-1-1 0,1 0 0,0 0 0,-1-1 0,0-3 0,0 0 0,-1 1 0,0-1 0,0 0 0,0 1 0,-4-6 0,-7-8 0,-2 0 0,-1 0 0,0 2 0,-1 0 0,-24-18 0,15 13 0,-37-39 0,62 59-59,0 0 0,0 0-1,0 0 1,-1-1-1,1 1 1,0 0 0,1-1-1,-1 1 1,0 0 0,0-1-1,1 1 1,-1-1 0,0 0-1,1 1 1,0-1-1,-1 1 1,1-1 0,0 0-1,0 1 1,0-1 0,0 0-1,0-2 1,7-8-6768</inkml:trace>
  <inkml:trace contextRef="#ctx0" brushRef="#br0" timeOffset="7694.64">788 1776 24575,'9'2'0,"10"0"0,10 0 0,8 0 0,2-1 0,-3 0 0,-2-6 0,-8-2-8191</inkml:trace>
  <inkml:trace contextRef="#ctx0" brushRef="#br0" timeOffset="8221.9">1120 1610 24575,'1'16'0,"-1"1"0,2 0 0,8 32 0,-9-42 0,1 0 0,1-1 0,-1 1 0,1 0 0,1-1 0,-1 1 0,1-1 0,0 0 0,0 0 0,1-1 0,8 9 0,-12-13 0,0 0 0,1 0 0,-1 0 0,1 0 0,-1 0 0,1 0 0,0-1 0,-1 1 0,1 0 0,0-1 0,-1 1 0,1-1 0,0 0 0,0 0 0,0 1 0,-1-1 0,1 0 0,0-1 0,0 1 0,2 0 0,-1-1 0,0-1 0,1 1 0,-1 0 0,0-1 0,0 0 0,0 0 0,0 0 0,0 0 0,4-4 0,3-4 0,-1 0 0,-1-1 0,0 0 0,9-15 0,-11 13 0,0-2 0,-4 14 0,-1 7 0,-5 38 0,-5 92 0,9-118 0,1 1 0,0-1 0,2 1 0,0-1 0,7 22 0,-1-20-1365,-1-5-5462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19:56:21.48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 24575,'136'9'0,"-109"-8"0,-1 1 0,0 1 0,0 1 0,28 8 0,-51-11 0,-1 0 0,1 1 0,0-1 0,-1 1 0,1-1 0,-1 1 0,1 0 0,-1 0 0,0 0 0,0 0 0,0 1 0,0-1 0,0 0 0,-1 1 0,1 0 0,-1-1 0,1 1 0,-1 0 0,0-1 0,0 1 0,0 0 0,-1 0 0,1 0 0,0 5 0,0 7 0,0 0 0,-1 0 0,-4 26 0,2-25 0,-23 536 0,30-242 0,1 46 0,-3-131 0,41 282 0,-39-476 0,-1-10 0,-1 1 0,-1-1 0,-1 1 0,-2 33 0,1-54 2,-1 0 1,1 0-1,0 0 0,0 0 0,-1 0 1,1 0-1,0 0 0,-1-1 0,1 1 1,-1 0-1,1 0 0,-1 0 0,1 0 1,-1 0-1,0-1 0,1 1 0,-1 0 0,0 0 1,0-1-1,0 1 0,0-1 0,1 1 1,-1-1-1,0 1 0,0-1 0,0 1 1,0-1-1,0 0 0,0 0 0,0 1 0,0-1 1,0 0-1,0 0 0,-2 0 0,-3-1-129,0 1-1,0-1 0,0-1 1,-11-3-1,8 2-677,-17-5-6021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19:56:05.15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 24575,'2'0'0,"6"0"0,10 1 0,9 2 0,7-1 0,5 0 0,5-1 0,1 0 0,1-1 0,1 1 0,1-1 0,-7-2 0,-11-3 0,-10 1-8191</inkml:trace>
  <inkml:trace contextRef="#ctx0" brushRef="#br0" timeOffset="1302.47">10 3 24575,'2'44'0,"3"1"0,16 70 0,-3-18 0,80 826 0,-93-862 0,15 284 0,0-72 0,17 173 0,-33-386 0,3 27 0,-6-77 0,1 0 0,0 0 0,1 0 0,0-1 0,1 1 0,6 11 0,-9-18 7,1-1 0,0 0-1,0 1 1,0-1 0,0 0-1,0 0 1,1 0-1,-1 0 1,1-1 0,-1 1-1,1-1 1,-1 1 0,1-1-1,0 0 1,0 0 0,0 0-1,3 1 1,3-1-304,-1 0 0,1 0 0,-1-1 0,16-1 0,-8 0-6529</inkml:trace>
  <inkml:trace contextRef="#ctx0" brushRef="#br0" timeOffset="1799.21">207 280 24575,'1'0'0,"3"2"0,10 2 0,5 3 0,4-1 0,4-1 0,5-1 0,4-3 0,0-4 0,-7-1-8191</inkml:trace>
  <inkml:trace contextRef="#ctx0" brushRef="#br0" timeOffset="2319.14">601 136 24575,'8'1'0,"1"-1"0,0 1 0,-1 1 0,1 0 0,-1 0 0,11 5 0,-15-6 0,0 1 0,-1-1 0,1 1 0,-1 0 0,0 0 0,0 0 0,0 0 0,0 0 0,0 1 0,0 0 0,0-1 0,-1 1 0,1 0 0,-1 0 0,0 1 0,3 5 0,-4-7 0,-1 1 0,1 0 0,-1-1 0,0 1 0,0 0 0,0-1 0,0 1 0,0 0 0,-1 0 0,1-1 0,-1 1 0,-2 4 0,-16 36 0,7-17 0,10-23 0,1 0 0,0 0 0,0-1 0,1 1 0,-1 0 0,0 0 0,1 1 0,0-1 0,0 0 0,0 0 0,0 0 0,0 0 0,0 0 0,1 0 0,1 5 0,-1-6 0,1 0 0,-1 1 0,1-1 0,-1 0 0,1 0 0,0-1 0,0 1 0,0 0 0,0-1 0,0 1 0,0-1 0,0 1 0,1-1 0,-1 0 0,0 0 0,1 0 0,-1 0 0,5 0 0,7 2-455,-1 0 0,23 1 0,-5-3-6371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19:56:14.89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7 24575,'2'2'0,"0"2"0,2 0 0,2 2 0,2 0 0,4 0 0,8 1 0,5-1 0,8-1 0,3 0 0,-4-2 0,-7-2 0,-4-1 0,-7-1-8191</inkml:trace>
  <inkml:trace contextRef="#ctx0" brushRef="#br0" timeOffset="466.5">406 111 24575,'4'-3'0,"42"-47"0,-41 44 0,-1 0 0,1 0 0,-1-1 0,-1 1 0,1-1 0,4-13 0,-49 195-1365,36-152-5461</inkml:trace>
  <inkml:trace contextRef="#ctx0" brushRef="#br0" timeOffset="1514.07">239 678 24575,'1'-2'0,"-1"-1"0,0 0 0,1 0 0,0 1 0,0-1 0,0 0 0,0 1 0,0-1 0,0 1 0,0 0 0,1-1 0,0 1 0,-1 0 0,1 0 0,0 0 0,0 0 0,0 0 0,0 0 0,0 0 0,1 1 0,3-3 0,-2 1 0,1 1 0,-1 0 0,1 0 0,0 0 0,0 0 0,0 1 0,0-1 0,0 1 0,1 1 0,5-1 0,-8 1 0,-1 0 0,1 0 0,0 0 0,0 0 0,0 1 0,0-1 0,0 1 0,0 0 0,-1 0 0,1 0 0,0 0 0,-1 0 0,1 1 0,-1-1 0,1 1 0,-1 0 0,0 0 0,1-1 0,-1 2 0,0-1 0,0 0 0,-1 0 0,1 1 0,0-1 0,-1 0 0,1 1 0,-1 0 0,0-1 0,1 5 0,0-2 0,-1 1 0,-1-1 0,1 1 0,-1-1 0,0 1 0,0-1 0,-1 1 0,1-1 0,-1 1 0,0-1 0,-1 0 0,1 1 0,-1-1 0,-5 9 0,-2 2 0,-2-1 0,1-1 0,-2 1 0,0-2 0,0 0 0,-1 0 0,-1-1 0,0-1 0,-1 0 0,0-1 0,0-1 0,-1 0 0,-22 9 0,27-14 0,8-3 0,4-1 0,33-12 0,-31 12 0,12-4 0,1 2 0,23-2 0,-34 4 0,1 0 0,-1 0 0,0 1 0,0 0 0,0 0 0,0 0 0,0 0 0,0 1 0,-1 0 0,1 0 0,8 5 0,-7-3 0,0 0 0,0 0 0,0-1 0,1 0 0,-1 0 0,11 2 0,-14-4 0,1-1 0,-1 0 0,1 0 0,-1 0 0,0 0 0,1 0 0,-1 0 0,0-1 0,1 0 0,-1 0 0,0 0 0,0 0 0,0 0 0,0 0 0,6-4 0,23-18-1365,-2-3-5461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19:56:44.80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1 900 24575,'3'-1'0,"-1"0"0,0 0 0,1-1 0,-1 1 0,0-1 0,0 0 0,0 0 0,0 1 0,-1-1 0,1-1 0,0 1 0,-1 0 0,2-3 0,1 0 0,9-11 0,-1-1 0,-1-1 0,-1 0 0,10-22 0,-15 28 0,0-1 0,-1 1 0,0-1 0,-1 0 0,-1-1 0,0 1 0,0-21 0,-4 20 0,-2 18 0,-5 26 0,4 14-341,2 0 0,2 1-1,6 72 1,-2-100-6485</inkml:trace>
  <inkml:trace contextRef="#ctx0" brushRef="#br0" timeOffset="2544.36">1 1565 24575,'4'-4'0,"0"1"0,1-1 0,-1 1 0,1 0 0,8-3 0,7-6 0,-5 3 0,-1-2 0,0 0 0,0 0 0,-1-1 0,0-1 0,-1-1 0,-1 1 0,0-2 0,-1 1 0,-1-1 0,11-23 0,-29 73-273,1 1 0,2 0 0,1 0 0,0 62 0,6-59-6553</inkml:trace>
  <inkml:trace contextRef="#ctx0" brushRef="#br0" timeOffset="13364.79">94 2021 24575,'-2'3'0,"-2"11"0,-1 4 0,0 4 0,-3 3 0,2-1 0,1 4 0,3 2 0,4-1 0,3-3 0,2-6 0,10-5 0,8-5 0,9-6 0,4-5 0,-3-4 0,0-9 0,-6-2-8191</inkml:trace>
  <inkml:trace contextRef="#ctx0" brushRef="#br0" timeOffset="13859.94">312 2052 24575,'0'7'0,"-2"10"0,-2 10 0,-3 9 0,1 8 0,-1 5 0,-1 3 0,1 2 0,2-2 0,1-6 0,2-9 0,2-7 0,4-9 0,4-11 0,1-8-8191</inkml:trace>
  <inkml:trace contextRef="#ctx0" brushRef="#br0" timeOffset="14857.68">426 0 24575,'11'5'0,"1"0"0,0-1 0,0 0 0,0-1 0,0 0 0,16 1 0,79 0 0,-62-3 0,-26-1 0,90 6 0,-92-4 0,0 1 0,-1 0 0,1 2 0,21 7 0,-35-10 0,0-1 0,-1 1 0,1-1 0,0 1 0,-1 0 0,1 0 0,-1 0 0,0 0 0,0 0 0,1 1 0,-1-1 0,-1 1 0,1-1 0,0 1 0,-1 0 0,1-1 0,-1 1 0,0 0 0,0 0 0,0 0 0,0 0 0,0 0 0,-1 0 0,0 1 0,1 5 0,-2 5 0,0 1 0,0-1 0,-2 1 0,-4 18 0,3-17 0,-17 90 0,5 1 0,5 0 0,2 121 0,8 14 0,3 254 0,19 33 0,-7-315 0,0 98 0,-14-312 0,0 6 0,0 1 0,-1-1 0,0 0 0,0 1 0,-2 6 0,3-12 0,-1 0 0,1 0 0,-1 0 0,1 0 0,-1 1 0,0-1 0,1 0 0,-1 0 0,0 0 0,0-1 0,1 1 0,-1 0 0,0 0 0,0 0 0,0 0 0,0-1 0,0 1 0,0-1 0,-1 1 0,1-1 0,0 1 0,0-1 0,0 1 0,0-1 0,-1 0 0,1 0 0,0 0 0,0 0 0,-1 1 0,1-2 0,0 1 0,-2 0 0,-13-3-5,1-1 1,0-1-1,0 0 0,-18-9 0,0 0-1336,1 1-5485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19:56:37.00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0 24575,'1'0'0,"10"0"0,10 0 0,9 0 0,5 0 0,7 0 0,4 2 0,4 0 0,-1 0 0,2 0 0,-4-3 0,-4 0 0,-10-1-8191</inkml:trace>
  <inkml:trace contextRef="#ctx0" brushRef="#br0" timeOffset="714.85">73 52 24575,'1'30'0,"12"56"0,-6-44 0,10 72 0,84 611 0,-71-482 0,14 141 0,-29 89 0,-3-200 0,-3-120 0,-9-140 0,7 77 0,-6-79 0,1 0 0,1 0 0,0-1 0,0 1 0,9 19 0,-11-28 5,0-1 0,1 1 0,-1 0-1,0 0 1,0-1 0,1 1 0,-1-1 0,1 1-1,0-1 1,-1 0 0,1 0 0,0 1 0,0-1-1,0 0 1,-1 0 0,1-1 0,0 1-1,0 0 1,0-1 0,1 1 0,-1-1 0,0 0-1,0 0 1,2 0 0,0 0-119,0 0 0,-1-1-1,1 1 1,-1-1 0,1 0 0,-1 0-1,1 0 1,-1-1 0,0 1 0,0-1-1,1 0 1,4-4 0,8-8-6712</inkml:trace>
  <inkml:trace contextRef="#ctx0" brushRef="#br0" timeOffset="3261.49">311 103 24575,'8'0'0,"0"0"0,0 1 0,0 0 0,0 1 0,-1-1 0,1 2 0,-1-1 0,1 1 0,-1 0 0,13 8 0,-18-10 0,0 0 0,0 1 0,0 0 0,0-1 0,0 1 0,0 0 0,-1 0 0,1 0 0,-1 0 0,1 0 0,-1 0 0,0 0 0,0 1 0,0-1 0,0 1 0,0-1 0,0 0 0,-1 1 0,1-1 0,-1 1 0,0-1 0,1 1 0,-1 0 0,0-1 0,-1 1 0,1-1 0,0 1 0,-1-1 0,1 1 0,-1-1 0,0 0 0,0 1 0,0-1 0,0 0 0,0 1 0,-3 2 0,-1 3 0,-1 0 0,0-1 0,0 1 0,-1-2 0,1 1 0,-2-1 0,1 0 0,-1 0 0,1-1 0,-2 0 0,1 0 0,0-1 0,-1 0 0,-15 5 0,28-10 0,0 0 0,0 1 0,1-1 0,-1 1 0,0 0 0,1 0 0,-1 1 0,0-1 0,1 1 0,-1 0 0,8 3 0,-2 0 0,1 1 0,0-2 0,1 0 0,-1 0 0,0-1 0,1 0 0,-1-1 0,1 0 0,-1-1 0,1 0 0,12-3 0,-22 3-97,0 0-1,0-1 1,1 1-1,-1-1 1,0 0-1,0 1 1,0-1-1,0 0 1,0-1-1,0 1 1,0 0-1,-1 0 0,4-4 1,1-2-6729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19:59:22.80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 353 24575,'-1'-18'0,"1"-1"0,0 0 0,1-1 0,6-30 0,-5 44 0,-1 0 0,1 1 0,1-1 0,-1 1 0,1-1 0,-1 1 0,1 0 0,1 0 0,-1 0 0,1 0 0,0 1 0,0 0 0,0-1 0,1 2 0,-1-1 0,7-4 0,-7 6 0,0-1 0,0 1 0,0 0 0,0 0 0,0 0 0,0 0 0,1 1 0,-1 0 0,1-1 0,-1 2 0,1-1 0,0 1 0,-1-1 0,1 1 0,0 0 0,-1 1 0,1-1 0,-1 1 0,1 0 0,-1 0 0,1 1 0,-1-1 0,1 1 0,-1 0 0,0 0 0,0 0 0,0 1 0,0-1 0,3 5 0,7 5 0,0 1 0,-1 1 0,19 27 0,-22-27 0,1-1 0,0 0 0,1-1 0,25 21 0,-36-32 0,1 0 0,0 0 0,0 0 0,0 0 0,0 0 0,0-1 0,0 1 0,0-1 0,0 0 0,0 1 0,0-1 0,0 0 0,0 0 0,0 0 0,0-1 0,0 1 0,0 0 0,0-1 0,0 1 0,0-1 0,0 0 0,0 0 0,0 1 0,0-1 0,2-3 0,5-1 0,0-2 0,-1 1 0,13-15 0,-19 19 0,85-97 0,-63 68 0,2 2 0,58-53 0,-79 78 0,-1 1 0,1 0 0,0 0 0,0 0 0,0 0 0,10-3 0,-14 5 0,1 1 0,0 0 0,-1 0 0,1-1 0,0 1 0,-1 0 0,1 0 0,0 0 0,-1 1 0,1-1 0,0 0 0,-1 1 0,1-1 0,0 1 0,-1-1 0,1 1 0,-1 0 0,1 0 0,-1-1 0,0 1 0,1 0 0,-1 0 0,0 1 0,1-1 0,-1 0 0,2 2 0,7 13 0,1 0 0,-2 0 0,0 1 0,9 27 0,-9-22 0,1 1 0,20 30 0,-26-47 0,0 0 0,0-1 0,1 1 0,0-1 0,0 0 0,0-1 0,1 1 0,-1-1 0,1 0 0,0 0 0,1-1 0,-1 0 0,7 3 0,-9-5 0,0 0 0,-1-1 0,1 1 0,0-1 0,0 0 0,-1 0 0,1 0 0,0 0 0,0 0 0,-1-1 0,1 0 0,0 0 0,-1 0 0,1 0 0,-1-1 0,1 1 0,-1-1 0,0 0 0,4-3 0,7-4 0,-2-1 0,0-1 0,13-13 0,-14 13 0,19-21 0,26-24 0,-50 51 0,1-1 0,-1 2 0,1-1 0,0 1 0,1 0 0,-1 0 0,9-3 0,-13 7 0,-1-1 0,1 1 0,0 0 0,-1 0 0,1-1 0,0 2 0,-1-1 0,1 0 0,0 1 0,-1-1 0,1 1 0,0 0 0,-1-1 0,1 1 0,-1 1 0,0-1 0,1 0 0,-1 1 0,0-1 0,0 1 0,3 1 0,4 6 0,0 0 0,0 0 0,9 12 0,-13-14 0,24 32 0,-13-16 0,20 20 0,-32-37 0,2-1 0,-1 0 0,1-1 0,0 1 0,0-1 0,0 0 0,0 0 0,13 5 0,-15-8 0,0 0 0,0-1 0,0 1 0,0-1 0,1 1 0,-1-1 0,0-1 0,0 1 0,0 0 0,0-1 0,1 0 0,-1 0 0,0 0 0,0-1 0,0 1 0,-1-1 0,1 0 0,4-3 0,7-5 0,0 0 0,25-24 0,-21 18 0,-8 6 0,-1 2 0,-1 0 0,2 0 0,13-8 0,-21 15 0,0-1 0,0 1 0,1 0 0,-1 0 0,0 0 0,0 0 0,1 0 0,-1 1 0,1-1 0,-1 1 0,0 0 0,1 0 0,-1 0 0,1 1 0,-1-1 0,0 1 0,5 1 0,-1 1-114,1 1 1,-1 1-1,1-1 0,-1 1 0,-1 0 1,1 1-1,-1 0 0,0 0 0,0 0 1,-1 1-1,8 10 0,7 14-6712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19:59:25.69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337 24575,'0'-4'0,"1"0"0,1 1 0,-1-1 0,0 1 0,1-1 0,0 1 0,-1-1 0,2 1 0,3-5 0,2-5 0,29-40 0,2 1 0,72-74 0,-105 119 0,-1 1 0,0 1 0,0 0 0,0 0 0,1 0 0,0 1 0,0-1 0,9-4 0,-14 8 0,0 1 0,0 0 0,-1 0 0,1 0 0,0-1 0,0 1 0,0 0 0,0 0 0,-1 0 0,1 0 0,0 0 0,0 0 0,0 1 0,0-1 0,-1 0 0,1 0 0,0 0 0,0 1 0,0-1 0,-1 1 0,1-1 0,0 0 0,-1 1 0,1-1 0,0 1 0,-1 0 0,1-1 0,0 1 0,-1-1 0,1 1 0,-1 0 0,1-1 0,-1 1 0,1 1 0,11 31 0,-10-27 0,16 71 0,-14-55 0,1-1 0,0 1 0,2-1 0,0 0 0,16 28 0,-21-45 0,-1-1 0,1-1 0,0 1 0,1 0 0,-1 0 0,0-1 0,1 1 0,-1-1 0,1 0 0,0 0 0,0 0 0,0 0 0,0 0 0,0-1 0,0 1 0,0-1 0,1 0 0,3 1 0,-2-1 0,0-1 0,0 0 0,0 0 0,0 0 0,0-1 0,0 0 0,0 0 0,-1 0 0,1 0 0,0-1 0,6-2 0,8-6 0,-1-1 0,0 0 0,0-2 0,26-24 0,16-17 0,-28 23 0,1 2 0,51-33 0,-81 60 0,0 0 0,0 0 0,1 0 0,-1 1 0,0-1 0,1 1 0,-1 0 0,1 0 0,0 1 0,-1-1 0,5 1 0,-6 0 0,0 0 0,0 0 0,0 1 0,-1-1 0,1 1 0,0-1 0,0 1 0,-1 0 0,1-1 0,0 1 0,-1 0 0,1 0 0,0 0 0,-1 1 0,0-1 0,1 0 0,-1 1 0,0-1 0,0 0 0,1 1 0,-1-1 0,0 1 0,1 2 0,7 15 0,12 38 0,-15-40 0,0 1 0,2-1 0,16 30 0,-21-43 0,0 1 0,0-1 0,1 0 0,-1 0 0,1 0 0,0-1 0,0 1 0,1-1 0,-1 0 0,1 0 0,-1-1 0,1 1 0,0-1 0,0 0 0,0 0 0,0-1 0,10 3 0,-5-3 0,1-1 0,-1 0 0,1 0 0,-1-1 0,1 0 0,-1-1 0,0 0 0,1-1 0,-1 0 0,0 0 0,-1-1 0,17-9 0,9-8 0,-1-1 0,32-27 0,2-1 0,-52 38 0,1 0 0,0 2 0,1 0 0,0 1 0,1 1 0,24-7 0,-40 14 0,-1 1 0,1 0 0,-1-1 0,1 1 0,0 1 0,-1-1 0,1 0 0,0 1 0,-1-1 0,1 1 0,-1 0 0,1 0 0,-1 0 0,0 0 0,1 0 0,-1 0 0,0 1 0,0-1 0,0 1 0,0 0 0,0-1 0,0 1 0,0 0 0,0 0 0,-1 0 0,1 0 0,1 5 0,5 6 0,-1 1 0,-1 0 0,8 26 0,-4-12 0,-7-20 0,2 4 0,0 0 0,0 0 0,1 0 0,8 10 0,-12-19 0,0-1 0,0 1 0,0-1 0,0 0 0,0 0 0,0 0 0,1 0 0,-1 0 0,1 0 0,-1 0 0,1-1 0,0 0 0,-1 1 0,1-1 0,0 0 0,0 0 0,0-1 0,0 1 0,0-1 0,0 1 0,0-1 0,0 0 0,4 0 0,2-2 0,0 0 0,-1 0 0,1 0 0,0-1 0,-1-1 0,13-6 0,50-34 0,-15 9 0,-52 33 0,5-4 0,0 2 0,1-1 0,17-5 0,-24 9 0,-1 0 0,1 1 0,-1-1 0,0 1 0,1 0 0,-1 0 0,1 0 0,-1 0 0,0 0 0,1 1 0,-1-1 0,1 1 0,-1-1 0,0 1 0,1 0 0,-1 0 0,0 0 0,0 0 0,0 0 0,0 1 0,4 2 0,11 17-1365,-5 2-5461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00:42.95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744 24575,'4'9'0,"2"9"0,3 7 0,1 4 0,0 6 0,1 5 0,-1 2 0,-3 4 0,-5-6 0,-3-11 0,-5-11 0,0-16 0,1-8-8191</inkml:trace>
  <inkml:trace contextRef="#ctx0" brushRef="#br0" timeOffset="1">10 537 24575,'6'-8'0,"0"2"0,1-1 0,-1 1 0,1 0 0,1 0 0,-1 1 0,1-1 0,0 2 0,0-1 0,0 1 0,1 1 0,0 0 0,-1 0 0,1 0 0,0 1 0,0 0 0,0 1 0,1 0 0,-1 1 0,0 0 0,0 0 0,0 1 0,1 0 0,-1 0 0,0 1 0,0 0 0,0 1 0,-1 0 0,1 1 0,-1-1 0,0 1 0,1 1 0,9 7 0,-15-9 0,0-1 0,0 1 0,0 0 0,0 0 0,0 0 0,0 1 0,-1-1 0,0 1 0,0 0 0,0-1 0,0 1 0,0 0 0,-1 0 0,1 0 0,-1 0 0,0 0 0,0 0 0,0 6 0,-2-7 0,1 1 0,0-1 0,-1 0 0,0 0 0,0 0 0,0 0 0,0 0 0,0 0 0,0 0 0,-1 0 0,0 0 0,1 0 0,-1-1 0,0 1 0,0-1 0,-1 1 0,1-1 0,0 0 0,-1 0 0,1 0 0,-1 0 0,0 0 0,0-1 0,-3 2 0,-5 2 0,0-1 0,-21 6 0,23-8 0,0 0 0,0 1 0,0 0 0,1 0 0,-14 8 0,22-10 0,-1-1 0,1 0 0,-1 1 0,1-1 0,0 0 0,-1 1 0,1-1 0,0 1 0,-1-1 0,1 1 0,0-1 0,0 0 0,-1 1 0,1 0 0,0-1 0,0 1 0,0-1 0,0 1 0,0-1 0,0 1 0,0-1 0,0 1 0,0-1 0,0 1 0,0-1 0,0 1 0,0-1 0,0 1 0,0-1 0,0 1 0,1-1 0,-1 1 0,0-1 0,0 1 0,1-1 0,-1 1 0,0-1 0,1 1 0,-1-1 0,0 0 0,1 1 0,-1-1 0,1 0 0,-1 1 0,0-1 0,1 0 0,0 1 0,25 16 0,-24-16 0,19 10 0,47 27 0,-63-34 0,0 0 0,0 0 0,0 0 0,0 0 0,-1 1 0,0 0 0,0 0 0,0 0 0,5 8 0,-8-11 4,-1 0-1,1 0 0,-1-1 1,1 1-1,-1 0 1,1 0-1,-1-1 0,0 1 1,0 0-1,0 0 0,0 0 1,0-1-1,-1 1 1,1 0-1,0 0 0,-1-1 1,1 1-1,-1 0 0,0 0 1,1-1-1,-1 1 1,0-1-1,0 1 0,0-1 1,0 1-1,-1-1 0,1 0 1,0 1-1,0-1 1,-1 0-1,-2 2 0,-4 3-229,-1-1-1,0 1 0,0-2 0,-13 6 1,18-8-114,-24 9-6486</inkml:trace>
  <inkml:trace contextRef="#ctx0" brushRef="#br0" timeOffset="684.63">550 795 24575,'1'52'0,"-2"55"0,0-93 0,-1 0 0,0 1 0,-1-1 0,0 0 0,-7 16 0,9-28 0,0 0 0,0 0 0,0 0 0,0 0 0,0 0 0,0 0 0,-1-1 0,1 1 0,-1 0 0,1-1 0,-1 1 0,-2 1 0,3-3 0,1 0 0,0 1 0,-1-1 0,1 0 0,-1 0 0,1 0 0,0 0 0,-1 0 0,1 0 0,0 0 0,-1 0 0,1 0 0,-1 0 0,1 0 0,0 0 0,-1 0 0,1 0 0,-1 0 0,1 0 0,0 0 0,-1 0 0,1-1 0,0 1 0,-1 0 0,1 0 0,-1-1 0,0 0 0,0 0 0,1 0 0,-1 0 0,0 0 0,1 0 0,-1 0 0,1 0 0,-1 0 0,1-1 0,0 1 0,-1 0 0,1-3 0,-3-10 0,1-1 0,1 0 0,0 0 0,1 0 0,1 0 0,3-17 0,-2 23 0,0 0 0,0 0 0,1 0 0,0 0 0,1 1 0,0-1 0,0 1 0,1 0 0,0 0 0,0 0 0,8-8 0,7-4 0,0 2 0,1 0 0,1 2 0,46-28 0,-60 40 81,-12 10-1256,4-5 904,-7 6-6555</inkml:trace>
  <inkml:trace contextRef="#ctx0" brushRef="#br0" timeOffset="1120.95">477 887 24575,'7'4'0,"9"2"0,12 3 0,7 0 0,4 2 0,4-2 0,3 0 0,2 0 0,-7-2-8191</inkml:trace>
  <inkml:trace contextRef="#ctx0" brushRef="#br0" timeOffset="1875.16">695 6 24575,'4'0'0,"242"-4"0,-238 3 0,-1 1 0,1 0 0,-1 0 0,0 1 0,1 0 0,-1 0 0,11 4 0,-14-3 0,-1-1 0,1 1 0,-1 0 0,0 0 0,0 1 0,0-1 0,0 1 0,0-1 0,0 1 0,-1 0 0,1 0 0,-1 0 0,0 0 0,0 1 0,0-1 0,2 5 0,10 29 0,0 1 0,8 45 0,9 23 0,50 99 0,24 76 0,-83-186 0,-21-84 0,1 0 0,-2-1 0,1 1 0,-2 0 0,1-1 0,-1 1 0,-3 11 0,3-18-50,-1-1-1,1 1 1,-1-1-1,0 1 0,0-1 1,-1 0-1,1 0 1,0 0-1,-1 0 1,0 0-1,0 0 0,0-1 1,0 1-1,0-1 1,0 0-1,-1 0 1,1 0-1,-1 0 0,0-1 1,1 0-1,-1 1 1,0-1-1,0-1 1,1 1-1,-1 0 1,-7-1-1,-22 2-6775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00:42.06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992 24575,'2'0'0</inkml:trace>
  <inkml:trace contextRef="#ctx0" brushRef="#br0" timeOffset="1">322 960 24575,'1'-1'0</inkml:trace>
  <inkml:trace contextRef="#ctx0" brushRef="#br0" timeOffset="399.64">664 919 24575,'7'-2'0,"7"0"0,2 0-8191</inkml:trace>
  <inkml:trace contextRef="#ctx0" brushRef="#br0" timeOffset="884.76">1214 744 24575,'4'9'0,"2"9"0,3 7 0,1 4 0,0 6 0,1 5 0,-1 2 0,-3 4 0,-5-6 0,-3-11 0,-5-11 0,0-16 0,1-8-8191</inkml:trace>
  <inkml:trace contextRef="#ctx0" brushRef="#br0" timeOffset="885.76">1224 537 24575,'6'-8'0,"0"2"0,1-1 0,-1 1 0,1 0 0,1 0 0,-1 1 0,1-1 0,0 2 0,0-1 0,0 1 0,1 1 0,0 0 0,-1 0 0,1 0 0,0 1 0,0 0 0,0 1 0,1 0 0,-1 1 0,0 0 0,0 0 0,0 1 0,1 0 0,-1 0 0,0 1 0,0 0 0,0 1 0,-1 0 0,1 1 0,-1-1 0,0 1 0,1 1 0,9 7 0,-15-9 0,0-1 0,0 1 0,0 0 0,0 0 0,0 0 0,0 1 0,-1-1 0,0 1 0,0 0 0,0-1 0,0 1 0,0 0 0,-1 0 0,1 0 0,-1 0 0,0 0 0,0 0 0,0 6 0,-2-7 0,1 1 0,0-1 0,-1 0 0,0 0 0,0 0 0,0 0 0,0 0 0,0 0 0,0 0 0,-1 0 0,0 0 0,1 0 0,-1-1 0,0 1 0,0-1 0,-1 1 0,1-1 0,0 0 0,-1 0 0,1 0 0,-1 0 0,0 0 0,0-1 0,-3 2 0,-5 2 0,0-1 0,-21 6 0,23-8 0,0 0 0,0 1 0,0 0 0,1 0 0,-14 8 0,22-10 0,-1-1 0,1 0 0,-1 1 0,1-1 0,0 0 0,-1 1 0,1-1 0,0 1 0,-1-1 0,1 1 0,0-1 0,0 0 0,-1 1 0,1 0 0,0-1 0,0 1 0,0-1 0,0 1 0,0-1 0,0 1 0,0-1 0,0 1 0,0-1 0,0 1 0,0-1 0,0 1 0,0-1 0,0 1 0,0-1 0,0 1 0,1-1 0,-1 1 0,0-1 0,0 1 0,1-1 0,-1 1 0,0-1 0,1 1 0,-1-1 0,0 0 0,1 1 0,-1-1 0,1 0 0,-1 1 0,0-1 0,1 0 0,0 1 0,25 16 0,-24-16 0,19 10 0,47 27 0,-63-34 0,0 0 0,0 0 0,0 0 0,0 0 0,-1 1 0,0 0 0,0 0 0,0 0 0,5 8 0,-8-11 4,-1 0-1,1 0 0,-1-1 1,1 1-1,-1 0 1,1 0-1,-1-1 0,0 1 1,0 0-1,0 0 0,0 0 1,0-1-1,-1 1 1,1 0-1,0 0 0,-1-1 1,1 1-1,-1 0 0,0 0 1,1-1-1,-1 1 1,0-1-1,0 1 0,0-1 1,0 1-1,-1-1 0,1 0 1,0 1-1,0-1 1,-1 0-1,-2 2 0,-4 3-229,-1-1-1,0 1 0,0-2 0,-13 6 1,18-8-114,-24 9-6486</inkml:trace>
  <inkml:trace contextRef="#ctx0" brushRef="#br0" timeOffset="1569.39">1764 795 24575,'1'52'0,"-2"55"0,0-93 0,-1 0 0,0 1 0,-1-1 0,0 0 0,-7 16 0,9-28 0,0 0 0,0 0 0,0 0 0,0 0 0,0 0 0,0 0 0,-1-1 0,1 1 0,-1 0 0,1-1 0,-1 1 0,-2 1 0,3-3 0,1 0 0,0 1 0,-1-1 0,1 0 0,-1 0 0,1 0 0,0 0 0,-1 0 0,1 0 0,0 0 0,-1 0 0,1 0 0,-1 0 0,1 0 0,0 0 0,-1 0 0,1 0 0,-1 0 0,1 0 0,0 0 0,-1 0 0,1-1 0,0 1 0,-1 0 0,1 0 0,-1-1 0,0 0 0,0 0 0,1 0 0,-1 0 0,0 0 0,1 0 0,-1 0 0,1 0 0,-1 0 0,1-1 0,0 1 0,-1 0 0,1-3 0,-3-10 0,1-1 0,1 0 0,0 0 0,1 0 0,1 0 0,3-17 0,-2 23 0,0 0 0,0 0 0,1 0 0,0 0 0,1 1 0,0-1 0,0 1 0,1 0 0,0 0 0,0 0 0,8-8 0,7-4 0,0 2 0,1 0 0,1 2 0,46-28 0,-60 40 81,-12 10-1256,4-5 904,-7 6-6555</inkml:trace>
  <inkml:trace contextRef="#ctx0" brushRef="#br0" timeOffset="2005.72">1691 887 24575,'7'4'0,"9"2"0,12 3 0,7 0 0,4 2 0,4-2 0,3 0 0,2 0 0,-7-2-8191</inkml:trace>
  <inkml:trace contextRef="#ctx0" brushRef="#br0" timeOffset="2759.93">1909 6 24575,'4'0'0,"242"-4"0,-238 3 0,-1 1 0,1 0 0,-1 0 0,0 1 0,1 0 0,-1 0 0,11 4 0,-14-3 0,-1-1 0,1 1 0,-1 0 0,0 0 0,0 1 0,0-1 0,0 1 0,0-1 0,0 1 0,-1 0 0,1 0 0,-1 0 0,0 0 0,0 1 0,0-1 0,2 5 0,10 29 0,0 1 0,8 45 0,9 23 0,50 99 0,24 76 0,-83-186 0,-21-84 0,1 0 0,-2-1 0,1 1 0,-2 0 0,1-1 0,-1 1 0,-3 11 0,3-18-50,-1-1-1,1 1 1,-1-1-1,0 1 0,0-1 1,-1 0-1,1 0 1,0 0-1,-1 0 1,0 0-1,0 0 0,0-1 1,0 1-1,0-1 1,0 0-1,-1 0 1,1 0-1,-1 0 0,0-1 1,1 0-1,-1 1 1,0-1-1,0-1 1,1 1-1,-1 0 1,-7-1-1,-22 2-6775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00:41.26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7 114 24575,'1'4'0,"-1"0"0,1 0 0,0 0 0,1 0 0,-1 0 0,1 0 0,4 8 0,3 8 0,52 182 0,-51-161 0,-2 2 0,5 80 0,-13-116 0,0-1 0,0 1 0,-1-1 0,-2 10 0,3-15 0,0-1 0,0 1 0,0-1 0,0 1 0,0-1 0,-1 1 0,1-1 0,0 1 0,0-1 0,-1 1 0,1-1 0,0 0 0,-1 1 0,1-1 0,0 1 0,-1-1 0,1 0 0,-1 1 0,1-1 0,-1 0 0,1 0 0,0 1 0,-1-1 0,0 0 0,0 0 0,0 0 0,0 0 0,0-1 0,0 1 0,0 0 0,0-1 0,0 1 0,1-1 0,-1 0 0,0 1 0,0-1 0,1 1 0,-1-1 0,0 0 0,1 0 0,-1 1 0,0-1 0,1 0 0,-1-1 0,-16-25 0,1-2 0,2 0 0,1 0 0,-15-51 0,26 75 0,-6-17 0,2-1 0,0 0 0,1 0 0,1-1 0,2 1 0,0-1 0,1 0 0,3-26 0,-1 42 0,0-1 0,1 1 0,0-1 0,0 1 0,1-1 0,0 1 0,0 0 0,1 0 0,0 1 0,0-1 0,1 1 0,0 0 0,0 0 0,1 0 0,0 1 0,0-1 0,0 2 0,1-1 0,0 1 0,0 0 0,0 0 0,1 1 0,-1 0 0,1 0 0,9-2 0,-8 3 0,1 0 0,0 1 0,0 0 0,-1 1 0,1 0 0,0 1 0,0 0 0,0 0 0,0 1 0,0 0 0,0 1 0,0 0 0,-1 1 0,1 0 0,-1 0 0,0 1 0,0 0 0,0 1 0,0 0 0,8 6 0,-7-4 0,0 1 0,-1 0 0,0 1 0,0 0 0,-1 1 0,0-1 0,-1 1 0,0 1 0,-1 0 0,0-1 0,0 2 0,-1-1 0,-1 1 0,0 0 0,4 19 0,-7-27 0,0 0 0,-1 0 0,1 0 0,-1-1 0,0 1 0,-1 0 0,1 0 0,0 0 0,-1-1 0,0 1 0,0 0 0,0-1 0,-1 1 0,1 0 0,-1-1 0,1 0 0,-5 7 0,2-6 0,0 0 0,0 0 0,0 0 0,-1-1 0,1 1 0,-1-1 0,0 0 0,0-1 0,0 1 0,-11 3 0,-1-1 0,-1-1 0,-1 0 0,1-1 0,0-1 0,-1-1 0,-23-2 0,39 1 0,1 0 0,-1 0 0,0 0 0,1-1 0,-1 0 0,1 1 0,-1-1 0,1 0 0,-4-2 0,6 3 0,0 0 0,-1 0 0,1 0 0,0 0 0,0-1 0,0 1 0,0 0 0,0 0 0,-1 0 0,1 0 0,0 0 0,0 0 0,0-1 0,0 1 0,0 0 0,0 0 0,0 0 0,0-1 0,0 1 0,-1 0 0,1 0 0,0 0 0,0 0 0,0-1 0,0 1 0,0 0 0,0 0 0,0 0 0,0-1 0,0 1 0,0 0 0,1 0 0,-1 0 0,0 0 0,0-1 0,0 1 0,0 0 0,0 0 0,0 0 0,0-1 0,16-6 0,-2 4 0,0 0 0,0 1 0,-1 1 0,1 0 0,0 1 0,0 0 0,25 5 0,-32-4 0,0 0 0,0 0 0,-1 1 0,1 0 0,0 1 0,-1-1 0,0 1 0,1 0 0,-1 1 0,0-1 0,-1 1 0,1 1 0,-1-1 0,0 1 0,0 0 0,0 0 0,6 9 0,-10-13-4,0 1 0,0 0-1,0 0 1,0 0-1,0 0 1,-1 0 0,1 0-1,-1 0 1,1 0 0,-1 0-1,0 0 1,1 0 0,-1 0-1,0 0 1,-1 0 0,1 0-1,0 0 1,-1 0-1,1 0 1,-1 2 0,-1-1 19,1 0-1,-1-1 1,0 1 0,0-1 0,0 1 0,0-1-1,0 0 1,0 0 0,0 0 0,-1 0 0,1 0-1,-4 1 1,-8 4-209,-1 0-1,1-2 0,-1 1 1,-20 3-1,25-7-298,-29 8-6333</inkml:trace>
  <inkml:trace contextRef="#ctx0" brushRef="#br0" timeOffset="372.01">640 464 24575,'4'2'0,"2"2"0,1 2 0,-3 4 0,-5 4 0,-3 1 0,-4-1 0,-3 2 0,1 1 0,2-1 0,6 1 0,5 0 0,7-5 0,9-2 0,11-3 0,-1-2-8191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19:40:57.84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666 24575,'7'0'0,"9"0"0,12 0 0,6 0 0,8 0 0,0 0 0,-1-3 0,-3-3 0,-8-1-8191</inkml:trace>
  <inkml:trace contextRef="#ctx0" brushRef="#br0" timeOffset="632.29">456 1470 24575,'37'-1'0,"-10"0"0,1 1 0,-1 2 0,0 0 0,43 10 0,-68-12 0,-1 0 0,0 1 0,1-1 0,-1 0 0,0 1 0,0-1 0,1 1 0,-1-1 0,0 1 0,0-1 0,0 1 0,0 0 0,0 0 0,0-1 0,0 1 0,0 0 0,0 0 0,0 0 0,0 0 0,0 0 0,-1 0 0,1 1 0,0-1 0,-1 0 0,1 0 0,-1 0 0,0 1 0,1-1 0,-1 0 0,0 0 0,0 1 0,1-1 0,-1 0 0,0 1 0,0-1 0,0 0 0,-1 1 0,1-1 0,0 0 0,0 0 0,-1 2 0,-3 5 0,1-1 0,-1 0 0,0 0 0,-1 0 0,-8 9 0,8-8 0,-34 40 0,21-28 0,1 2 0,1 0 0,1 1 0,0 1 0,-16 39 0,29-59 0,1 0 0,0 1 0,0-1 0,0 1 0,0-1 0,0 1 0,1 0 0,0-1 0,0 1 0,0-1 0,1 1 0,-1-1 0,1 1 0,2 4 0,-2-6 0,0 0 0,1 0 0,-1-1 0,1 1 0,0 0 0,0-1 0,0 1 0,0-1 0,0 0 0,1 0 0,-1 0 0,1 0 0,-1 0 0,1 0 0,0-1 0,0 1 0,0-1 0,0 0 0,0 0 0,5 1 0,0 0 0,0 0 0,0-1 0,-1 0 0,1 0 0,0-1 0,0 0 0,0-1 0,0 0 0,11-2 0,-17 2 0,1 1 0,-1-1 0,0 0 0,0 0 0,1 0 0,-1 0 0,0 0 0,0 0 0,0 0 0,-1-1 0,1 1 0,0-1 0,0 0 0,-1 1 0,1-1 0,-1 0 0,1 0 0,-1 0 0,0 0 0,0 0 0,0 0 0,0 0 0,0 0 0,0-1 0,-1 1 0,1 0 0,-1-1 0,1 1 0,-1 0 0,0-1 0,0 1 0,0 0 0,0-1 0,-1 1 0,0-5 0,-2-3 0,0 1 0,0-1 0,-1 0 0,0 1 0,-1 0 0,0 0 0,0 0 0,-1 1 0,-13-15 0,-4-2 0,-43-36 0,-85-57 0,150 117 0,-1 0 0,1 0 0,0 0 0,0 0 0,0 0 0,0 0 0,0 0 0,0 0 0,0-1 0,0 1 0,0 0 0,0-1 0,1 1 0,-1 0 0,1-1 0,-1 1 0,1-1 0,-1 1 0,1-1 0,0 1 0,0-1 0,-1-1 0,2 1 0,0 0 0,1 1 0,-1-1 0,0 1 0,0-1 0,1 1 0,-1-1 0,1 1 0,-1 0 0,1 0 0,0-1 0,0 1 0,-1 0 0,1 1 0,0-1 0,3-1 0,70-28-1365,-32 13-5462</inkml:trace>
  <inkml:trace contextRef="#ctx0" brushRef="#br0" timeOffset="1660.25">664 0 24575,'118'0'0,"216"28"0,-327-26 0,0-1 0,0 0 0,0 0 0,0 1 0,9 4 0,-15-5 0,1-1 0,0 1 0,-1 0 0,1 1 0,0-1 0,-1 0 0,1 0 0,-1 1 0,0-1 0,1 0 0,-1 1 0,0 0 0,0-1 0,0 1 0,0 0 0,0-1 0,-1 1 0,1 0 0,0 0 0,0 3 0,3 25 0,-2 0 0,-1 1 0,-4 49 0,0-11 0,2-6 0,4 526 0,27-132 0,-26-381 0,27 313 0,-27-358 0,4 23 0,2 84 0,-10-134 0,0 0 0,0 0 0,0 0 0,-1 0 0,0 0 0,0 0 0,0 0 0,0 0 0,0 0 0,-1-1 0,0 1 0,-2 4 0,3-7 0,-1 1 0,1-1 0,-1 1 0,1-1 0,-1 0 0,0 0 0,0 0 0,0 0 0,0 0 0,1 0 0,-1 0 0,0 0 0,-1-1 0,1 1 0,0-1 0,0 0 0,0 1 0,0-1 0,0 0 0,0 0 0,0 0 0,0-1 0,-1 1 0,-1-1 0,-22-6-23,0 0 0,1-2 0,0-1 0,1-1 0,-26-15 0,2 1-1204,2 3-5600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00:38.93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3 96 24575,'5'9'0,"6"11"0,0 8 0,1 6 0,-2 7 0,-1 4 0,0 2 0,-2 2 0,0-1 0,-2-1 0,-1 1 0,-1-2 0,-3-8 0,-6-18 0,-1-12-8191</inkml:trace>
  <inkml:trace contextRef="#ctx0" brushRef="#br0" timeOffset="697.81">1 169 24575,'0'-4'-21,"1"-1"-1,0 1 1,0 0-1,0 0 0,0 0 1,1 0-1,-1 0 1,1 0-1,0 0 1,4-5-1,26-33-2368,-25 34 2258,0 2 0,0-1-1,1 1 1,0 0-1,0 0 1,0 1 0,1 0-1,-1 0 1,1 1-1,0 0 1,1 1 0,-1 0-1,1 0 1,-1 1 0,1 1-1,0-1 1,0 1-1,0 1 1,-1 0 0,1 0-1,15 4 1,-15-3 139,-1 1 0,0 1 0,0 0 0,-1 0 0,1 1 0,-1 0 0,0 0 0,0 1 0,0 0 0,0 0 0,-1 1 0,0 0 1,0 0-1,0 1 0,-1 0 0,0 0 0,-1 1 0,1-1 0,-1 1 0,-1 0 0,0 1 0,0-1 0,3 10 0,-4-10 204,-1 0 1,0 0-1,0 0 0,-1 0 1,0 0-1,-1 0 0,0 0 1,0 1-1,0-1 0,-1 0 0,-1 0 1,1 0-1,-5 12 0,3-13-60,0-1 0,0 1 0,0-1-1,-1 0 1,0 0 0,-1-1 0,1 1-1,-1-1 1,0 0 0,0 0 0,-1 0-1,1-1 1,-1 0 0,0 0-1,-12 5 1,6-3-151,-1-1 0,1-1 0,-1 0 0,-13 2 0,19-4 0,1-1 0,-1-1 0,1 1 0,-1-1 0,1 0 0,-1-1 0,1 0 0,-1 0 0,1 0 0,-8-3 0,13 4 0,0 0 0,1 0 0,-1-1 0,0 1 0,0 0 0,1-1 0,-1 1 0,0-1 0,1 1 0,-1 0 0,1-1 0,-1 1 0,1-1 0,-1 0 0,1 1 0,-1-1 0,1 1 0,-1-1 0,1 0 0,-1 0 0,1 0 0,0 1 0,0-1 0,0 1 0,0-1 0,1 1 0,-1-1 0,0 1 0,0-1 0,0 1 0,0-1 0,0 1 0,1-1 0,-1 1 0,0-1 0,1 1 0,-1-1 0,0 1 0,1-1 0,-1 1 0,1-1 0,2-1 0,-1 0 0,1 0 0,0 0 0,0 1 0,0-1 0,0 1 0,0-1 0,3 0 0,6 0 0,-1-1 0,0 2 0,1 0 0,-1 0 0,1 1 0,-1 0 0,1 1 0,-1 0 0,1 1 0,-1 0 0,18 7 0,-20-6 0,0 1 0,-1 0 0,1 0 0,-1 0 0,0 1 0,0 1 0,-1-1 0,0 1 0,0 0 0,0 1 0,-1 0 0,1 0 0,-2 0 0,10 16 0,-13-21 0,-1 0 0,0 1 0,0-1 0,0 1 0,0-1 0,0 1 0,-1 0 0,1-1 0,-1 1 0,1 0 0,-1-1 0,0 1 0,0 0 0,0 0 0,0-1 0,-1 1 0,1 0 0,-1-1 0,0 1 0,-1 2 0,0-1 0,0-1 0,0 1 0,-1-1 0,1 0 0,-1 0 0,0 0 0,0 0 0,0 0 0,0-1 0,-1 1 0,1-1 0,-4 2 0,-8 3 0,0-1 0,-1 0 0,1-1 0,-1 0 0,-23 3 0,0-4-1365,8-2-5461</inkml:trace>
  <inkml:trace contextRef="#ctx0" brushRef="#br0" timeOffset="1116.43">654 656 24575,'3'-3'0,"9"-9"0,6-5 0,4-8 0,5-5-2085,2-4 2085,-3 2 0,-7 9 0,-6 10 670,-5 15-670,-6 12 345,-3 7-345,-2 8 0,2 5 0,1-4-7121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00:34.14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76 177 24575,'-4'48'0,"-1"0"0,-2-1 0,-20 66 0,22-89 0,-16 50 0,16-66 0,4-16 0,3-18 0,10-28 0,2 2 0,3 0 0,40-87 0,-45 113 0,1 0 0,26-37 0,-32 53 0,1 1 0,0 0 0,0 0 0,0 0 0,1 1 0,1 1 0,-1 0 0,20-12 0,-27 18 0,1 0 0,-1 1 0,0-1 0,0 0 0,1 1 0,-1-1 0,0 1 0,1-1 0,-1 1 0,0 0 0,1 0 0,-1 0 0,0 1 0,1-1 0,-1 0 0,0 1 0,1 0 0,-1-1 0,0 1 0,0 0 0,1 0 0,-1 0 0,0 0 0,0 1 0,0-1 0,-1 1 0,1-1 0,0 1 0,0-1 0,-1 1 0,1 0 0,-1 0 0,0 0 0,3 4 0,3 6 0,0 1 0,-1 0 0,0 1 0,5 17 0,-10-28 0,93 291 0,-92-287-118,-1-5 40,0 0 0,0 0 0,-1 0 0,1 0 0,0 0 0,-1 1 1,0-1-1,1 0 0,-1 0 0,0 1 0,0-1 0,0 0 0,-1 0 0,1 1 0,-1 2 0</inkml:trace>
  <inkml:trace contextRef="#ctx0" brushRef="#br0" timeOffset="443.75">86 272 24575,'2'-2'0,"9"0"0,10-1 0,10 1 0,9 1 0,4 0 0,3 1 0,-1 0 0,6-2 0,-5 0-8191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00:34.98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 24575,'7'19'0,"-2"-6"0,3 21 0,-1 1 0,-2 0 0,0 67 0,-3-58 0,2 86 0,19 206 0,-21-322-1365,-2-7-5461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00:06.52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2 38 24575,'8'0'0,"8"-2"0,9 0 0,8 0 0,6-2 0,6 1 0,4 0 0,1 0 0,-1 0 0,-3 0 0,1 0 0,1 1 0,-3 1 0,-8-1 0,-10-1 0,-9 1-8191</inkml:trace>
  <inkml:trace contextRef="#ctx0" brushRef="#br0" timeOffset="615.75">0 50 24575,'12'75'-1009,"18"191"-6018,-19 227 15063,-8-361-8036,-3 237 0,-1-350 0,0-11 0,0 1 0,1-1 0,0 1 0,1-1 0,0 1 0,3 12 0,-4-20 2,0-1 1,0 1-1,0-1 0,0 1 0,1 0 0,-1-1 0,0 1 0,1-1 0,-1 1 0,0-1 1,1 1-1,-1-1 0,1 1 0,-1-1 0,1 1 0,-1-1 0,1 1 0,-1-1 1,1 0-1,-1 1 0,1-1 0,-1 0 0,1 0 0,0 1 0,-1-1 0,1 0 1,0 0-1,-1 0 0,1 0 0,-1 0 0,1 0 0,1 0 0,18-7-1437,0-3-5391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00:27.50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 24575,'2'0'0,"2"1"0,3 2 0,8-1 0,11 0 0,7-1 0,7 0 0,4 1 0,3 1 0,4-1 0,0 0 0,2-1 0,-9 0-8191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01:03.81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94 337 24575,'-79'169'0,"-103"324"0,174-469-1365,1-7-5461</inkml:trace>
  <inkml:trace contextRef="#ctx0" brushRef="#br0" timeOffset="473.69">0 359 24575,'336'486'0,"-330"-476"0,25 42 0,73 91 0,-81-120-1365,-3-8-5461</inkml:trace>
  <inkml:trace contextRef="#ctx0" brushRef="#br0" timeOffset="921.99">674 774 24575,'24'88'0,"25"123"0,-44-172 0,-4-23 0,1 0 0,6 24 0,-8-40 0,0 0 0,0 0 0,0 0 0,0 0 0,0 0 0,0 0 0,0 0 0,0 0 0,0 1 0,0-1 0,0 0 0,0 0 0,0 0 0,0 0 0,1 0 0,-1 0 0,0 0 0,0 0 0,0 0 0,0 0 0,0 0 0,0 1 0,0-1 0,0 0 0,0 0 0,0 0 0,1 0 0,-1 0 0,0 0 0,0 0 0,0 0 0,0 0 0,0 0 0,0 0 0,0 0 0,0 0 0,1 0 0,-1 0 0,0 0 0,0 0 0,0 0 0,0 0 0,0 0 0,0 0 0,0 0 0,0 0 0,1 0 0,-1 0 0,0 0 0,0-1 0,0 1 0,0 0 0,0 0 0,0 0 0,0 0 0,0 0 0,0 0 0,0 0 0,0 0 0,0 0 0,1 0 0,-1 0 0,0-1 0,6-10 0,5-15 0,-10 25 0,13-33 0,3 1 0,1 1 0,1 0 0,2 2 0,1 0 0,1 1 0,33-31 0,-41 46 0,-17 20 0,-22 26 0,21-27 0,-14 18 0,1 0 0,-22 44 0,34-60 0,1 0 0,0 0 0,0 0 0,1 0 0,0 0 0,0 1 0,1-1 0,0 1 0,0 0 0,1-1 0,0 1 0,0-1 0,1 1 0,-1 0 0,4 10 0,-3-15 5,1 0 1,-1 0-1,1 0 0,0 0 0,0 0 0,0 0 1,0-1-1,0 1 0,0-1 0,1 1 1,-1-1-1,1 0 0,-1 0 0,1 0 0,0-1 1,0 1-1,0 0 0,0-1 0,0 0 0,0 0 1,1 0-1,4 1 0,-1-1-154,1 0 1,-1-1-1,0 1 1,1-1-1,-1-1 1,1 0-1,-1 0 1,0 0-1,8-3 1,18-8-6678</inkml:trace>
  <inkml:trace contextRef="#ctx0" brushRef="#br0" timeOffset="1715.26">767 7 24575,'110'-4'0,"45"2"0,-137 3 0,147 11 0,-142-8 0,-1 0 0,1 1 0,-1 1 0,0 2 0,22 9 0,-40-15 0,-1-1 0,1 1 0,-1 0 0,0 0 0,0 1 0,0-1 0,0 1 0,0 0 0,0-1 0,0 1 0,-1 0 0,0 1 0,1-1 0,-1 0 0,0 1 0,2 5 0,-2-2 0,-1 1 0,1-1 0,-1 1 0,0-1 0,-1 1 0,0 0 0,-1 11 0,-3 26 0,1-8 0,0-1 0,3 1 0,1 0 0,1 0 0,9 43 0,15 6 0,3 0 0,41 83 0,-6-17 0,-47-109 0,6 14 0,-2 1 0,16 73 0,-35-120 0,-1-1 0,1 0 0,-2 1 0,1-1 0,-1 1 0,-1-1 0,-3 20 0,3-25 0,-1-1 0,1 0 0,-1 0 0,0 0 0,0 0 0,0 0 0,0 0 0,-1-1 0,1 1 0,-1-1 0,0 1 0,0-1 0,0 0 0,-1 0 0,1-1 0,-1 1 0,1-1 0,-1 1 0,0-1 0,0 0 0,-5 1 0,0 0-227,0 0-1,0-1 1,-1-1-1,1 1 1,-18-1-1,-13-1-6598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00:59.21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90 42 24575,'-4'7'0,"-2"11"0,-3 12 0,-3 9 0,-3 5 0,-2 2-8503,-4 2 8503,0 0 1719,0-4-1719,-2-2 0,0 2 0,4-6 0,3-8 0,-1-19 6784,2-11-14975</inkml:trace>
  <inkml:trace contextRef="#ctx0" brushRef="#br0" timeOffset="500.54">0 1 24575,'2'3'0,"7"9"0,8 11 0,6 10 0,7 8 0,2 5 0,2 3 0,3 2 0,-1-1 0,-1 0 0,1-1 0,-5-7-3334,-9-10 3334,-6-9 0,-4-10 0,-4-6-4857</inkml:trace>
  <inkml:trace contextRef="#ctx0" brushRef="#br0" timeOffset="1183.68">476 415 24575,'21'-15'0,"8"-7"0,0 1 0,56-28 0,-77 45 0,0 1 0,0-1 0,1 1 0,0 1 0,-1-1 0,1 2 0,0-1 0,0 1 0,0 0 0,0 1 0,0 0 0,0 1 0,0 0 0,0 0 0,0 1 0,9 2 0,-15-3 0,0 1 0,1-1 0,-1 1 0,0-1 0,-1 1 0,1 0 0,0 0 0,0 0 0,-1 0 0,1 1 0,-1-1 0,0 1 0,0-1 0,0 1 0,0 0 0,0 0 0,0 0 0,-1 0 0,0 0 0,1 0 0,-1 0 0,0 0 0,-1 1 0,1-1 0,0 0 0,-1 1 0,0-1 0,0 1 0,0-1 0,0 0 0,0 1 0,-2 3 0,1 2 0,-1 0 0,-1 0 0,0 0 0,0 0 0,-1-1 0,0 1 0,0-1 0,-1 0 0,0 0 0,-10 11 0,-3 2 0,-1-2 0,-1 0 0,-1-1 0,0-2 0,-2 0 0,1-1 0,-2-1 0,-37 16 0,40-27 0,15-5 0,14-5 0,-3 5 0,-1-1 0,1 1 0,0 0 0,1 1 0,-1-1 0,0 1 0,0 0 0,1 0 0,-1 1 0,0-1 0,1 1 0,-1 0 0,1 1 0,-1-1 0,0 1 0,10 3 0,2 2 0,0 1 0,-1 1 0,28 17 0,-30-16 0,0-1 0,1 0 0,0-1 0,27 8 0,-35-13-62,0 0 0,0-1 0,0 0 0,0-1 0,0 0 0,0 0 0,0 0 0,0-1 0,0 0 0,0 0 0,0-1 0,0 0-1,0 0 1,-1 0 0,1-1 0,-1 0 0,0-1 0,0 1 0,0-1 0,0 0 0,9-9 0,1-6-6764</inkml:trace>
  <inkml:trace contextRef="#ctx0" brushRef="#br0" timeOffset="3704.11">1400 353 24575,'2'-1'0,"9"-4"0,3 1-8191</inkml:trace>
  <inkml:trace contextRef="#ctx0" brushRef="#br0" timeOffset="4158.62">1700 322 24575,'7'0'0,"13"0"0,3 0-8191</inkml:trace>
  <inkml:trace contextRef="#ctx0" brushRef="#br0" timeOffset="4159.62">2292 291 24575,'1'-2'0,"14"-2"0,4 0-8191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00:57.76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20 94 24575,'-2'0'0,"-5"3"0,-11 11 0,-8 11 0,-6 8 0,-3 7 0,-1 4 0,1 2 0,0 0 0,1 2 0,2-1 0,0-2 0,1 1 0,-2 2 0,2-5 0,3-9 0,4-17 0,6-12-8191</inkml:trace>
  <inkml:trace contextRef="#ctx0" brushRef="#br0" timeOffset="512.11">0 0 24575,'4'9'0,"8"12"0,5 10 0,8 10 0,5 5 0,4 2 0,1 2-3606,-2-6 3606,1 0-3122,-2 0 3122,-3-1 0,-5-9 0,-4-6 0,-6-8-1463</inkml:trace>
  <inkml:trace contextRef="#ctx0" brushRef="#br0" timeOffset="978.45">509 643 24575,'4'0'0,"0"0"0,0-1 0,-1 0 0,1 0 0,0 0 0,0 0 0,-1-1 0,1 1 0,0-1 0,-1 0 0,0 0 0,1-1 0,-1 1 0,0 0 0,0-1 0,-1 0 0,1 0 0,0 0 0,-1 0 0,0 0 0,1 0 0,-1-1 0,2-4 0,4-9 0,0-1 0,-1 0 0,6-27 0,-11 36 0,22-96 0,-24 105 0,0-1 0,0 0 0,1 1 0,-1-1 0,0 1 0,0-1 0,0 1 0,0-1 0,0 1 0,1 0 0,-1-1 0,0 1 0,0-1 0,1 1 0,-1-1 0,0 1 0,1 0 0,-1-1 0,0 1 0,1-1 0,-1 1 0,0 0 0,1 0 0,-1-1 0,1 1 0,6 9 0,1 23 0,4 73 0,-8-63 0,11 51 0,-9-73-1365,1-10-5461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00:47.43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824 9 24575,'-5'-2'0,"-1"0"0,1 1 0,0 0 0,-1 0 0,1 0 0,-1 1 0,1-1 0,-11 2 0,0-1 0,-36 1 0,0 2 0,1 2 0,-1 2 0,1 3 0,-81 26 0,51-7 0,1 4 0,-121 69 0,-16 37 0,175-106 0,0 2 0,-64 71 0,37-27 0,4 3 0,3 3 0,-97 178 0,112-168 0,-49 146 0,81-190 0,1 0 0,3 0 0,2 1 0,-5 101 0,14-111 0,1 1 0,3-1 0,1 0 0,17 63 0,-14-79 0,1 0 0,1 0 0,1-1 0,1 0 0,1-1 0,2-1 0,0 0 0,19 21 0,-8-15-1147,1-1 0,1-2 0,2-1 0,0-1 0,58 34 0,-39-32 1553,0-2-1,2-2 0,74 22 0,-31-18 1720,107 14 0,93-3-1114,-247-31-1011,68 5 0,-98-10 0,0-1 0,0-1 0,0-1 0,25-5 0,-40 7 3,-1 0 0,0 0 0,0 0 0,0 0 0,0-1 0,0 1 0,0 0 0,0-1 0,0 1 0,0-1 0,0 1-1,0-1 1,0 1 0,0-1 0,0 0 0,-1 0 0,1 1 0,0-1 0,0 0 0,-1 0 0,1 0 0,0 0 0,-1 0 0,1 0 0,-1 0 0,1 0-1,-1 0 1,0 0 0,1 0 0,-1 0 0,0 0 0,0 0 0,0 0 0,0-2 0,-1-2-144,0 1 0,0 0 0,-1 0 0,1 0 1,-1 0-1,0 0 0,-3-4 0,3 4-200,-13-20-6485</inkml:trace>
  <inkml:trace contextRef="#ctx0" brushRef="#br0" timeOffset="412.01">2420 2371 24575,'4'1'0,"0"0"0,-1-1 0,1 1 0,0 0 0,-1 1 0,1-1 0,-1 1 0,4 2 0,8 3 0,7 2 0,-1 2 0,-1 0 0,0 1 0,0 2 0,-1 0 0,-1 0 0,17 19 0,-24-22 0,-1 0 0,0 1 0,0 0 0,-1 1 0,-1 0 0,0 0 0,-1 1 0,0 0 0,-1 0 0,-1 1 0,6 24 0,-10-35 0,0 0 0,-1 0 0,0-1 0,0 1 0,0 0 0,0-1 0,0 1 0,-1 0 0,0 0 0,0-1 0,0 1 0,0-1 0,0 1 0,-1-1 0,0 1 0,1-1 0,-5 5 0,2-3 0,0-1 0,-1 1 0,1-1 0,-1-1 0,0 1 0,0-1 0,0 1 0,-1-2 0,1 1 0,-7 2 0,-5 1 0,1-2 0,-1 0 0,0 0 0,0-2 0,0 0 0,-32-1 0,9-5-1365,6-2-5461</inkml:trace>
  <inkml:trace contextRef="#ctx0" brushRef="#br0" timeOffset="2781.24">100 1074 24575,'-1'1'0,"0"0"0,0 0 0,0-1 0,0 1 0,0 0 0,0 0 0,0 0 0,0 0 0,0 0 0,1 0 0,-1 1 0,0-1 0,1 0 0,-1 0 0,1 0 0,-1 2 0,-1 2 0,-14 27 0,2 1 0,2 0 0,0 1 0,-6 36 0,14-50 0,1 0 0,1 1 0,0-1 0,2 1 0,0 0 0,1-1 0,1 1 0,7 28 0,-8-45 0,0 0 0,1 0 0,-1 0 0,1 0 0,0 0 0,0 0 0,0 0 0,0 0 0,1 0 0,-1-1 0,1 0 0,0 1 0,0-1 0,0 0 0,1 0 0,-1-1 0,1 1 0,3 2 0,-2-4 0,0 1 0,0 0 0,-1-1 0,1 0 0,0 0 0,0-1 0,0 1 0,0-1 0,0 0 0,0-1 0,0 1 0,0-1 0,0 0 0,0 0 0,8-3 0,-5 1 0,1-1 0,-1 1 0,-1-2 0,1 1 0,0-1 0,-1 0 0,0-1 0,0 1 0,-1-1 0,0-1 0,9-10 0,-10 11 0,-1 0 0,0-1 0,0 1 0,-1-1 0,0 1 0,0-1 0,0 0 0,-1 0 0,0 0 0,0-1 0,-1 1 0,0-1 0,0 1 0,-1-9 0,0 14 0,0-1 0,0 1 0,-1 0 0,1 0 0,-1 0 0,0 0 0,1 0 0,-1 0 0,0 0 0,0 0 0,0 0 0,-1 0 0,1 1 0,0-1 0,-1 0 0,1 1 0,-1-1 0,0 1 0,1 0 0,-1-1 0,0 1 0,0 0 0,0 0 0,0 0 0,1 0 0,-2 1 0,1-1 0,0 0 0,0 1 0,0-1 0,0 1 0,0 0 0,0 0 0,-1 0 0,1 0 0,0 0 0,0 0 0,0 0 0,0 1 0,0-1 0,0 1 0,0 0 0,0 0 0,0-1 0,0 1 0,0 1 0,0-1 0,0 0 0,-2 2 0,3-2 0,0-1 0,1 1 0,-1 0 0,0-1 0,1 1 0,-1 0 0,1 0 0,-1-1 0,1 1 0,-1 0 0,1 0 0,-1 0 0,1 0 0,0 0 0,0 0 0,-1-1 0,1 1 0,0 0 0,0 0 0,0 0 0,0 0 0,0 0 0,0 0 0,0 0 0,0 0 0,1 0 0,-1 0 0,0 0 0,0 0 0,1-1 0,-1 1 0,1 0 0,-1 0 0,0 0 0,1 0 0,0-1 0,-1 1 0,1 0 0,-1-1 0,1 1 0,0 0 0,0-1 0,-1 1 0,1-1 0,0 1 0,1 0 0,1 1 0,1-1 0,-1 1 0,1 0 0,-1-1 0,1 0 0,-1 0 0,1 0 0,0 0 0,-1-1 0,1 0 0,4 1 0,2-3 0,1 0 0,-1 0 0,0-1 0,0-1 0,0 1 0,0-2 0,-1 1 0,1-1 0,-1-1 0,0 1 0,-1-2 0,0 1 0,0-1 0,0 0 0,0-1 0,-1 0 0,6-9 0,-14 20 0,0 0 0,0 0 0,0 0 0,0 0 0,1 0 0,0 1 0,-1-1 0,1 0 0,0 0 0,1 1 0,-1-1 0,0 0 0,1 0 0,0 0 0,0 0 0,0 0 0,0 0 0,0 0 0,1 0 0,2 4 0,-3-5 0,0 0 0,1 1 0,0-1 0,-1 0 0,1 0 0,0-1 0,0 1 0,0 0 0,0-1 0,0 1 0,0-1 0,0 1 0,0-1 0,1 0 0,-1 0 0,1 0 0,-1 0 0,1-1 0,-1 1 0,1-1 0,-1 1 0,1-1 0,-1 0 0,1 0 0,-1 0 0,1 0 0,0-1 0,-1 1 0,1-1 0,3-1 0,0 1 0,0-1 0,-1 0 0,1-1 0,-1 0 0,0 1 0,0-2 0,0 1 0,0-1 0,0 1 0,-1-1 0,0 0 0,7-8 0,-9 8 0,1-1 0,-1 1 0,0-1 0,0 1 0,0-1 0,0 0 0,-1 1 0,0-1 0,0 0 0,0 0 0,0 0 0,-1 0 0,0 0 0,0 0 0,-2-7 0,3 10 0,-2 0 0,1 1 0,0-1 0,0 0 0,0 1 0,-1-1 0,1 1 0,-1-1 0,0 0 0,1 1 0,-1-1 0,0 1 0,0 0 0,0-1 0,0 1 0,0 0 0,0-1 0,0 1 0,0 0 0,-1 0 0,1 0 0,0 0 0,-1 0 0,1 0 0,0 0 0,-1 1 0,0-1 0,1 0 0,-1 1 0,1-1 0,-1 1 0,0 0 0,1-1 0,-1 1 0,0 0 0,1 0 0,-1 0 0,0 0 0,-1 1 0,-2 0 0,0 0 0,0 0 0,0 1 0,0 0 0,1-1 0,-1 2 0,1-1 0,-1 1 0,1-1 0,0 1 0,-8 7 0,7-5 0,0 0 0,1 1 0,-1 0 0,-3 8 0,6-12 0,1 0 0,0 0 0,0 0 0,0 0 0,0 1 0,0-1 0,1 1 0,-1-1 0,0 0 0,1 1 0,0-1 0,0 1 0,0-1 0,0 1 0,1 4 0,-1-7 0,0 1 0,0 0 0,1-1 0,-1 1 0,0 0 0,1-1 0,-1 1 0,1-1 0,-1 1 0,0-1 0,1 1 0,-1-1 0,1 1 0,0-1 0,-1 0 0,1 1 0,-1-1 0,1 1 0,-1-1 0,1 0 0,0 0 0,-1 1 0,1-1 0,1 0 0,20-2 0,20-14 0,-15-1 0,-22 13 0,-1 1 0,1-1 0,0 1 0,0 1 0,0-1 0,1 1 0,-1-1 0,1 2 0,-1-1 0,11-1 0,-12 3 0,0 1 0,1 0 0,-1 0 0,0 0 0,1 0 0,5 4 0,-5-3 0,-1 0 0,1-1 0,-1 1 0,1-1 0,7 1 0,-9-2 0,-1 1 0,1-1 0,-1 0 0,1 0 0,-1-1 0,1 1 0,-1 0 0,1-1 0,-1 0 0,1 1 0,-1-1 0,0 0 0,1 0 0,-1 0 0,0-1 0,0 1 0,0 0 0,0-1 0,0 0 0,0 1 0,0-1 0,-1 0 0,1 0 0,-1 0 0,1 0 0,-1 0 0,0 0 0,1 0 0,-1-1 0,0 1 0,-1 0 0,1-1 0,0 1 0,-1-1 0,1 1 0,-1-5 0,-1 1 0,-1 8 0,0 13 0,2-13 0,1 1 0,-1 0 0,1 0 0,0-1 0,0 1 0,0-1 0,0 1 0,0-1 0,1 1 0,-1-1 0,1 0 0,-1 1 0,1-1 0,0 0 0,0 0 0,0 0 0,0 0 0,0-1 0,1 1 0,-1-1 0,0 1 0,1-1 0,-1 0 0,1 0 0,0 0 0,-1 0 0,1 0 0,0 0 0,-1-1 0,1 0 0,0 1 0,0-1 0,-1 0 0,1 0 0,0 0 0,0-1 0,0 1 0,-1-1 0,1 0 0,0 1 0,-1-1 0,1 0 0,-1-1 0,1 1 0,-1 0 0,1-1 0,-1 1 0,0-1 0,0 0 0,0 0 0,0 0 0,0 0 0,0 0 0,0 0 0,-1 0 0,1-1 0,-1 1 0,2-4 0,2-7 0,5-8 0,-9 20 0,-1 1 0,1-1 0,0 0 0,0 1 0,-1-1 0,1 1 0,0-1 0,0 1 0,0-1 0,0 1 0,0 0 0,0-1 0,0 1 0,0 0 0,0 0 0,0 0 0,0 0 0,0 0 0,0 0 0,0 0 0,0 0 0,1 0 0,4 1 0,0-1 0,0 0 0,-1-1 0,1 1 0,0-1 0,0 0 0,-1 0 0,1-1 0,9-4 0,5-3 0,24-15 0,11-5 0,-50 26 0,-1 1 0,1 0 0,-1 0 0,0 1 0,1-1 0,-1 1 0,1 0 0,-1 0 0,1 1 0,-1-1 0,1 1 0,6 0 0,-11 0-2,1 0 0,-1 0 0,1 1 0,-1-1 0,0 0 0,1 0 0,-1 0 0,0 0 0,1 0 0,-1 0 0,0 1 0,0-1 0,1 0 0,-1 0 0,0 1 0,1-1 0,-1 0 0,0 0 0,0 1 0,0-1 0,1 0 0,-1 0 0,0 1 0,0-1 0,0 0 0,0 1 0,1-1 0,-1 0 0,0 1 0,0-1 0,0 1 0,0-1 0,0 0 0,0 1 0,0-1 0,0 0 0,0 1 0,-9 16 191,-16 11-1667,7-16-5348</inkml:trace>
  <inkml:trace contextRef="#ctx0" brushRef="#br0" timeOffset="3223.86">1248 1158 24575,'3'-2'0,"9"-2"0,9-2 0,5-3 0,2-4 0,-2 0-8191</inkml:trace>
  <inkml:trace contextRef="#ctx0" brushRef="#br0" timeOffset="3652.9">1393 933 24575,'5'2'0,"22"8"0,49 27 0,-69-32 0,1 0 0,-1 0 0,0 0 0,-1 1 0,1 0 0,-1 0 0,-1 1 0,1-1 0,-1 1 0,8 14 0,-12-18 0,1 0 0,-1 0 0,0 1 0,0-1 0,-1 0 0,1 0 0,-1 1 0,0-1 0,1 1 0,-2-1 0,1 0 0,0 1 0,-1-1 0,1 0 0,-1 1 0,0-1 0,0 0 0,0 0 0,0 0 0,-1 0 0,0 0 0,1 0 0,-1 0 0,0 0 0,0-1 0,0 1 0,-5 4 0,3-4 0,0 1 0,0-1 0,0 0 0,0 0 0,0 0 0,-1-1 0,1 1 0,-1-1 0,1 0 0,-1 0 0,0-1 0,0 0 0,0 1 0,0-2 0,0 1 0,0 0 0,0-1 0,-6 0 0,10-1-37,0 1 0,0 0 1,-1-1-1,1 1 0,0-1 0,0 1 0,0-1 0,0 0 0,0 1 0,0-1 0,0 0 0,0 0 1,0 0-1,0 0 0,0 0 0,0 0 0,1 0 0,-1 0 0,0 0 0,1 0 0,-1 0 0,1 0 1,-1 0-1,1-1 0,-1 1 0,1 0 0,0 0 0,0-1 0,0 1 0,0 0 0,0 0 0,0-1 1,0 1-1,0 0 0,0 0 0,1-3 0,1-14-6789</inkml:trace>
  <inkml:trace contextRef="#ctx0" brushRef="#br0" timeOffset="3653.9">1632 1005 24575,'0'5'0,"2"6"0,2 0 0,2-1 0,2-2 0,7-9 0,2-3 0,-1-3 0,-4-9 0,-6-7 0,-3-2 0,-4 2 0,-10 3 0,-4 4 0,-1 3 0,-2 5 0,3 4-8191</inkml:trace>
  <inkml:trace contextRef="#ctx0" brushRef="#br0" timeOffset="4074.81">1756 909 24575,'1'-2'0,"1"1"0,-1 0 0,1 0 0,0 0 0,0 0 0,-1 0 0,1 0 0,0 1 0,0-1 0,0 0 0,2 1 0,-1-1 0,5-2 0,0 1 0,1 0 0,-1 0 0,0 1 0,1 0 0,-1 1 0,0 0 0,1 0 0,-1 1 0,0 0 0,14 3 0,-14-3 0,1 0 0,-1 0 0,1-1 0,-1 0 0,1-1 0,-1 0 0,11-2 0,56-20 0,-54 15 0,42-9 0,-41 13-455,0 2 0,22 0 0,-29 3-6371</inkml:trace>
  <inkml:trace contextRef="#ctx0" brushRef="#br0" timeOffset="5859.02">3230 1635 24575,'0'-2'0,"9"-1"0,10-1 0,10 0 0,8 1 0,4-2 0,3 1 0,0-1 0,2 1 0,2-2 0,-1 0 0,-2-2 0,-9 1-8191</inkml:trace>
  <inkml:trace contextRef="#ctx0" brushRef="#br0" timeOffset="6367.71">3166 1677 24575,'3'145'-7233,"0"-63"8240,-3-1 1,-19 145-1,1-132 2134,-2 8-2606,-9 143 0,28-228-535,1-1 0,1 0 0,0 0 0,2 0 0,0 0 0,0 0 0,1 0 0,1-1 0,12 24 0,-13-30 0,1 0 0,0-1 0,1 0 0,0 0 0,0-1 0,1 1 0,0-1 0,0-1 0,1 1 0,0-1 0,0 0 0,0-1 0,1 0 0,-1-1 0,1 1 0,0-2 0,10 4 0,-9-5-114,-1 1 1,1-2-1,0 1 0,-1-1 0,1-1 1,0 0-1,0 0 0,0-1 0,0 0 1,-1-1-1,15-3 0,13-9-6712</inkml:trace>
  <inkml:trace contextRef="#ctx0" brushRef="#br0" timeOffset="6796.93">3852 1998 24575,'5'7'0,"5"12"0,7 10 0,2 10 0,-1 0 0,2 2 0,-2 1 0,-1 2 0,-3 1 0,-6-2 0,-6-8 0,-5-10 0,-4-8 0,-1-7-8191</inkml:trace>
  <inkml:trace contextRef="#ctx0" brushRef="#br0" timeOffset="7213.14">3622 2423 24575,'15'8'0,"1"-1"0,-1-1 0,1 0 0,1-1 0,-1-1 0,1 0 0,18 1 0,121 3 0,-147-8 0,132 5 0,90-2 0,-225-3-98,42-4 329,-46 3-306,0 1 0,-1 0 0,1-1 0,0 1 0,0-1 0,0 1 0,0-1 1,-1 0-1,1 0 0,0 0 0,-1 0 0,1 0 0,-1 0 0,1 0 0,-1-1 0,1 1 1,-1 0-1,0-1 0,2-2 0,-1-8-6751</inkml:trace>
  <inkml:trace contextRef="#ctx0" brushRef="#br0" timeOffset="7709.66">3635 1967 24575,'7'0'0,"7"0"0,9 0 0,8 0 0,5 0 0,5 2 0,3 0 0,1 1 0,0-2 0,-1 1 0,0-2 0,-1 1 0,-1-1 0,-1-2 0,6-2 0,-6-1-8191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00:55.69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 24575,'15'35'0,"-2"1"0,-1 1 0,10 55 0,-18-74 0,46 259 0,-31-157 0,60 212 0,-70-308-56,10 37-1253,-17-45-5517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19:40:39.43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93 55 24575,'7'-2'0,"10"0"0,10-2 0,10 0 0,5 0 0,5 0 0,1 0 0,1-1 0,1 0 0,-4 0 0,-5 0 0,-9 0 0,-10 0-8191</inkml:trace>
  <inkml:trace contextRef="#ctx0" brushRef="#br0" timeOffset="-1035.02">0 301 24575,'60'-2'0,"20"0"-8191</inkml:trace>
  <inkml:trace contextRef="#ctx0" brushRef="#br0" timeOffset="-473.81">42 383 24575,'7'0'0,"9"0"0,10 1 0,6 2 0,6-1 0,6-1 0,-3 1-8191</inkml:trace>
  <inkml:trace contextRef="#ctx0" brushRef="#br0" timeOffset="942.1">416 40 24575,'100'638'0,"-80"-414"0,26 512 0,-42-553 0,-4 135 0,-2-277 0,0-22 0,1 1 0,0 0 0,5 36 0,-3-54-57,-1-1 0,1 1 1,-1 0-1,1-1 0,-1 1 0,1-1 0,0 1 0,0-1 0,0 1 0,0-1 0,0 0 1,0 0-1,0 1 0,1-1 0,-1 0 0,0 0 0,0 0 0,1 0 0,-1 0 1,1 0-1,-1-1 0,1 1 0,1 0 0,19 7-6770</inkml:trace>
  <inkml:trace contextRef="#ctx0" brushRef="#br0" timeOffset="9102.21">685 257 24575,'1'0'0,"9"0"0,10 0 0,11 0 0,10 2 0,5 0 0,3 1 0,2-2 0,-10 1 0,-12-2-8191</inkml:trace>
  <inkml:trace contextRef="#ctx0" brushRef="#br0" timeOffset="9616.63">1275 80 24575,'-3'5'0,"-3"6"0,-1 4 0,1 6 0,1 2 0,4 1 0,4-3 0,2-4 0,9-2 0,2-4 0,9-3 0,0-3 0,1-2 0,-3-4 0,-4-4 0,-4-2 0,-2-1 0,-3-1-8191</inkml:trace>
  <inkml:trace contextRef="#ctx0" brushRef="#br0" timeOffset="10283.98">1409 70 24575,'0'1'0,"-3"9"0,-2 10 0,0 10 0,2 6 0,0 6 0,2 3 0,2 0 0,1-6-8191</inkml:trace>
  <inkml:trace contextRef="#ctx0" brushRef="#br0" timeOffset="11985.18">1338 687 24575,'-13'0'0,"0"2"0,1-1 0,-1 2 0,1 0 0,0 0 0,0 1 0,0 1 0,0 0 0,1 0 0,-12 8 0,-10 9 0,-57 47 0,73-55 0,0 2 0,1 0 0,-24 30 0,36-40 0,-1 1 0,1-1 0,0 1 0,1-1 0,0 1 0,0 0 0,0 1 0,1-1 0,0 0 0,0 1 0,1-1 0,0 1 0,0-1 0,1 15 0,1-19 0,0 0 0,-1 0 0,1 1 0,1-1 0,-1 0 0,0 0 0,1 0 0,0 0 0,0-1 0,0 1 0,0 0 0,0-1 0,0 1 0,1-1 0,-1 0 0,1 0 0,-1 0 0,1 0 0,0 0 0,0 0 0,0-1 0,0 1 0,0-1 0,0 0 0,0 0 0,5 0 0,7 3 0,1-1 0,0 0 0,31 0 0,-34-3 0,0 0 0,0-1 0,0-1 0,23-5 0,-32 6 0,0 0 0,0-1 0,-1 1 0,1-1 0,0 0 0,-1 0 0,0 0 0,7-5 0,-9 5 0,0 1 0,1-1 0,-1 1 0,0-1 0,0 0 0,0 1 0,0-1 0,0 0 0,0 0 0,-1 0 0,1 1 0,-1-1 0,1 0 0,-1 0 0,0 0 0,0 0 0,1 0 0,-1 0 0,-1-2 0,1 2 0,0 0 0,-1 0 0,1 0 0,-1 0 0,1 1 0,-1-1 0,0 0 0,1 0 0,-1 1 0,0-1 0,0 0 0,0 1 0,-1-1 0,1 1 0,0-1 0,-1 1 0,1 0 0,-3-2 0,0 0 0,1 1 0,-1 0 0,0 1 0,0-1 0,0 1 0,0-1 0,0 1 0,-6 0 0,0-1 0,0 2 0,0-1 0,-1 1 0,1 1 0,0 0 0,-14 3 0,18-3-85,0 1 0,0 0-1,1 1 1,-1-1 0,1 1-1,-1 0 1,1 1 0,0-1-1,0 1 1,0 0 0,1 0-1,-1 0 1,1 1 0,0-1-1,-5 10 1,-7 12-6742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04:26.43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882 24575,'3'-2'0,"1"0"0,-1 0 0,1 0 0,0 0 0,0 1 0,-1-1 0,1 1 0,0 0 0,0 1 0,0-1 0,5 0 0,1 0 0,398-51 0,-119 19 0,177-22 0,-112 16 0,217-13 0,-535 48 0,-36 4 0,0 0 0,0 0 0,1 0 0,-1 0 0,0 0 0,0 0 0,0 0 0,0 0 0,1 0 0,-1 0 0,0 0 0,0 0 0,0 0 0,0 0 0,1 0 0,-1 0 0,0 0 0,0 0 0,0-1 0,0 1 0,0 0 0,1 0 0,-1 0 0,0 0 0,0 0 0,0 0 0,0 0 0,0 0 0,0-1 0,1 1 0,-1 0 0,0 0 0,0 0 0,0 0 0,0 0 0,0-1 0,0 1 0,0 0 0,0 0 0,0 0 0,0 0 0,0 0 0,0-1 0,0 1 0,-18-5 0,-261-11 0,239 15 0,-474 17 0,-159 62 0,656-75 0,-291 54 0,7 18 0,278-66 0,23-9 0,-1 0 0,1 0 0,0 0 0,0 0 0,0 0 0,0 0 0,0 0 0,-1 0 0,1 0 0,0 0 0,0 0 0,0 0 0,0 0 0,0 0 0,0 0 0,-1 0 0,1 0 0,0 0 0,0 0 0,0 0 0,0 1 0,0-1 0,0 0 0,0 0 0,-1 0 0,1 0 0,0 0 0,0 0 0,0 0 0,0 0 0,0 1 0,0-1 0,0 0 0,0 0 0,0 0 0,0 0 0,0 0 0,0 1 0,0-1 0,0 0 0,0 0 0,0 0 0,0 0 0,0 0 0,0 0 0,0 1 0,0-1 0,0 0 0,0 0 0,0 0 0,0 0 0,0 0 0,0 1 0,10 0 0,16-1 0,299-52 0,-75 10 0,299-40 0,96 24 0,-126 26 0,-463 28 0,-53 1 0,-11 0 0,-16 0 0,-113-6 0,-144 11 0,130 6-618,-197 35 0,-146 65 1854,423-88-1236,-106 43 0,176-62 0,-24 13 0,24-14 0,1 0 0,0 0 0,-1 0 0,1 0 0,0 1 0,-1-1 0,1 0 0,0 0 0,-1 0 0,1 1 0,0-1 0,0 0 0,-1 0 0,1 1 0,0-1 0,0 0 0,-1 1 0,1-1 0,0 0 0,0 1 0,0-1 0,0 0 0,-1 1 0,1-1 0,0 0 0,0 1 0,0-1 0,0 1 0,0-1 0,0 0 0,0 1 0,0-1 0,0 1 0,0-1 0,0 0 0,0 1 0,0-1 0,1 0 0,-1 1 0,0-1 0,0 0 0,0 1 0,0-1 0,1 0 0,-1 1 0,0-1 0,0 0 0,1 1 0,-1-1 0,0 0 0,0 0 0,1 1 0,-1-1 0,0 0 0,1 0 0,-1 0 0,0 0 0,1 1 0,-1-1 0,0 0 0,1 0 0,0 0 0,8 3 0,-1-1 0,1 0 0,0 0 0,1-1 0,15 0 0,53-4 0,-50 1 0,96-6 0,209-6 0,-137 5-1365,-150 5-5461</inkml:trace>
  <inkml:trace contextRef="#ctx0" brushRef="#br0" timeOffset="514.85">1618 809 24575,'-2'1'0,"0"-1"0,0 1 0,0-1 0,0 1 0,0 0 0,1 0 0,-1 0 0,0 0 0,1 0 0,-1 0 0,1 0 0,-1 0 0,1 1 0,0-1 0,-1 1 0,1-1 0,0 1 0,0-1 0,-1 3 0,-17 34 0,16-30 0,0 0 0,1-1 0,0 1 0,0 1 0,1-1 0,0 0 0,1 0 0,-1 0 0,2 0 0,-1 1 0,1-1 0,0 0 0,4 11 0,-2-9 0,1 0 0,0 0 0,1-1 0,0 0 0,1 0 0,0 0 0,0 0 0,1-1 0,10 11 0,-2-5 0,1-1 0,0-1 0,1 0 0,0-1 0,1-1 0,0-1 0,1 0 0,0-2 0,0 0 0,27 6 0,-10-6 0,1-2 0,-1-1 0,1-2 0,-1-2 0,1-1 0,-1-2 0,1-2 0,-1 0 0,38-13 0,-37 6 0,0-1 0,0-3 0,-1 0 0,-1-3 0,-1 0 0,0-3 0,-2 0 0,-1-3 0,0 0 0,-2-2 0,-1-1 0,26-34 0,-48 54-273,-1 1 0,0-1 0,0-1 0,5-11 0,-4 1-6553</inkml:trace>
  <inkml:trace contextRef="#ctx0" brushRef="#br0" timeOffset="954.83">2593 750 24575,'7'2'0,"6"2"0,7 4 0,7 4 0,6 6 0,6 4 0,-1 5 0,-4 0 0,-6 0 0,-10-2 0,-6-2 0,-10 1 0,-6-2 0,-3-1 0,-1-3-8191</inkml:trace>
  <inkml:trace contextRef="#ctx0" brushRef="#br0" timeOffset="1514.09">3266 686 24575,'-16'204'0,"15"-198"0,10-84 0,3-1 0,27-90 0,-38 167 0,-1 1 0,0-1 0,1 1 0,-1-1 0,1 1 0,-1 0 0,1-1 0,0 1 0,0 0 0,0-1 0,0 1 0,0 0 0,0 0 0,0 0 0,0 0 0,2-2 0,-2 3 0,0 0 0,0 0 0,0 0 0,0 0 0,0 0 0,0 0 0,0 1 0,0-1 0,0 0 0,0 0 0,0 1 0,0-1 0,0 1 0,0-1 0,0 1 0,0-1 0,-1 1 0,1 0 0,0-1 0,0 1 0,-1 0 0,1 0 0,0-1 0,-1 1 0,1 0 0,0 2 0,21 26-273,-2 2 0,-1 0 0,-1 1 0,24 63 0,-31-66-6553</inkml:trace>
  <inkml:trace contextRef="#ctx0" brushRef="#br0" timeOffset="2077.75">3276 716 24575,'2'-2'0,"9"-2"0,10-2 0,10-4 0,7-2 0,4 0 0,7-3 0,-4 3-8191</inkml:trace>
  <inkml:trace contextRef="#ctx0" brushRef="#br0" timeOffset="2561.46">3827 457 24575,'0'6'0,"1"-1"0,0 0 0,0 1 0,1-1 0,0 0 0,4 9 0,1 6 0,37 160 0,-20-76 0,-23-102 0,0-6 0,2-13 0,0-26 0,-4-24 0,-4-1 0,-2 1 0,-26-105 0,23 145 0,7 22 0,6 19 0,6 19 0,1-1 0,18 35 0,-23-56 0,0-1 0,1 0 0,0-1 0,0 1 0,1-1 0,1-1 0,-1 1 0,1-1 0,1 0 0,13 9 0,-21-16 0,1 0 0,0 1 0,0-1 0,-1-1 0,1 1 0,0 0 0,0 0 0,0-1 0,0 1 0,0-1 0,0 1 0,0-1 0,0 0 0,0 0 0,0 0 0,1 0 0,-1 0 0,0-1 0,0 1 0,0 0 0,3-2 0,-3 1 0,1-1 0,-1 0 0,1 0 0,-1 0 0,1 0 0,-1 0 0,0 0 0,0 0 0,0-1 0,0 1 0,-1-1 0,4-5 0,1-7 0,0 0 0,0-1 0,-2 0 0,4-19 0,-7 31 0,6-44 0,-2 1 0,0-50 0,0-12 0,13 267 0,-7-104-1365,1-3-5461</inkml:trace>
  <inkml:trace contextRef="#ctx0" brushRef="#br0" timeOffset="3127.12">4500 374 24575,'-9'0'0,"-1"1"0,1 0 0,0 1 0,-1 0 0,1 0 0,0 1 0,0 0 0,0 0 0,1 1 0,-1 1 0,1-1 0,0 1 0,-12 9 0,20-13 0,-1-1 0,0 1 0,1-1 0,-1 1 0,1-1 0,-1 1 0,1 0 0,-1-1 0,1 1 0,-1 0 0,1-1 0,0 1 0,-1 0 0,1-1 0,0 1 0,0 0 0,-1 0 0,1-1 0,0 1 0,0 0 0,0 0 0,0-1 0,0 1 0,0 0 0,0 0 0,0 1 0,1-1 0,0-1 0,0 1 0,-1 0 0,1 0 0,0-1 0,0 1 0,0 0 0,0-1 0,-1 1 0,1-1 0,0 1 0,0-1 0,0 0 0,0 1 0,0-1 0,2 0 0,6 2 0,1-1 0,-1 0 0,12-1 0,-20 0 0,24-1 0,36-8 0,-17 3 0,-43 6 0,1 0 0,0 0 0,-1 0 0,1 0 0,0 1 0,-1-1 0,1 0 0,-1 1 0,1-1 0,-1 1 0,1 0 0,-1 0 0,0-1 0,1 1 0,-1 0 0,0 0 0,1 0 0,-1 0 0,0 1 0,0-1 0,0 0 0,0 0 0,0 1 0,0-1 0,0 1 0,0 1 0,1-1 0,-1 1 0,0-1 0,1 0 0,-1 0 0,1-1 0,0 1 0,-1 0 0,1 0 0,0-1 0,0 1 0,0-1 0,3 2 0,15 1-1365,1-2-5461</inkml:trace>
  <inkml:trace contextRef="#ctx0" brushRef="#br0" timeOffset="3128.12">4884 1 24575,'4'7'0,"2"9"0,3 10 0,2 6 0,4 6 0,1 3 0,-3 1 0,-1 3 0,-3 3 0,-3-4 0,-3-2 0,-1-8-8191</inkml:trace>
  <inkml:trace contextRef="#ctx0" brushRef="#br0" timeOffset="3554.88">4770 187 24575,'7'-7'0,"10"-7"0,8-4 0,9-2 0,10 3 0,-4 4-8191</inkml:trace>
  <inkml:trace contextRef="#ctx0" brushRef="#br0" timeOffset="3555.88">5081 239 24575,'9'2'0,"10"0"0,8 1 0,9-2 0,-1 2 0,-4 2 0,-7 2 0,-8 3 0,-4 0 0,-3 0 0,-1-1 0,4-3 0,1-2 0,1-4 0,3-3 0,-1-2-8191</inkml:trace>
  <inkml:trace contextRef="#ctx0" brushRef="#br0" timeOffset="3996.01">5434 199 24575</inkml:trace>
  <inkml:trace contextRef="#ctx0" brushRef="#br0" timeOffset="4414.49">5526 240 24575,'4'0'0,"1"1"0,0-1 0,0 1 0,0 0 0,0 0 0,-1 1 0,1-1 0,-1 1 0,1 0 0,-1 1 0,0-1 0,1 1 0,-1-1 0,0 1 0,-1 1 0,1-1 0,-1 0 0,1 1 0,-1 0 0,5 6 0,0 4 0,0 0 0,-1 0 0,0 0 0,9 31 0,-10-13 0,-5-27 0,-1 0 0,1-1 0,0 1 0,0 0 0,0-1 0,1 1 0,0-1 0,2 6 0,12 15 0,16 28 0,-30-48 0,1 0 0,-1-1 0,-1 1 0,1 0 0,-1 1 0,1-1 0,-2 0 0,2 10 0,-2-14 0,0 0 0,-1 0 0,1 1 0,0-1 0,-1 0 0,1 0 0,0 0 0,-1 0 0,1 0 0,-1 0 0,0 0 0,1 0 0,-1 0 0,0 0 0,0 0 0,0 0 0,1 0 0,-1 0 0,0 0 0,0-1 0,0 1 0,0-1 0,0 1 0,-1 0 0,1-1 0,0 0 0,0 1 0,0-1 0,0 0 0,-1 1 0,1-1 0,0 0 0,0 0 0,-2 0 0,-4 0 0,1 0 0,-1 0 0,1-1 0,-1 0 0,-7-1 0,4-1 0,0 0 0,1 0 0,-1-1 0,0 0 0,1-1 0,-15-9 0,21 12 0,0 0 0,1 0 0,-1 0 0,1 0 0,-1 0 0,1-1 0,0 1 0,0-1 0,0 0 0,0 1 0,1-1 0,-1 0 0,1 0 0,0 0 0,-1 0 0,1 0 0,1 0 0,-1-1 0,0 1 0,1 0 0,-1 0 0,1-1 0,0 1 0,0 0 0,1-5 0,10-21-1365,3 1-5461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04:15.94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61 24575,'1'-1'0,"0"0"0,0 0 0,0 0 0,0 0 0,0 1 0,0-1 0,0 0 0,0 1 0,0-1 0,0 0 0,0 1 0,1 0 0,-1-1 0,0 1 0,0 0 0,1-1 0,-1 1 0,0 0 0,1 0 0,-1 0 0,0 0 0,0 0 0,1 0 0,-1 1 0,0-1 0,1 0 0,-1 1 0,0-1 0,0 1 0,0-1 0,1 1 0,-1 0 0,1 0 0,4 4 0,0-1 0,-1 1 0,1 0 0,7 11 0,-1-2 0,-7-10 0,1 1 0,-1-1 0,1 0 0,-1 0 0,1 0 0,0-1 0,0 0 0,1 0 0,-1-1 0,0 0 0,1 0 0,7 1 0,-4-1 0,0-1 0,1-1 0,-1 0 0,0 0 0,0-1 0,1-1 0,11-2 0,11-6 0,0-2 0,-1-1 0,52-29 0,-67 34 0,2-2 0,-4 1 0,1 1 0,0 0 0,1 2 0,26-8 0,-39 13 0,0 0 0,0 0 0,1 1 0,-1 0 0,1 0 0,-1 0 0,0 0 0,1 1 0,-1-1 0,0 1 0,1 0 0,-1 1 0,0-1 0,0 1 0,0-1 0,0 1 0,0 1 0,-1-1 0,1 0 0,0 1 0,-1 0 0,0 0 0,5 4 0,-4-1 0,1-1 0,1 0 0,-1 0 0,1 0 0,-1 0 0,1-1 0,1 0 0,-1 0 0,1-1 0,-1 0 0,1 0 0,0-1 0,0 1 0,0-1 0,0-1 0,0 0 0,1 0 0,11 0 0,0-2 0,1-1 0,-1 0 0,1-2 0,-1-1 0,0 0 0,25-11 0,-20 7 0,0 1 0,51-9 0,-67 17 0,0-1 0,0 1 0,-1 1 0,1-1 0,0 1 0,-1 1 0,13 3 0,3 3 0,24 12 0,-33-12 0,1-2 0,0 0 0,0-1 0,31 7 0,-32-11 0,1 0 0,-1-1 0,1 0 0,-1-1 0,27-6 0,66-25 0,-15 4 0,-84 26 0,0 0 0,0 1 0,0 0 0,0 1 0,0 0 0,0 0 0,0 1 0,12 2 0,-1 2 0,0 1 0,18 9 0,31 9 0,-56-22 0,1 1 0,-1-2 0,1 0 0,0 0 0,0-1 0,17-2 0,79-17 0,-62 9 0,-16 5 0,0 0 0,1 2 0,-1 2 0,1 1 0,-1 1 0,60 10 0,-39-4-341,0-3 0,0-1-1,65-6 1,-70 1-6485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03:43.89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83 33 24575,'-12'0'0,"8"0"0,1-1 0,0 1 0,0 0 0,-1 0 0,1 0 0,0 0 0,-1 1 0,1 0 0,0-1 0,0 1 0,0 0 0,-1 0 0,-4 4 0,8-5 0,0 0 0,0 0 0,0 0 0,0 0 0,0 0 0,0 0 0,0 0 0,-1 0 0,1 0 0,0 0 0,0 0 0,0 0 0,0 0 0,0 0 0,0 0 0,0 0 0,0 0 0,0 0 0,0 0 0,0 0 0,0 1 0,0-1 0,0 0 0,0 0 0,0 0 0,0 0 0,0 0 0,0 0 0,0 0 0,0 0 0,0 0 0,0 0 0,0 0 0,0 1 0,0-1 0,0 0 0,0 0 0,0 0 0,0 0 0,0 0 0,0 0 0,0 0 0,0 0 0,0 0 0,0 0 0,0 0 0,0 0 0,0 1 0,0-1 0,0 0 0,0 0 0,0 0 0,0 0 0,1 0 0,-1 0 0,0 0 0,0 0 0,0 0 0,0 0 0,0 0 0,0 0 0,0 0 0,0 0 0,0 0 0,0 0 0,1 0 0,8 0 0,12-4 0,-19 3 0,0 0 0,0 0 0,-1 0 0,1 0 0,-1 0 0,1-1 0,-1 1 0,0-1 0,1 1 0,-1-1 0,1-1 0,-2 3 0,0-1 0,1 1 0,-1 0 0,0 0 0,0 0 0,0-1 0,0 1 0,0 0 0,0 0 0,0-1 0,0 1 0,0 0 0,0 0 0,0 0 0,0-1 0,0 1 0,0 0 0,0 0 0,0-1 0,0 1 0,0 0 0,0 0 0,0-1 0,0 1 0,0 0 0,0 0 0,0 0 0,0-1 0,-1 1 0,1 0 0,0 0 0,0-1 0,-14 2 0,11 0 0,0 0 0,1 0 0,0 0 0,-1 0 0,1 1 0,0-1 0,0 1 0,-1-1 0,1 1 0,0 0 0,1 0 0,-1 0 0,0 0 0,0 0 0,1 0 0,-1 0 0,0 4 0,1-5 0,1 0 0,-1 0 0,1 0 0,0 0 0,0 0 0,-1 0 0,1 0 0,0 1 0,0-1 0,0 0 0,0 0 0,0 0 0,1 0 0,-1 0 0,0 1 0,0-1 0,1 0 0,-1 0 0,1 0 0,-1 0 0,1 0 0,-1 0 0,1 0 0,0 0 0,-1 0 0,1 0 0,0-1 0,0 1 0,0 0 0,0 0 0,-1-1 0,1 1 0,0 0 0,0-1 0,0 1 0,0-1 0,1 0 0,-1 1 0,0-1 0,0 0 0,2 1 0,1 0 0,0 0 0,1 0 0,-1-1 0,1 1 0,-1-1 0,1 0 0,-1 0 0,1-1 0,-1 1 0,1-1 0,-1 0 0,7-2 0,-9 2 0,-1 1 0,1-1 0,0 0 0,-1 0 0,1 0 0,-1 1 0,1-2 0,-1 1 0,1 0 0,-1 0 0,0 0 0,1 0 0,-1-1 0,0 1 0,0-1 0,0 1 0,0-1 0,0 1 0,-1-1 0,1 0 0,0 1 0,-1-1 0,1 0 0,-1 0 0,1 1 0,-1-1 0,0 0 0,0 0 0,0 1 0,0-1 0,0 0 0,0 0 0,-1-2 0,0 2 0,0 0 0,0 0 0,0 0 0,0 0 0,0 0 0,-1 1 0,1-1 0,0 0 0,-1 1 0,0-1 0,1 1 0,-1 0 0,0-1 0,1 1 0,-1 0 0,0 0 0,0 0 0,0 0 0,0 1 0,0-1 0,0 0 0,-1 1 0,1-1 0,0 1 0,0 0 0,0 0 0,-3 0 0,0-1 0,0 1 0,0 0 0,0 0 0,0 1 0,0 0 0,0-1 0,0 1 0,1 1 0,-1-1 0,-9 5 0,14-6 0,-1 1 0,0-1 0,0 1 0,0-1 0,0 1 0,0-1 0,1 1 0,-1 0 0,0-1 0,0 1 0,1 0 0,-1 0 0,0 0 0,1 0 0,-1-1 0,1 1 0,0 0 0,-1 0 0,1 0 0,-1 0 0,1 0 0,0 2 0,0-2 0,0 0 0,1 0 0,-1 0 0,0 0 0,1 0 0,-1 0 0,1-1 0,-1 1 0,1 0 0,-1 0 0,1 0 0,0-1 0,0 1 0,-1 0 0,1-1 0,0 1 0,0 0 0,1 0 0,3 2 0,1 0 0,0 0 0,0-1 0,0 0 0,10 2 0,-11-3 0,0 0 0,1 0 0,-1-1 0,0 1 0,8-2 0,-12 1 0,0 0 0,0 0 0,1 0 0,-1-1 0,0 1 0,0 0 0,0-1 0,0 1 0,1-1 0,-1 1 0,0-1 0,0 1 0,0-1 0,0 0 0,0 1 0,0-1 0,-1 0 0,1 0 0,0 0 0,0 0 0,-1 0 0,1 0 0,0 0 0,-1 0 0,1 0 0,-1 0 0,1 0 0,-1 0 0,1-2 0,-1 2 0,0 0 0,0-1 0,-1 1 0,1 0 0,0 0 0,-1-1 0,1 1 0,-1 0 0,1 0 0,-1 0 0,1 0 0,-1 0 0,0 0 0,0 0 0,1 0 0,-1 0 0,0 0 0,0 0 0,0 0 0,0 0 0,0 1 0,0-1 0,0 0 0,0 1 0,-3-2 0,-30-11 0,27 11 0,0 1 0,-1 0 0,-12-1 0,19 2 0,0 0 0,0 0 0,0 0 0,-1 0 0,1 0 0,0 0 0,0 0 0,0 0 0,0 0 0,-1 1 0,1-1 0,0 0 0,0 1 0,0-1 0,0 1 0,0-1 0,0 1 0,0 0 0,0-1 0,0 1 0,0 0 0,0 0 0,1 0 0,-1 0 0,0 0 0,0 0 0,1 0 0,-1 0 0,1 0 0,-1 0 0,1 0 0,-1 1 0,1-1 0,0 0 0,0 0 0,1 0 0,-1 0 0,0 0 0,1 0 0,-1 0 0,1 0 0,-1 0 0,1 0 0,0 0 0,-1-1 0,1 1 0,0 0 0,0 0 0,-1-1 0,1 1 0,0 0 0,0-1 0,0 1 0,0-1 0,0 1 0,0-1 0,0 0 0,0 1 0,0-1 0,2 0 0,28 7 0,-29-7 0,-1 0 0,0 1 0,1-1 0,-1-1 0,0 1 0,1 0 0,-1 0 0,0 0 0,0-1 0,1 1 0,-1 0 0,0-1 0,0 1 0,2-2 0,-3-3 0,-11-1 0,8 5 0,0 0 0,0 0 0,0 0 0,0 0 0,0 1 0,0-1 0,-1 1 0,1 0 0,0 0 0,0 0 0,-1 0 0,1 0 0,0 1 0,-5 1 0,8-2 0,-1 0 0,1 0 0,0 0 0,0 0 0,0 1 0,-1-1 0,1 0 0,0 0 0,0 0 0,0 0 0,0 0 0,0 0 0,-1 0 0,1 1 0,0-1 0,0 0 0,0 0 0,0 0 0,0 0 0,0 1 0,0-1 0,-1 0 0,1 0 0,0 0 0,0 1 0,0-1 0,0 0 0,0 0 0,0 0 0,0 0 0,0 1 0,0-1 0,0 0 0,0 0 0,0 0 0,0 1 0,0-1 0,0 0 0,1 0 0,-1 0 0,0 1 0,0-1 0,0 0 0,10 6 0,14 2 0,-22-8 7,0 0-1,-1 0 1,1 1-1,-1-1 1,1 0-1,-1 0 1,1 0-1,-1-1 1,1 1-1,-1 0 1,1-1-1,-1 1 1,1-1-1,-1 1 1,1-1-1,-1 0 1,2 0-1,-2 0-46,-1 0 0,1 1 0,-1-1 0,0 0 0,0 1 0,1-1 0,-1 0 0,0 1 0,0-1 0,0 0 0,0 0 0,0 1 0,1-1 0,-1 0-1,-1 1 1,1-1 0,0 0 0,0 0 0,0 1 0,0-1 0,0 0 0,-1 1 0,1-1 0,0 0 0,-1 1 0,1-1 0,0 0 0,-1 1-1,1-1 1,-1 1 0,1-1 0,-1 1 0,1-1 0,-1 1 0,1-1 0,-2 0 0,-15-14-6786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03:25.34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3004 24575,'26'-26'0,"-2"0"0,-1-2 0,35-54 0,-48 65 0,-1-1 0,0 0 0,-1-1 0,-1 1 0,-1-1 0,-1-1 0,0 1 0,2-28 0,5-463 0,-14 353 0,2-861 0,0 1016 9,0 1-1,0 0 1,0 0-1,0 0 1,0 0-1,1-1 1,-1 1 0,0 0-1,1 0 1,-1 0-1,0 0 1,1 0-1,0-1 1,-1 1-80,1 1 1,0-1-1,-1 1 0,1 0 1,0-1-1,-1 1 1,1 0-1,0-1 1,-1 1-1,1 0 0,0 0 1,-1 0-1,1 0 1,0-1-1,0 1 1,-1 0-1,1 0 0,0 1 1,0-1-1,0 0 1,3 0-6743</inkml:trace>
  <inkml:trace contextRef="#ctx0" brushRef="#br0" timeOffset="839.49">1006 1597 24575,'6'-20'0,"-1"1"0,0-1 0,-1 1 0,-2-1 0,0 0 0,0 0 0,-2-1 0,-1 1 0,-3-22 0,-1 9 0,2 0 0,2-1 0,3-36 0,16-98 0,-2 30 0,-4-280 0,-9 173 0,-3 237 0,0-30 0,3-1 0,0 1 0,12-47 0,-8 65-1362,-2 11-5451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03:12.746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0 3173 24575,'2'0'0,"0"0"0,-1 0 0,1 1 0,0-1 0,-1 0 0,1 1 0,-1-1 0,1 1 0,-1 0 0,1-1 0,-1 1 0,1 0 0,-1 0 0,1 0 0,-1 0 0,0 0 0,0 0 0,1 1 0,-1-1 0,0 0 0,0 0 0,0 1 0,-1-1 0,1 1 0,0-1 0,0 1 0,-1-1 0,1 3 0,2 4 0,-1 1 0,0 0 0,-1 0 0,1 11 0,-1-2 0,3 8 0,1-1 0,0 1 0,2-1 0,16 39 0,-17-51 0,1 0 0,0-1 0,1 0 0,0 0 0,1 0 0,0-2 0,0 1 0,1-1 0,1 0 0,13 9 0,-8-9 0,0 0 0,0-1 0,1-1 0,0-1 0,0 0 0,1-1 0,0-1 0,0-1 0,0 0 0,1-1 0,-1-1 0,1-1 0,-1-1 0,1-1 0,0 0 0,-1-1 0,0-1 0,1-1 0,-1 0 0,0-2 0,-1 0 0,0 0 0,0-2 0,28-17 0,-5-1 0,-2-2 0,-2-1 0,0-2 0,51-58 0,-25 14 0,65-100 0,-80 101 0,-4-3 0,39-94 0,46-172 0,-98 242 0,-5-2 0,15-129 0,-26 104 0,-3-138 0,-28-129 0,3 281 0,-44-182 0,-4 97 0,42 138 0,1 3 0,-3 1 0,-2 2 0,-51-85 0,60 115 0,-1 2 0,-2 0 0,0 1 0,-1 1 0,-1 0 0,-1 2 0,-1 0 0,0 2 0,-47-28 0,63 41 0,-1 1 0,1-1 0,-1 1 0,0 1 0,0-1 0,0 1 0,-1 0 0,1 1 0,0 0 0,-1 0 0,1 0 0,-1 1 0,1 0 0,-1 1 0,1 0 0,0 0 0,-1 0 0,1 1 0,0 0 0,0 1 0,0-1 0,0 1 0,0 1 0,1-1 0,0 1 0,-12 9 0,-1 3 10,1 0 0,1 2 0,0 0 0,1 2 0,1-1 0,1 2 0,1 0 0,0 0 0,2 1 0,0 1 0,-13 42 0,11-17-307,2 0 0,1 0 0,3 0 0,-1 99 0,8-117-6529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03:08.698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812 41 24575,'-1'-1'0,"1"0"0,0-1 0,-1 1 0,0 0 0,1-1 0,-1 1 0,0 0 0,0 0 0,0 0 0,0-1 0,0 1 0,0 0 0,0 0 0,0 0 0,0 1 0,0-1 0,0 0 0,-3-1 0,-24-11 0,21 11 0,0 1 0,0 0 0,0 0 0,0 1 0,0-1 0,-1 2 0,1-1 0,0 1 0,0 0 0,0 1 0,0-1 0,0 2 0,0-1 0,1 1 0,-1 0 0,1 0 0,0 0 0,-10 8 0,-4 3 0,1 0 0,1 2 0,1 0 0,-21 25 0,12-9 0,1 1 0,3 1 0,0 1 0,2 2 0,2-1 0,1 2 0,-17 61 0,0 28 0,-18 133 0,25-111 0,-32 220 0,30-172 0,-70 531 0,91-644 0,-11 180 0,18-210 0,2-1 0,3 0 0,16 85 0,-16-121 0,1 0 0,1 0 0,1-1 0,0 0 0,1 0 0,12 17 0,-12-22 0,0 0 0,0-1 0,2-1 0,-1 0 0,1 0 0,0 0 0,0-2 0,1 1 0,17 8 0,-9-7 0,0-1 0,1-1 0,1-1 0,-1-1 0,1 0 0,0-2 0,33 2 0,-25-4 0,1-1 0,-1-2 0,1-1 0,53-12 0,-63 10 0,0-2 0,-1 0 0,0-1 0,0 0 0,-1-2 0,0 0 0,32-25 0,-41 27 0,0 0 0,-1 0 0,1-1 0,-2 0 0,1 0 0,-1-1 0,-1 0 0,1 0 0,-2-1 0,0 0 0,0 0 0,-1 0 0,0 0 0,-1-1 0,3-14 0,0-39 0,-4 38 0,1 1 0,12-49 0,-14 74-59,-1 0 0,1-1-1,-1 1 1,0 0-1,1 0 1,-1 0 0,0 0-1,0 0 1,0 0 0,0 0-1,0 0 1,0-1 0,0 1-1,0 0 1,0 0-1,-1 0 1,1 0 0,0 0-1,-1 0 1,1 0 0,-1 0-1,0-1 1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03:03.84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0 24575,'1'4'0,"-1"0"0,1-1 0,0 1 0,1 0 0,-1-1 0,0 0 0,1 1 0,2 4 0,2 2 0,3 8-186,1-1 0,1-1 0,0 0 0,1 0 0,1-1 1,1-1-1,0 0 0,0 0 0,1-2 0,1 0 0,0-1 0,1 0 0,0-1 0,1-1 0,26 9 0,-10-6-186,0-1 0,0-2 0,1-1 0,0-2 1,0-2-1,1-1 0,60-2 0,-74-3-12,0-1 1,0-1-1,-1-1 1,0-1-1,0 0 0,0-2 1,-1-1-1,0 0 1,-1-1-1,0-1 1,0-1-1,-1-1 1,-1 0-1,0-1 0,-1-1 1,19-23-1,-20 17 4664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02:53.07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1 24575,'7'0'0,"9"0"0,10 0 0,8 0 0,-1 0-8191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02:52.23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1 24575,'0'1'0,"0"9"0,0 8 0,0 11 0,0 9 0,2 5 0,0 4 0,0 1 0,0 2 0,-1-5 0,0-12 0,0-11-8191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02:51.11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8 1 24575,'0'7'0,"0"11"0,0 10 0,0 7 0,0 6 0,0 5 0,2 2 0,-1-5 0,-2-9 0,1-6 0,-2-8 0,-1-6 0,0-2 0,1-2-8191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19:44:22.83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89 125 24575,'5'-8'0,"0"0"0,-1 0 0,0 0 0,0 0 0,-1-1 0,0 1 0,0-1 0,-1 0 0,2-15 0,-4 23 0,0 0 0,0 0 0,0 0 0,0 0 0,-1 0 0,1 0 0,0 0 0,0 0 0,-1 0 0,1 0 0,-1 0 0,1 0 0,-1 0 0,1 0 0,-1 0 0,1 0 0,-1 1 0,0-1 0,1 0 0,-1 0 0,0 1 0,0-1 0,0 1 0,0-1 0,1 0 0,-1 1 0,0-1 0,0 1 0,0 0 0,0-1 0,0 1 0,0 0 0,0 0 0,0 0 0,0-1 0,0 1 0,-1 0 0,1 0 0,0 0 0,0 1 0,0-1 0,0 0 0,0 0 0,-1 1 0,-4 0 0,-1 1 0,1 0 0,0 0 0,-1 1 0,-8 4 0,5 0 0,1-1 0,0 1 0,0 0 0,1 1 0,0 0 0,0 1 0,1-1 0,-11 18 0,8-10 0,1 0 0,0 1 0,1 0 0,-8 29 0,14-41 0,1 0 0,0 0 0,0-1 0,0 1 0,0 0 0,1 0 0,0 0 0,0 1 0,0-1 0,1 0 0,0-1 0,0 1 0,0 0 0,0 0 0,1 0 0,0 0 0,4 7 0,-3-8 0,0 0 0,0 0 0,1-1 0,-1 1 0,1-1 0,0 0 0,0 0 0,0 0 0,0-1 0,0 1 0,1-1 0,-1 0 0,1-1 0,-1 1 0,1-1 0,0 1 0,10 0 0,-4-1-273,0 0 0,0-1 0,0 0 0,19-3 0,3-4-6554</inkml:trace>
  <inkml:trace contextRef="#ctx0" brushRef="#br0" timeOffset="542.29">365 187 24575,'7'0'0,"22"0"0,5 0-8191</inkml:trace>
  <inkml:trace contextRef="#ctx0" brushRef="#br0" timeOffset="543.29">375 322 24575,'7'2'0,"10"2"0,10 0 0,13 1 0,0-2-8191</inkml:trace>
  <inkml:trace contextRef="#ctx0" brushRef="#br0" timeOffset="1091.79">624 260 24575,'6'-2'0,"9"0"0,7-1 0,8-2 0,-1-1-8191</inkml:trace>
  <inkml:trace contextRef="#ctx0" brushRef="#br0" timeOffset="1550.43">832 51 24575,'-2'2'0,"0"-1"0,1 0 0,-1 0 0,1 1 0,0-1 0,-1 1 0,1-1 0,0 1 0,0 0 0,0 0 0,0-1 0,-2 4 0,3-4 0,-3 6 0,-1 1 0,2 0 0,-1-1 0,1 1 0,0 0 0,1 0 0,-1 9 0,1-13 0,1 0 0,0 0 0,0 0 0,0 0 0,1 0 0,-1-1 0,1 1 0,0 0 0,0 0 0,0 0 0,1 0 0,-1-1 0,1 1 0,0-1 0,0 1 0,4 5 0,-4-8 0,-1 0 0,1 0 0,-1 0 0,1 0 0,0 0 0,-1 0 0,1 0 0,0-1 0,0 1 0,-1 0 0,1-1 0,0 0 0,0 1 0,0-1 0,0 0 0,0 0 0,0 0 0,0 0 0,0 0 0,-1-1 0,1 1 0,0 0 0,0-1 0,0 0 0,0 1 0,-1-1 0,1 0 0,0 0 0,-1 0 0,4-2 0,4-3 0,-1 0 0,0-1 0,0 0 0,8-9 0,-13 14 0,-1-1 0,0 1 0,0-1 0,1 1 0,-1-1 0,-1 0 0,1 0 0,0 1 0,-1-1 0,0-1 0,1 1 0,-1 0 0,0 0 0,-1 0 0,1-5 0,-4 4 0,-2 10 0,-5 10 0,7-6 15,0 1 0,1-1-1,0 1 1,1-1 0,0 1 0,0-1-1,3 16 1,12 75-1430,-14-100 1347,5 28-6759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02:48.08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49 24575,'2'-2'0,"9"-2"0,12-2 0,10-2 0,9-2 0,10 0 0,-5 1-8191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02:47.35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29 24575,'7'0'0,"12"-1"0,8-2 0,10 1 0,1-2 0,-2 1 0,-1-2 0,-4 1 0,-9 0 0,-8 1-8191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02:45.89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9 0 24575,'-1'5'0,"-2"10"0,1 8 0,0 9 0,1 7 0,2 2 0,1-3 0,0 1 0,1-6 0,-1-7 0,-1-6 0,-1-6-8191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02:08.25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4240 560 24575,'3'-4'0,"1"0"0,-1 0 0,1 1 0,0-1 0,0 1 0,0 0 0,1 0 0,-1 0 0,1 1 0,-1 0 0,1-1 0,8-1 0,-3 1 0,1 0 0,-1 1 0,0 0 0,1 1 0,12-1 0,-18 2 0,0 0 0,0 0 0,0 0 0,0 1 0,0-1 0,0 1 0,0 0 0,0 1 0,-1-1 0,1 1 0,0 0 0,-1 0 0,9 5 0,-13-6 0,1 0 0,-1 0 0,1 0 0,-1-1 0,0 1 0,1 0 0,-1 0 0,0 0 0,1 0 0,-1 0 0,0 0 0,0 0 0,0 0 0,0 0 0,0 0 0,0 0 0,0 0 0,0 0 0,-1 0 0,1 0 0,0-1 0,0 1 0,-1 0 0,1 0 0,-1 0 0,1 0 0,-1 0 0,1-1 0,-1 1 0,1 0 0,-1 0 0,-1 0 0,-24 25 0,23-24 0,-27 22 0,21-19 0,1 0 0,0 1 0,1 0 0,0 1 0,0 0 0,0 0 0,0 0 0,1 1 0,-9 16 0,14-23 3,1 0 1,-1 0-1,1 1 0,-1-1 0,1 1 0,0-1 1,0 0-1,0 1 0,-1-1 0,1 1 0,0-1 1,1 0-1,-1 1 0,0-1 0,0 1 0,1-1 0,-1 0 1,1 1-1,-1-1 0,1 0 0,-1 0 0,1 1 1,0-1-1,-1 0 0,1 0 0,2 2 0,-1-1-164,1 1 0,0-1 0,0 0-1,1 0 1,-1 0 0,0 0 0,1-1-1,5 3 1,27 6-6665</inkml:trace>
  <inkml:trace contextRef="#ctx0" brushRef="#br0" timeOffset="553.62">5058 663 24575,'30'-23'0,"-1"-2"0,-1-2 0,28-34 0,-40 41 0,-2 0 0,0-1 0,-1-1 0,-1 0 0,16-41 0,-26 59 0,-1 6 0,0 16 0,-2 36 0,0-41 0,0 27-455,2 0 0,10 68 0,-3-64-6371</inkml:trace>
  <inkml:trace contextRef="#ctx0" brushRef="#br0" timeOffset="-724.88">2987 705 24575,'-1'2'0,"0"-1"0,0 0 0,0 1 0,0-1 0,0 1 0,0 0 0,0-1 0,1 1 0,-1 0 0,1-1 0,0 1 0,-1 0 0,1 0 0,0 1 0,-1 0 0,0 4 0,-1 0 0,2 1 0,-1-1 0,1 0 0,0 1 0,0-1 0,1 0 0,0 1 0,0-1 0,1 0 0,4 13 0,-4-16 0,0 0 0,0 0 0,1 0 0,-1 0 0,1 0 0,0-1 0,0 1 0,1-1 0,-1 0 0,1 0 0,-1 0 0,1 0 0,0 0 0,0-1 0,0 0 0,0 0 0,1 0 0,-1 0 0,8 1 0,-6-2 0,1 0 0,-1 0 0,1 0 0,-1-1 0,1 0 0,-1-1 0,1 1 0,-1-1 0,1 0 0,-1-1 0,0 0 0,0 0 0,0 0 0,0-1 0,0 1 0,0-1 0,0-1 0,-1 1 0,0-1 0,0 0 0,6-6 0,-8 7 0,1-1 0,-1 1 0,0-1 0,0 0 0,0 0 0,0 0 0,-1-1 0,0 1 0,0-1 0,0 1 0,0-1 0,-1 0 0,0 1 0,0-1 0,0 0 0,0 0 0,-1 0 0,0 0 0,0 0 0,0 0 0,-1 0 0,1 1 0,-1-1 0,0 0 0,-1 0 0,1 0 0,-1 1 0,-3-6 0,3 6 9,0 1-1,0 0 1,-1 0-1,1 0 1,-1 0 0,0 0-1,0 0 1,0 1-1,0 0 1,0-1-1,-1 1 1,1 0-1,-8-2 1,-2-1-504,0 1 0,-20-4 0,3 2-6331</inkml:trace>
  <inkml:trace contextRef="#ctx0" brushRef="#br0" timeOffset="-1695.22">1587 716 24575,'-6'1'0,"1"1"0,-1 0 0,1 1 0,0-1 0,0 1 0,0 0 0,0 0 0,1 1 0,-1-1 0,-4 6 0,9-9 0,-4 3 0,1 1 0,0-1 0,-1 1 0,1 0 0,1 0 0,-1 1 0,1-1 0,-1 1 0,1-1 0,0 1 0,1-1 0,-1 1 0,0 6 0,1-9 0,1 1 0,0-1 0,-1 1 0,1-1 0,0 1 0,0-1 0,0 1 0,1-1 0,-1 1 0,1-1 0,-1 1 0,1-1 0,0 1 0,0-1 0,0 0 0,0 1 0,0-1 0,1 0 0,-1 0 0,1 0 0,-1 0 0,1 0 0,0 0 0,0-1 0,0 1 0,0 0 0,2 1 0,3 0 0,0 0 0,0-1 0,0 1 0,0-1 0,0-1 0,0 0 0,1 0 0,-1 0 0,0-1 0,1 0 0,-1 0 0,0 0 0,0-1 0,1-1 0,-1 1 0,0-1 0,0 0 0,0-1 0,10-5 0,-5 3 0,0-1 0,-1-1 0,0 0 0,0 0 0,-1-1 0,0 0 0,0-1 0,-1-1 0,0 1 0,10-14 0,-17 19 0,0 0 0,0 1 0,0-1 0,0 0 0,-1 0 0,1 0 0,-1 0 0,0 0 0,0 0 0,-1-1 0,1 1 0,-1 0 0,0 0 0,0-1 0,0 1 0,-1 0 0,0-5 0,0 6 0,0 0 0,0 0 0,0 0 0,-1 0 0,1 1 0,-1-1 0,0 0 0,1 1 0,-1-1 0,0 1 0,0 0 0,-1 0 0,1-1 0,0 2 0,-1-1 0,1 0 0,-1 0 0,0 1 0,0-1 0,1 1 0,-1 0 0,0 0 0,0 0 0,-4-1 0,0 1 11,0 0 0,-1 1 0,1 0 0,-1 0 0,1 0 0,0 1-1,-1 0 1,1 1 0,0-1 0,-14 6 0,10-2-259,0 0 1,0 0-1,1 1 1,0 1-1,-19 14 1,5 1-6579</inkml:trace>
  <inkml:trace contextRef="#ctx0" brushRef="#br0" timeOffset="-1242.74">2291 685 24575,'-9'5'0,"0"1"0,1 0 0,-1 0 0,1 1 0,0 0 0,1 0 0,0 1 0,0 0 0,1 0 0,0 1 0,0 0 0,1 0 0,0 0 0,1 1 0,-6 15 0,9-22 0,0 0 0,1-1 0,-1 1 0,1 0 0,0-1 0,-1 1 0,1 0 0,0-1 0,1 1 0,-1 0 0,0 0 0,1-1 0,0 1 0,-1-1 0,1 1 0,0 0 0,0-1 0,1 0 0,-1 1 0,0-1 0,3 3 0,-2-3 0,1 0 0,-1 0 0,1 0 0,0-1 0,0 1 0,0-1 0,0 1 0,0-1 0,0 0 0,0 0 0,1 0 0,-1-1 0,0 1 0,0-1 0,1 0 0,-1 0 0,4 0 0,4-1 0,1 0 0,-1-1 0,1 0 0,-1-1 0,0 0 0,0 0 0,0-1 0,-1-1 0,1 0 0,-1-1 0,16-11 0,-18 12 0,-1-1 0,1 0 0,-1 0 0,-1-1 0,1 0 0,-1 0 0,-1-1 0,1 0 0,-1 0 0,0 0 0,-1 0 0,0-1 0,-1 1 0,6-18 0,-9 24 0,0 0 0,1 0 0,-1 0 0,0 0 0,0 0 0,0-1 0,0 1 0,0 0 0,0 0 0,-1 0 0,1 0 0,-1 0 0,0 0 0,1 0 0,-1 0 0,0 1 0,0-1 0,0 0 0,0 0 0,0 1 0,-1-1 0,1 0 0,-1 1 0,1-1 0,-1 1 0,1 0 0,-1 0 0,0-1 0,1 1 0,-1 0 0,0 0 0,0 1 0,0-1 0,0 0 0,-3 0 0,-3-1 0,0 0 0,-1 1 0,1 0 0,0 0 0,0 1 0,-1 0 0,-11 2 0,11-1-124,1 0 0,0 1 0,0 0 0,0 0 0,1 1 0,-1 0-1,1 0 1,-1 1 0,1 0 0,-8 6 0,-5 7-6702</inkml:trace>
  <inkml:trace contextRef="#ctx0" brushRef="#br0" timeOffset="-3362.84">332 872 24575,'8'0'0,"10"0"0,11 0 0,14-2 0,-1 0-8191</inkml:trace>
  <inkml:trace contextRef="#ctx0" brushRef="#br0" timeOffset="-2854.69">737 872 24575,'7'-5'0,"9"-8"0,10-9 0,3-9 0,-1 1 0,-6 8 0,-6 14 0,-8 16 0,-5 11 0,-3 12 0,-2 4 0,0-2 0,3-5 0,2-8-8191</inkml:trace>
  <inkml:trace contextRef="#ctx0" brushRef="#br0" timeOffset="-7680.76">167 591 24575,'5'-2'0,"9"-2"0,11 0 0,8-2 0,6-1 0,4 0-7134,5 2 7134,2-1 0,0 2 0,-1 0 0,-3 2 0,10-3 0,-6 0-1057</inkml:trace>
  <inkml:trace contextRef="#ctx0" brushRef="#br0" timeOffset="-7247.11">93 684 24575,'10'516'0,"-41"-44"0,15-318 0,-3 16 0,-8 114 0,23-223 0,0 3 0,2-1 0,12 111 0,-10-169 14,1-1-1,0 0 0,0 1 0,1-1 1,-1 0-1,1 0 0,0 0 1,3 6-1,-4-9-61,0 0 0,0 0 0,0 0 0,0 0 0,0 0 1,0 0-1,0 0 0,0 0 0,1 0 0,-1-1 0,0 1 0,0-1 0,1 1 0,-1 0 0,0-1 1,1 0-1,-1 1 0,0-1 0,1 0 0,-1 0 0,0 0 0,1 0 0,-1 0 0,1 0 0,-1 0 1,0 0-1,1-1 0,-1 1 0,0-1 0,3 0 0,4-2-6778</inkml:trace>
  <inkml:trace contextRef="#ctx0" brushRef="#br0" timeOffset="4790.95">538 1263 24575,'-12'6'0,"1"1"0,0 1 0,1 0 0,0 1 0,0 0 0,-17 20 0,8-5 0,-29 48 0,42-62 0,0 1 0,1 0 0,0 0 0,1 0 0,1 0 0,-5 21 0,8-28 0,-1-1 0,0 1 0,1 0 0,0 0 0,0-1 0,0 1 0,0 0 0,1 0 0,-1-1 0,1 1 0,0 0 0,0-1 0,1 1 0,-1-1 0,1 1 0,-1-1 0,1 0 0,0 0 0,0 0 0,1 0 0,-1 0 0,1 0 0,-1 0 0,1-1 0,4 4 0,-3-4 0,0 0 0,1-1 0,-1 1 0,1-1 0,-1 0 0,1 0 0,0 0 0,-1-1 0,1 1 0,0-1 0,-1 0 0,1-1 0,0 1 0,-1-1 0,1 0 0,-1 0 0,1 0 0,6-3 0,1-1 0,0 0 0,0-1 0,-1 0 0,0-1 0,16-11 0,-16 8 0,1-1 0,-1 1 0,-1-2 0,0 1 0,-1-1 0,15-25 0,-20 31 0,-1 0 0,0-1 0,0 1 0,-1 0 0,0-1 0,0 1 0,-1-1 0,1 0 0,-1 0 0,-1 0 0,1 0 0,-1 1 0,-1-1 0,1 0 0,-1 0 0,0 0 0,-4-10 0,4 13 5,-1 0 0,1 1 0,-1-1 0,0 1 0,-1 0 0,1-1 0,0 1 0,-1 0 0,0 1 0,0-1 0,0 0 0,0 1 0,0-1 0,0 1 0,-1 0 0,1 0 0,-1 0 0,1 1 0,-1-1 0,0 1 0,0 0 0,0 0 0,-5-1 0,-1 1-170,0 0 0,1 1 0,-1 0 0,0 1 0,0 0 0,1 0 0,-1 1 0,-12 4 0,-12 6-6661</inkml:trace>
  <inkml:trace contextRef="#ctx0" brushRef="#br0" timeOffset="5469.68">1275 1263 24575,'3'9'0,"2"9"0,0 10 0,-2 7 0,0 5 0,0 11 0,1-3-8191</inkml:trace>
  <inkml:trace contextRef="#ctx0" brushRef="#br0" timeOffset="6624.16">2189 1285 24575,'-2'1'0,"0"0"0,0 0 0,0 1 0,0-1 0,0 1 0,0-1 0,1 1 0,-1 0 0,0-1 0,1 1 0,0 0 0,-2 2 0,0 1 0,-9 10 0,1 0 0,1 1 0,-10 18 0,16-26 0,1 0 0,0 0 0,0 1 0,0-1 0,1 1 0,0 0 0,1-1 0,-1 18 0,2-24 0,0 1 0,0-1 0,1 1 0,-1-1 0,1 0 0,-1 1 0,1-1 0,0 0 0,0 1 0,0-1 0,0 0 0,0 0 0,0 0 0,1 0 0,-1 0 0,1 0 0,-1 0 0,1-1 0,3 3 0,-2-2 0,1 1 0,-1-1 0,1-1 0,0 1 0,0-1 0,0 1 0,0-1 0,0 0 0,0 0 0,7 0 0,0-1 0,0 0 0,0 0 0,0-1 0,0-1 0,0 0 0,0 0 0,19-8 0,-19 5 0,0 0 0,0-1 0,-1-1 0,0 1 0,0-2 0,0 0 0,-1 0 0,11-12 0,-14 13 0,-1 0 0,1 0 0,-1 0 0,-1 0 0,0-1 0,0 0 0,0 0 0,-1 0 0,0 0 0,0 0 0,-1-1 0,2-12 0,-4 18-4,0 0-1,0 0 1,0 0-1,0 0 1,0 0-1,-1 0 1,0 0 0,1 1-1,-1-1 1,0 0-1,0 0 1,0 1-1,-1-1 1,1 0-1,-1 1 1,1 0-1,-3-3 1,1 1 22,-1 1 0,1 1 0,0-1 1,-1 1-1,0-1 0,0 1 0,1 0 0,-1 0 1,0 1-1,-7-3 0,1 2-183,0 0 0,0 0 0,0 1 0,0 0 0,-1 1 0,1 0 0,0 1 0,-20 3 0,-1 5-6661</inkml:trace>
  <inkml:trace contextRef="#ctx0" brushRef="#br0" timeOffset="7127.99">3058 1284 24575,'-4'0'0,"0"1"0,0 0 0,0 0 0,1 0 0,-1 0 0,0 0 0,0 1 0,1 0 0,-1 0 0,1 0 0,-7 5 0,-31 30 0,37-33 0,0 1 0,1-1 0,-1 1 0,1 0 0,0 1 0,0-1 0,0 1 0,-3 9 0,6-13 0,-1 0 0,1 0 0,-1-1 0,1 1 0,0 0 0,0 0 0,0 0 0,0 0 0,0 0 0,0 0 0,0 0 0,1 0 0,-1 0 0,1 0 0,0 0 0,-1-1 0,1 1 0,0 0 0,0 0 0,0-1 0,0 1 0,0 0 0,1-1 0,-1 1 0,0-1 0,1 0 0,-1 1 0,1-1 0,-1 0 0,4 2 0,1 0 0,-1-1 0,1 0 0,0 0 0,0 0 0,0-1 0,0 0 0,0 0 0,1 0 0,-1-1 0,0 0 0,0 0 0,0-1 0,1 0 0,5-1 0,3-1 0,0-1 0,0-1 0,-1 0 0,22-11 0,-27 11 0,0-1 0,0 0 0,-1 0 0,0 0 0,-1-1 0,1 0 0,-1 0 0,-1-1 0,1 0 0,-1 0 0,9-17 0,-13 22 0,-1 0 0,1-1 0,-1 1 0,0 0 0,0-1 0,0 1 0,0-1 0,-1 1 0,1-1 0,-1 1 0,0-1 0,0 1 0,0-1 0,-1 0 0,1 1 0,-1-1 0,0 1 0,0-1 0,0 1 0,0 0 0,-1-1 0,1 1 0,-1 0 0,0 0 0,0 0 0,0 0 0,0 0 0,0 1 0,-1-1 0,1 1 0,-1-1 0,0 1 0,0 0 0,0 0 0,0 0 0,-6-2 0,-27-13-1365,-3 6-5461</inkml:trace>
  <inkml:trace contextRef="#ctx0" brushRef="#br0" timeOffset="12197.79">352 1876 24575,'-6'6'0,"1"1"0,0 0 0,1 0 0,-1 0 0,1 1 0,0 0 0,1 0 0,0 0 0,0 0 0,1 0 0,0 1 0,1-1 0,-1 0 0,2 1 0,-1 0 0,1-1 0,0 1 0,1-1 0,3 16 0,-4-22 1,1 0-1,0 0 1,-1 1-1,1-1 0,0 0 1,0 0-1,0 0 1,0 0-1,1 0 1,-1-1-1,0 1 0,1 0 1,0-1-1,-1 1 1,1-1-1,0 1 1,0-1-1,-1 0 0,1 1 1,0-1-1,0 0 1,0 0-1,1-1 1,-1 1-1,0 0 1,0-1-1,0 1 0,1-1 1,-1 0-1,0 0 1,0 0-1,1 0 1,-1 0-1,0 0 0,0-1 1,1 1-1,1-1 1,4-2-22,0 1 1,0-1 0,-1 0-1,1-1 1,-1 1-1,0-2 1,0 1 0,-1-1-1,7-5 1,-8 5-21,0 0 1,0 0-1,-1-1 0,0 1 1,0-1-1,0 0 0,-1 0 1,0-1-1,0 1 1,0 0-1,-1-1 0,0 0 1,0 0-1,1-12 1,-3 15 29,1 1 0,-1-1 1,-1 0-1,1 1 1,0-1-1,-1 1 0,0-1 1,0 1-1,0-1 1,0 1-1,0-1 1,-1 1-1,1 0 0,-1 0 1,0 0-1,0 0 1,0 0-1,-1 0 0,1 0 1,-1 1-1,1-1 1,-1 1-1,0 0 1,0-1-1,0 1 0,0 1 1,0-1-1,-1 0 1,1 1-1,-5-2 0,-1 1-157,0 0 0,0 0 0,0 1-1,0 0 1,0 0 0,-11 1 0,-14 3-5721</inkml:trace>
  <inkml:trace contextRef="#ctx0" brushRef="#br0" timeOffset="13705.73">1151 1917 24575,'-2'2'0,"0"-1"0,1 0 0,-1 1 0,0-1 0,1 1 0,-1-1 0,1 1 0,0 0 0,-1 0 0,1 0 0,0-1 0,-1 4 0,1-3 0,-2 4 0,-1 1 0,1 0 0,0 1 0,1-1 0,0 0 0,0 1 0,0-1 0,1 1 0,0 13 0,1-19 0,0 0 0,0 1 0,1-1 0,-1 0 0,0 0 0,1 0 0,0 0 0,-1 0 0,1 0 0,0 0 0,0 0 0,0 0 0,0 0 0,1-1 0,-1 1 0,2 2 0,-1-3 0,0 0 0,0 1 0,0-1 0,0 0 0,1 0 0,-1 0 0,0-1 0,0 1 0,1-1 0,-1 1 0,0-1 0,1 0 0,-1 1 0,0-1 0,1 0 0,-1-1 0,0 1 0,4-1 0,3-1 0,-1 0 0,1-1 0,0 0 0,-1 0 0,0-1 0,0 0 0,0 0 0,-1-1 0,1 0 0,-1 0 0,11-11 0,-12 11 0,-1-1 0,1 0 0,-1 0 0,-1 0 0,0 0 0,1-1 0,-2 1 0,1-1 0,-1 0 0,0-1 0,-1 1 0,1 0 0,-1-1 0,0-8 0,-1 14 0,-1 0 0,-1-1 0,1 1 0,0 0 0,-1-1 0,1 1 0,-1 0 0,1 0 0,-1-1 0,0 1 0,0 0 0,0 0 0,0 0 0,-1 0 0,1 0 0,-1 0 0,1 1 0,-1-1 0,1 0 0,-1 1 0,0-1 0,0 1 0,0 0 0,0-1 0,0 1 0,0 0 0,0 0 0,0 0 0,0 1 0,0-1 0,-4 0 0,-4-2 0,0 1 0,0 0 0,0 1 0,0 0 0,-19 1 0,-4 4-1365,4 3-5461</inkml:trace>
  <inkml:trace contextRef="#ctx0" brushRef="#br0" timeOffset="14376.83">2011 1844 24575,'0'2'0,"0"9"0,0 10 0,0 9 0,0 6 0,2 5 0,0 0 0,4 0 0,1-7-8191</inkml:trace>
  <inkml:trace contextRef="#ctx0" brushRef="#br0" timeOffset="14914.37">2810 1823 24575,'-9'9'0,"0"1"0,1 0 0,0 1 0,1-1 0,0 1 0,-7 17 0,12-23 0,0 1 0,0-1 0,0 1 0,0-1 0,1 1 0,0 0 0,0 0 0,1 0 0,-1-1 0,1 1 0,0 0 0,1 0 0,0 0 0,0 0 0,0-1 0,2 7 0,-1-9 0,-1 0 0,1-1 0,0 1 0,0-1 0,0 1 0,0-1 0,1 0 0,-1 0 0,1 0 0,-1 0 0,1 0 0,0-1 0,-1 1 0,1-1 0,0 0 0,0 0 0,0 0 0,0 0 0,0 0 0,6 0 0,3 1 0,0-1 0,0 0 0,0-1 0,14-2 0,-17 1 0,0-1 0,0 0 0,-1-1 0,0 0 0,1 0 0,-1-1 0,0 0 0,0 0 0,-1-1 0,0 0 0,1 0 0,-2-1 0,10-8 0,-13 11 0,0 0 0,0-1 0,0 1 0,0 0 0,-1-1 0,0 0 0,0 1 0,0-1 0,0 0 0,0 0 0,-1 0 0,0 0 0,1 0 0,-2-1 0,1 1 0,0 0 0,-1 0 0,0-1 0,0 1 0,0 0 0,-1-1 0,1 1 0,-1 0 0,0 0 0,0 0 0,0-1 0,-1 1 0,0 0 0,-3-5 0,0 1-124,-1 1 0,0 0 0,0 1 0,-1-1 0,1 1 0,-1 1-1,-1-1 1,1 1 0,-1 0 0,-16-6 0,-10-4-6702</inkml:trace>
  <inkml:trace contextRef="#ctx0" brushRef="#br0" timeOffset="15746.91">3888 1772 24575,'15'-5'0,"1"0"0,-1 1 0,1 0 0,-1 1 0,1 1 0,0 1 0,0 0 0,0 1 0,24 3 0,-37-3 0,0 1 0,0 0 0,0 0 0,0 0 0,0 0 0,-1 0 0,1 0 0,-1 1 0,1-1 0,-1 1 0,1 0 0,3 3 0,-5-4 0,0 0 0,-1 0 0,1 0 0,0 0 0,-1 1 0,1-1 0,0 0 0,-1 0 0,0 1 0,1-1 0,-1 0 0,0 1 0,0-1 0,1 0 0,-1 1 0,0-1 0,0 0 0,-1 1 0,1-1 0,0 0 0,0 1 0,-1-1 0,1 0 0,0 1 0,-1-1 0,0 0 0,1 0 0,-1 0 0,0 0 0,0 2 0,-8 9 0,0 0 0,-1-1 0,-12 12 0,13-15 0,0 1 0,1 0 0,0 0 0,1 1 0,0 0 0,-8 15 0,15-24 0,-1 0 0,1 0 0,-1 0 0,1 0 0,0 1 0,-1-1 0,1 0 0,0 0 0,0 0 0,0 0 0,0 0 0,0 1 0,0-1 0,0 0 0,0 0 0,0 0 0,0 0 0,1 0 0,-1 0 0,1 0 0,-1 1 0,1-1 0,-1 0 0,1 1 0,1-1 0,-1 1 0,1-1 0,0 0 0,-1 1 0,1-1 0,0 0 0,0 0 0,0 0 0,0 0 0,0-1 0,0 1 0,2 0 0,7 1 0,0 0 0,0-1 0,22 0 0,15-4-1365,1-3-5461</inkml:trace>
  <inkml:trace contextRef="#ctx0" brushRef="#br0" timeOffset="16283.71">4770 1698 24575,'-3'5'0,"1"1"0,0-1 0,0 0 0,0 1 0,0-1 0,1 1 0,0 0 0,0-1 0,0 1 0,1 8 0,0-11 0,0 0 0,0 0 0,0 0 0,0-1 0,0 1 0,1 0 0,-1 0 0,1 0 0,0-1 0,0 1 0,0 0 0,0-1 0,0 1 0,1-1 0,-1 0 0,1 1 0,0-1 0,-1 0 0,1 0 0,0 0 0,0 0 0,0 0 0,1 0 0,-1-1 0,0 1 0,1-1 0,-1 1 0,1-1 0,-1 0 0,1 0 0,0 0 0,-1 0 0,1-1 0,0 1 0,0-1 0,0 0 0,-1 1 0,1-1 0,0 0 0,0-1 0,0 1 0,-1-1 0,1 1 0,3-2 0,4-1 0,-1-1 0,0 0 0,1-1 0,-1 0 0,10-8 0,7-4 0,-25 17 0,-1-1 0,1 1 0,0-1 0,-1 1 0,1-1 0,0 1 0,0 0 0,0 0 0,-1-1 0,1 1 0,0 0 0,0 0 0,0 0 0,-1 0 0,1 0 0,0 0 0,0 0 0,0 0 0,0 0 0,-1 0 0,1 0 0,0 0 0,0 1 0,0-1 0,0 1 0,0 0 0,0 0 0,0 0 0,0 0 0,-1 0 0,1 0 0,0 0 0,-1 0 0,1 0 0,-1 0 0,0 0 0,1 0 0,-1 1 0,0-1 0,1 0 0,-1 2 0,0 9 0,0-1 0,0 1 0,-3 13 0,2-11 0,-2 32-1365,0-2-5461</inkml:trace>
  <inkml:trace contextRef="#ctx0" brushRef="#br0" timeOffset="18364.98">291 2622 24575,'-2'4'0,"0"0"0,0 0 0,1 0 0,-1 0 0,1 0 0,0 1 0,0-1 0,0 0 0,1 1 0,-1-1 0,1 1 0,0-1 0,0 1 0,1-1 0,-1 0 0,2 6 0,-1-8 0,0-1 0,0 1 0,1 0 0,-1-1 0,0 1 0,0 0 0,1-1 0,-1 0 0,1 1 0,0-1 0,-1 0 0,1 0 0,0 0 0,-1 0 0,1 0 0,0 0 0,0 0 0,0 0 0,0-1 0,0 1 0,0-1 0,0 0 0,0 0 0,3 1 0,3-1 0,-1 0 0,0 0 0,1 0 0,-1-1 0,13-2 0,-9-1 0,0 0 0,-1 0 0,1-1 0,-1 0 0,0-1 0,0 0 0,0-1 0,-1 0 0,0-1 0,11-11 0,-10 8 0,0-1 0,-1 0 0,0 0 0,0-1 0,-2-1 0,0 1 0,8-21 0,-14 31 0,1 0 0,-1 0 0,-1 0 0,1 0 0,0 0 0,-1 0 0,1-1 0,-1 1 0,0 0 0,0 0 0,-1-1 0,1 1 0,0 0 0,-1 0 0,0 0 0,0 0 0,-2-4 0,2 5 0,-1-1 0,1 1 0,-1 0 0,0 0 0,0 0 0,0 0 0,0 1 0,0-1 0,0 0 0,-1 1 0,1-1 0,-1 1 0,1 0 0,-1 0 0,1 0 0,-1 0 0,1 1 0,-1-1 0,0 1 0,-4-1 0,-5 0-114,0 1 1,0 0-1,0 1 0,0 0 0,0 1 1,0 1-1,0 0 0,1 0 0,-1 1 1,1 1-1,-12 6 0,5-1-6712</inkml:trace>
  <inkml:trace contextRef="#ctx0" brushRef="#br0" timeOffset="18924.94">1089 2476 24575,'-8'6'0,"0"0"0,1 1 0,0-1 0,0 2 0,1-1 0,0 1 0,0 0 0,1 0 0,0 0 0,0 1 0,1 0 0,0 0 0,-3 12 0,7-20 0,-1 1 0,1 0 0,0-1 0,0 1 0,0-1 0,0 1 0,0 0 0,0-1 0,0 1 0,0 0 0,1-1 0,-1 1 0,1-1 0,-1 1 0,1-1 0,0 1 0,-1-1 0,1 1 0,0-1 0,0 0 0,0 1 0,2 0 0,-1 0 0,0 0 0,1-1 0,-1 1 0,1-1 0,-1 0 0,1 0 0,0 0 0,-1 0 0,1 0 0,0 0 0,5 0 0,5 0 0,-1-1 0,1 0 0,0-1 0,19-3 0,-9 0 0,-1-1 0,36-12 0,-53 15 0,0 0 0,1 0 0,-1 0 0,0-1 0,0 0 0,-1 0 0,1 0 0,0-1 0,-1 1 0,0-1 0,0 0 0,0-1 0,-1 1 0,1 0 0,-1-1 0,4-7 0,-6 10 0,0-1 0,0 1 0,-1 0 0,1 0 0,0-1 0,-1 1 0,0-1 0,0 1 0,0 0 0,0-1 0,0 1 0,0 0 0,0-1 0,-1 1 0,1 0 0,-1-1 0,0 1 0,-1-4 0,0 3 0,0 0 0,0 0 0,-1 1 0,1-1 0,-1 0 0,1 1 0,-1 0 0,0-1 0,0 1 0,0 0 0,-4-2 0,-3 0 0,0 0 0,0 0 0,-1 0 0,1 2 0,-1-1 0,0 1 0,-12 0 0,-16 2-1365,3 3-5461</inkml:trace>
  <inkml:trace contextRef="#ctx0" brushRef="#br0" timeOffset="19375.64">1959 2508 24575,'-16'13'0,"-36"31"0,48-40 0,1 0 0,-1 0 0,1 0 0,0 1 0,0-1 0,0 1 0,0 0 0,1 0 0,-3 9 0,4-13 0,1 0 0,0 0 0,0 0 0,0 0 0,0 0 0,0 0 0,0 0 0,1 0 0,-1 0 0,0 0 0,0 0 0,1 0 0,-1 0 0,0 0 0,1-1 0,-1 1 0,1 0 0,-1 0 0,1 0 0,-1-1 0,1 1 0,0 0 0,-1-1 0,1 1 0,0 0 0,0-1 0,0 1 0,-1-1 0,1 1 0,0-1 0,0 1 0,0-1 0,0 0 0,0 0 0,0 1 0,0-1 0,1 0 0,3 1 0,0 0 0,1 0 0,-1 0 0,1-1 0,7-1 0,-7 0 0,1 0 0,-1-1 0,1 0 0,-1 0 0,0-1 0,0 1 0,0-2 0,0 1 0,-1 0 0,1-1 0,-1 0 0,0-1 0,0 1 0,0-1 0,0 0 0,-1 0 0,7-10 0,-9 11 0,0 1 0,0-1 0,0 0 0,-1 1 0,1-1 0,-1 0 0,0 0 0,0 0 0,0 0 0,-1 0 0,1 0 0,-1 0 0,0-5 0,-1 6 0,1 0 0,-1-1 0,0 1 0,0 0 0,0 0 0,-1 0 0,1 0 0,-1 1 0,1-1 0,-1 0 0,0 0 0,0 1 0,0-1 0,0 1 0,-1 0 0,1 0 0,-1 0 0,-3-3 0,-1 1-170,0 0-1,0 1 0,0 0 1,-1 0-1,1 0 0,-1 1 1,-8-1-1,-21-4-6655</inkml:trace>
  <inkml:trace contextRef="#ctx0" brushRef="#br0" timeOffset="19954">2343 2653 24575,'7'0'0,"9"0"0,22 2 0,4 0-8191</inkml:trace>
  <inkml:trace contextRef="#ctx0" brushRef="#br0" timeOffset="19955">2685 2653 24575,'7'-7'0,"11"-11"0,10-12 0,7-7 0,-3 10 0,-8 17 0,-10 19 0,-7 12 0,-6 5 0,0 1 0,-1-4-8191</inkml:trace>
  <inkml:trace contextRef="#ctx0" brushRef="#br0" timeOffset="20864.45">3692 291 24575,'-8'651'0,"5"-500"0,-16 200 0,-105 623 0,107-771 0,1-14 0,12-164-1365,1-11-5461</inkml:trace>
  <inkml:trace contextRef="#ctx0" brushRef="#br0" timeOffset="21296.02">3795 2487 24575,'1'0'0,"10"2"0,10 2 0,5 1 0,7-1 0,3-3 0,4-1 0,-5-1-8191</inkml:trace>
  <inkml:trace contextRef="#ctx0" brushRef="#br0" timeOffset="22006.28">4252 2508 24575,'4'-14'0,"0"1"0,3-19 0,-5 23 0,-1 0 0,2 0 0,-1-1 0,1 2 0,0-1 0,1 0 0,8-13 0,20-30 0,-32 52 0,0 0 0,0-1 0,0 1 0,0 0 0,1-1 0,-1 1 0,0 0 0,0 0 0,0-1 0,1 1 0,-1 0 0,0 0 0,0 0 0,0-1 0,1 1 0,-1 0 0,0 0 0,1 0 0,-1 0 0,0 0 0,0-1 0,1 1 0,-1 0 0,0 0 0,1 0 0,-1 0 0,0 0 0,1 0 0,-1 0 0,0 0 0,0 0 0,1 0 0,-1 0 0,0 0 0,1 0 0,-1 1 0,0-1 0,1 0 0,-1 0 0,0 0 0,0 0 0,1 0 0,-1 1 0,0-1 0,0 0 0,1 0 0,-1 0 0,0 1 0,0-1 0,0 0 0,1 0 0,-1 1 0,0-1 0,0 0 0,0 0 0,0 1 0,0-1 0,0 0 0,0 1 0,1-1 0,-1 0 0,0 0 0,0 1 0,0 0 0,3 22 0,-3-23 0,1 91 68,-2-60-546,1 1 1,5 31-1,0-40-6348</inkml:trace>
  <inkml:trace contextRef="#ctx0" brushRef="#br0" timeOffset="22555.72">4748 2570 24575,'32'-35'-301,"-2"-1"0,-2-1-1,-1-2 1,33-64 0,-60 103 303,1-1 0,-1 1 1,0 0-1,0-1 0,0 1 1,0-1-1,0 1 0,1 0 1,-1-1-1,0 1 0,0 0 1,0-1-1,1 1 0,-1 0 1,0 0-1,0-1 0,1 1 1,-1 0-1,0 0 0,1-1 1,-1 1-1,0 0 0,1 0 1,-1 0-1,1 0 0,-1-1 1,0 1-1,1 0 0,1 11 14,-5 27-30,2-33 20,-4 33 494,-6 61 393,11-84-885,0 0-1,0 0 1,1 0 0,5 21-1,1-17-1372,1-7-5461</inkml:trace>
  <inkml:trace contextRef="#ctx0" brushRef="#br0" timeOffset="23441.86">5413 22 24575,'2'-1'0,"0"0"0,0-1 0,0 1 0,0 1 0,0-1 0,0 0 0,1 0 0,-1 1 0,0-1 0,0 1 0,5 0 0,0-1 0,30-5 0,65 0 0,-88 6 0,1 1 0,-1 0 0,1 1 0,-1 1 0,0 0 0,0 1 0,22 8 0,-32-10 0,0 1 0,0 0 0,0 0 0,0 0 0,0 0 0,-1 0 0,1 1 0,-1 0 0,0-1 0,0 1 0,0 1 0,-1-1 0,1 0 0,-1 0 0,0 1 0,0 0 0,-1-1 0,0 1 0,2 6 0,0 10 0,0-1 0,-2 0 0,0 27 0,-1-34 0,-1 77 0,2 125 0,5 481 0,-8-410 0,23 159 0,-7-294-1978,1 11-209,0-56 2627,14 107 1824,-23-151-1534,-4 88 1,-2-135-711,-1-1 0,-1 1 0,0-1 0,-1 1 0,-7 18 0,9-29-82,-1 0 0,0 0 0,0 0 0,0-1 1,0 1-1,0-1 0,-1 1 0,1-1 0,-1 0 0,0 0 0,0 0 0,0-1 1,-1 1-1,1-1 0,0 0 0,-1 0 0,0 0 0,1 0 0,-1 0 0,0-1 1,0 0-1,0 1 0,-5-1 0,-25 3-6764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02:17.80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292 24575,'7'0'0,"11"0"0,6-1 0,6-4 0,2 1 0,-2-2 0,-5 1-8191</inkml:trace>
  <inkml:trace contextRef="#ctx0" brushRef="#br0" timeOffset="577.5">239 106 24575,'7'-5'0,"11"-4"0,8 0 0,0 3 0,-4 6-2891,-4 7 2891,-8 7 463,-9 8-463,-5 8 0,-1 1 579,0-4-579,4-5 0,4-5 0,6-5 0,4-3 1473,12-6-1473,2-3-7815</inkml:trace>
  <inkml:trace contextRef="#ctx0" brushRef="#br0" timeOffset="1136.94">881 12 24575,'13'-4'0,"0"2"0,1 0 0,-1 0 0,0 1 0,1 1 0,-1 0 0,26 4 0,-33-3 0,-1 0 0,0 1 0,-1-1 0,1 1 0,0 0 0,5 3 0,-9-5 0,0 1 0,1 0 0,-1-1 0,0 1 0,0 0 0,0 0 0,0 0 0,-1-1 0,1 1 0,0 0 0,0 0 0,0 0 0,-1 0 0,1 1 0,0-1 0,-1 0 0,1 0 0,-1 0 0,0 0 0,1 1 0,-1-1 0,0 0 0,0 0 0,1 1 0,-1-1 0,0 0 0,0 1 0,-1-1 0,1 0 0,0 0 0,-1 2 0,-2 5 0,0-1 0,-1 0 0,0 0 0,-1 0 0,1-1 0,-12 12 0,10-11 0,1-1 0,0 1 0,0 0 0,0 0 0,1 0 0,-5 11 0,9-16 0,-1-1 0,1 0 0,0 1 0,0-1 0,0 1 0,-1-1 0,1 0 0,1 1 0,-1-1 0,0 1 0,0-1 0,0 0 0,1 1 0,-1-1 0,1 0 0,-1 1 0,1-1 0,0 0 0,-1 0 0,1 1 0,0-1 0,0 0 0,0 0 0,0 0 0,-1 0 0,2 0 0,-1 0 0,0 0 0,0-1 0,0 1 0,0 0 0,1-1 0,-1 1 0,0 0 0,2 0 0,5 1 0,-1 1 0,1-1 0,-1 0 0,1 0 0,8 0 0,10 0-682,35-3-1,-18-1-6143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02:02.24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0 24575,'0'7'0,"0"12"0,2 10 0,0 10 0,4 5 0,0-1 0,4-5 0,6-3 0,6-6 0,-1-8-8191</inkml:trace>
  <inkml:trace contextRef="#ctx0" brushRef="#br0" timeOffset="519.13">248 176 24575,'6'-3'0,"0"0"0,0 0 0,0 1 0,1 0 0,-1 0 0,1 1 0,-1 0 0,1 0 0,0 1 0,0-1 0,-1 1 0,1 1 0,7 0 0,-13 0 0,0-1 0,0 1 0,0-1 0,0 1 0,0 0 0,0-1 0,0 1 0,0 0 0,0-1 0,-1 1 0,1 0 0,0 0 0,-1 0 0,1 0 0,-1 0 0,1 0 0,-1 0 0,1 0 0,-1 0 0,1 0 0,-1 0 0,0 0 0,0 0 0,0 0 0,1 0 0,-1 0 0,0 0 0,0 0 0,0 1 0,-1-1 0,1 0 0,0 0 0,-1 2 0,-1 4 0,0 0 0,-1 0 0,-6 13 0,5-12 0,2-4 0,1-1 0,-1 1 0,1 0 0,0 0 0,0 0 0,0 0 0,0 0 0,1 0 0,-1 0 0,1 4 0,0-6 0,1 0 0,0 0 0,-1 0 0,1 0 0,0 0 0,0 0 0,0 0 0,0 0 0,0-1 0,0 1 0,0 0 0,1-1 0,-1 1 0,1-1 0,-1 1 0,1-1 0,-1 0 0,1 0 0,0 0 0,0 0 0,2 1 0,-1 0 0,1 0 0,-1 0 0,0 0 0,0 0 0,-1 0 0,1 0 0,0 1 0,-1-1 0,1 1 0,-1 0 0,0 0 0,2 4 0,-3-5 0,0 0 0,0 0 0,-1 0 0,1 0 0,-1 0 0,0 0 0,0 0 0,0 0 0,0-1 0,0 1 0,0 0 0,0 0 0,0 0 0,-1 0 0,1 0 0,-1 0 0,1 0 0,-1 0 0,0 0 0,0-1 0,0 1 0,0 0 0,-2 3 0,-2 1-97,0-1-1,0 1 1,0 0-1,0-1 1,-1 0-1,0-1 1,0 1-1,0-1 1,-1 0-1,1-1 1,-1 1-1,0-1 0,-10 3 1,6-5-6729</inkml:trace>
  <inkml:trace contextRef="#ctx0" brushRef="#br0" timeOffset="520.13">590 280 24575,'7'0'0,"10"0"0,8 0 0,9 0 0,6 0 0,3 0 0,2 0 0,1-2 0,-5 0 0,-9-3 0,-9 0 0,-8-1-8191</inkml:trace>
  <inkml:trace contextRef="#ctx0" brushRef="#br0" timeOffset="1213.88">861 145 24575,'7'0'0,"7"1"0,9 4 0,8 3 0,6 6 0,2 4 0,-7 1-811,-8 2 811,-11 2 0,-11 1 0,-13-1 0,-13-3 0,-9-4 0,1-6-7380</inkml:trace>
  <inkml:trace contextRef="#ctx0" brushRef="#br0" timeOffset="1214.88">612 124 24575,'-5'5'0,"-4"11"0,0 11 0,1 10 0,4 8 0,6 1 0,8-2 0,8-4 0,8-7 0,6-6 0,7-6 0,-4-7-8191</inkml:trace>
  <inkml:trace contextRef="#ctx0" brushRef="#br0" timeOffset="1887.01">1284 22 24575,'-5'22'0,"0"-5"0,0 1 0,2-1 0,0 1 0,-1 28 0,4-43 0,0 0 0,0 0 0,0 0 0,1 0 0,-1 0 0,1 0 0,-1 0 0,1 0 0,0-1 0,0 1 0,1 0 0,-1 0 0,0-1 0,1 1 0,0 0 0,-1-1 0,1 0 0,0 1 0,0-1 0,1 0 0,-1 0 0,0 0 0,1 0 0,-1 0 0,1-1 0,-1 1 0,1-1 0,0 0 0,0 0 0,0 0 0,0 0 0,-1 0 0,6 0 0,-4 0 0,0-1 0,0 0 0,0 0 0,0 0 0,0 0 0,-1-1 0,1 0 0,0 0 0,0 0 0,0 0 0,-1 0 0,1-1 0,-1 1 0,1-1 0,-1 0 0,0 0 0,1 0 0,-1-1 0,0 1 0,3-4 0,1-2 0,-1 0 0,1-1 0,-1 1 0,-1-1 0,1 0 0,4-12 0,-10 21 0,0 0 0,0 0 0,0 0 0,0 0 0,0 0 0,0 0 0,0 0 0,0 0 0,0 0 0,0 1 0,0-1 0,0 0 0,1 0 0,-1 0 0,0 0 0,0 0 0,0 0 0,0 0 0,0 0 0,0 0 0,0 0 0,0 0 0,0 0 0,1 0 0,-1 0 0,0 0 0,0 0 0,0 0 0,0 0 0,0 0 0,0 0 0,0 0 0,0 0 0,0 0 0,1 0 0,-1 0 0,0 0 0,0 0 0,0 0 0,0-1 0,0 1 0,0 0 0,0 0 0,0 0 0,0 0 0,0 0 0,1 19 0,-5 26 0,4-41 0,-1 2 0,0-1 0,0 0 0,1 0 0,0 1 0,0-1 0,2 10 0,-1-14 0,-1 0 0,1 0 0,-1 1 0,1-1 0,0 0 0,0 0 0,-1 0 0,1 0 0,0 0 0,0 0 0,0 0 0,0 0 0,0 0 0,0 0 0,0-1 0,1 1 0,-1 0 0,0-1 0,0 1 0,1-1 0,-1 1 0,0-1 0,1 0 0,-1 1 0,0-1 0,1 0 0,-1 0 0,0 0 0,1 0 0,-1 0 0,2 0 0,8-2 0,0 1 0,0-1 0,0-1 0,20-7 0,-18 5 0,0 1 0,19-4 0,-31 8 2,0 0 0,0 0 0,0 0 0,0 0 0,0 0 0,0 0 0,0 0 0,-1 1 0,1-1 0,0 0-1,0 0 1,0 1 0,0-1 0,0 1 0,-1-1 0,1 1 0,0-1 0,0 1 0,0-1 0,-1 1 0,1 0 0,0-1 0,-1 1 0,1 0-1,-1-1 1,1 1 0,-1 0 0,1 0 0,-1 0 0,0-1 0,1 1 0,-1 0 0,0 0 0,1 0 0,-1 1 0,1 4-146,0 1 0,0-1 0,-1 0 1,0 8-1,0-6-572,0 26-6110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01:58.03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0 102 24575,'0'7'0,"-2"7"0,-2 11 0,0 10 0,0 5 0,1 4 0,1 2 0,2-2 0,7-2 0,2-6 0,5-8 0,2-8 0,1-8 0,-2-6-8191</inkml:trace>
  <inkml:trace contextRef="#ctx0" brushRef="#br0" timeOffset="564.72">186 476 24575,'0'-2'0,"7"-7"0,9-12 0,6-8 0,1 0 0,-2 12 0,-5 18 0,-4 16 0,-5 13 0,-2 5 0,1-5 0,-2-7-8191</inkml:trace>
  <inkml:trace contextRef="#ctx0" brushRef="#br0" timeOffset="1043.29">508 309 24575,'2'0'0,"8"0"0,10 0 0,10 0 0,6 0 0,4 0 0,3 0 0,0 0 0,3 0 0,6-2 0,-4 0-8191</inkml:trace>
  <inkml:trace contextRef="#ctx0" brushRef="#br0" timeOffset="1044.29">913 206 24575,'7'5'0,"9"11"0,8 11 0,-1 5 0,-4-2 0,-7 0 0,-9-2 0,-11-2 0,-8-6 0,-10-4 0,1-5-8191</inkml:trace>
  <inkml:trace contextRef="#ctx0" brushRef="#br0" timeOffset="1511.55">570 114 24575,'-9'7'0,"-8"8"0,-3 10 0,0 6 0,4 3 0,4-3 0,8 1 0,10 2 0,10 0 0,11-3 0,7-6 0,6-7 0,6-5 0,-5-4-8191</inkml:trace>
  <inkml:trace contextRef="#ctx0" brushRef="#br0" timeOffset="1512.55">1109 0 24575,'0'2'0,"2"9"0,0 10 0,2 10 0,2 7 0,0 1 0,0-3 0,4-1 0,-1-6-8191</inkml:trace>
  <inkml:trace contextRef="#ctx0" brushRef="#br0" timeOffset="1994.93">1297 237 24575,'3'0'0,"4"0"0,1 1 0,2 3 0,-1 6 0,-6 5 0,-4 6 0,-3 4 0,-1-1 0,1-2 0,3-4 0,8-3 0,13-4 0,12-4 0,2-2-8191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01:47.16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0 24575,'4'9'0,"1"-1"0,-1 0 0,1 0 0,1-1 0,-1 1 0,2-1 0,-1 0 0,0-1 0,1 1 0,1-2 0,-1 1 0,16 9 0,-17-13 0,0 1 0,0-1 0,1 0 0,-1 0 0,1-1 0,-1 1 0,1-1 0,0-1 0,0 0 0,-1 0 0,1 0 0,0 0 0,-1-1 0,1-1 0,-1 1 0,1-1 0,-1 0 0,10-4 0,37-23 0,-44 22 0,0 1 0,1 1 0,0 0 0,0 0 0,0 1 0,1 0 0,12-2 0,-21 6 0,0 0 0,-1 0 0,1 0 0,0 0 0,0 1 0,0-1 0,-1 0 0,1 1 0,0 0 0,-1-1 0,1 1 0,-1 0 0,1 0 0,-1 0 0,1 0 0,-1 0 0,1 0 0,-1 0 0,0 1 0,0-1 0,1 0 0,0 3 0,-1-3 0,1 1 0,-1 0 0,1 0 0,0-1 0,-1 1 0,1-1 0,0 0 0,0 1 0,0-1 0,0 0 0,0 0 0,0 0 0,0 0 0,1-1 0,3 2 0,6-3 0,-1 0 0,0 0 0,1-1 0,-1-1 0,0 0 0,0 0 0,13-7 0,25-6 0,-43 15 0,0 1 0,1 0 0,-1 0 0,0 1 0,1 0 0,-1 0 0,0 0 0,0 1 0,0-1 0,0 2 0,0-1 0,0 1 0,6 3 0,38 13 0,-36-16 0,-1-1 0,1-1 0,-1 0 0,1 0 0,0-2 0,14-1 0,77-19 0,-77 13 0,1 2 0,1 1 0,30-1 0,-35 7 0,0 1 0,-1 2 0,37 8 0,-36-5 0,1-2 0,-1-2 0,30 2 0,-19-7 0,68-12 0,-78 9 0,-1 0 0,1 2 0,0 2 0,0 0 0,34 4 0,45 16 0,36 4 0,-102-19-1365,-7-1-5461</inkml:trace>
  <inkml:trace contextRef="#ctx0" brushRef="#br0" timeOffset="531.55">1159 198 24575,'2'7'0,"2"10"0,3 8 0,3 8 0,1 4 0,0 4 0,-3-3 0,-4-9 0,-6-7 0,-3-8-8191</inkml:trace>
  <inkml:trace contextRef="#ctx0" brushRef="#br0" timeOffset="968.71">993 487 24575,'8'0'0,"8"0"0,11-2 0,8-1 0,5 1 0,4 0 0,3 1 0,-1 0 0,1 1 0,-2 0 0,-9-2 0,-8 0 0,-10-2 0,-16-9 0,-8-2-8191</inkml:trace>
  <inkml:trace contextRef="#ctx0" brushRef="#br0" timeOffset="1564.26">1035 208 24575,'9'-4'0,"11"-2"0,10-1 0,7 1 0,4 0 0,9 1 0,-4 1-8191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02:39.89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72 271 24575,'7'0'0,"12"-1"0,10-2 0,8 1 0,7 0 0,2 1 0,1 0 0,-1 1 0,-1-1 0,-6 1 0,-8 0 0,-6 1 0,-8-5 0,-6 0-8191</inkml:trace>
  <inkml:trace contextRef="#ctx0" brushRef="#br0" timeOffset="550.17">777 1 24575,'-2'1'0,"-2"11"0,-2 9 0,-4 10 0,-2 3 0,2 0 0,1-2 0,6-2 0,1-5 0,8-1 0,6-5 0,6-5 0,9-6 0,7-7 0,1-5 0,-6-2-8191</inkml:trace>
  <inkml:trace contextRef="#ctx0" brushRef="#br0" timeOffset="995.29">1058 239 24575,'7'-9'0,"6"-4"0,6-8 0,1-1 0,0-1 0,-4 2 0,-3 6 0,-6 8 0,-3 6 0,-5 12 0,-2 12 0,-2 11 0,0 4 0,0-2 0,2-6 0,0-4 0,2-1 0,0-5-8191</inkml:trace>
  <inkml:trace contextRef="#ctx0" brushRef="#br0" timeOffset="1529.1">0 737 24575,'8'0'0,"10"2"0,10 0 0,6 0 0,6 0 0,2-1 0,2 0 0,1-2 0,1-1 0,-1-2 0,1-2 0,0-4 0,-7-1 0,-4-3 0,-8 1-8191</inkml:trace>
  <inkml:trace contextRef="#ctx0" brushRef="#br0" timeOffset="2040.37">819 447 24575,'0'2'0,"0"5"0,0 11 0,-4 11 0,-4 10 0,-1 6 0,1 5 0,1-3 0,5-7 0,7-6 0,11-6 0,8-9 0,10-6 0,1-8 0,1-9 0,2-10 0,-6-3-8191</inkml:trace>
  <inkml:trace contextRef="#ctx0" brushRef="#br0" timeOffset="2601.93">1089 582 24575,'0'19'0,"3"92"0,-2-97 0,1-1 0,1 1 0,0-1 0,1 0 0,9 24 0,-12-35 0,-1-1 0,0 0 0,1 0 0,-1 0 0,1 0 0,-1 0 0,1 0 0,-1-1 0,1 1 0,0 0 0,0 0 0,-1 0 0,1 0 0,0-1 0,0 1 0,0 0 0,0-1 0,0 1 0,0-1 0,0 1 0,0-1 0,0 1 0,0-1 0,0 0 0,0 0 0,0 1 0,0-1 0,0 0 0,0 0 0,1 0 0,-1 0 0,0 0 0,0 0 0,0-1 0,0 1 0,0 0 0,0-1 0,0 1 0,0 0 0,0-1 0,0 1 0,0-1 0,0 1 0,0-1 0,1-1 0,5-3 0,-1-1 0,1 0 0,-1 0 0,9-12 0,-10 11 0,4-4 0,24-25 0,-33 36 0,1-1 0,-1 1 0,0 0 0,1-1 0,-1 1 0,0 0 0,1-1 0,-1 1 0,1 0 0,-1-1 0,1 1 0,-1 0 0,1 0 0,-1 0 0,1 0 0,-1-1 0,1 1 0,-1 0 0,1 0 0,-1 0 0,1 0 0,-1 0 0,1 0 0,-1 0 0,1 0 0,-1 1 0,1-1 0,-1 0 0,1 0 0,-1 0 0,1 0 0,-1 1 0,1-1 0,0 1 0,0 0 0,-1 0 0,1 0 0,0 1 0,-1-1 0,1 0 0,0 1 0,-1-1 0,0 1 0,1-1 0,-1 1 0,0-1 0,0 2 0,-1 45 0,-21 105-336,17-122-693,-3 16-5797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03:48.25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65 24575,'7'0'0,"11"-2"0,10-2 0,4 0 0,-5 0-8191</inkml:trace>
  <inkml:trace contextRef="#ctx0" brushRef="#br0" timeOffset="536.55">354 9 24575,'2'-2'0,"1"1"0,0 0 0,-1 0 0,1 0 0,0 0 0,0 1 0,0-1 0,0 1 0,0-1 0,0 1 0,0 0 0,5 1 0,-1-1 0,1 0 0,-1 0 0,0 0 0,0 1 0,0 0 0,14 4 0,-20-5 0,0 0 0,0 1 0,0-1 0,1 0 0,-1 1 0,0-1 0,0 1 0,0 0 0,0-1 0,0 1 0,0 0 0,0 0 0,0-1 0,-1 1 0,1 0 0,0 0 0,0 0 0,-1 0 0,1 0 0,-1 0 0,1 0 0,-1 0 0,1 0 0,-1 1 0,1-1 0,-1 0 0,0 0 0,0 0 0,0 0 0,1 1 0,-1-1 0,0 0 0,-1 0 0,1 0 0,0 1 0,0-1 0,0 0 0,-1 0 0,1 0 0,-1 0 0,1 1 0,-1-1 0,0 2 0,-4 5 0,-1 0 0,1-1 0,-1 1 0,0-1 0,-1-1 0,-13 12 0,-5 6 0,24-24 0,1 0 0,-1 1 0,1-1 0,-1 1 0,1-1 0,-1 0 0,1 1 0,0-1 0,-1 1 0,1 0 0,0-1 0,-1 1 0,1-1 0,0 1 0,0-1 0,-1 1 0,1 0 0,0-1 0,0 1 0,0 0 0,0-1 0,0 1 0,0 0 0,0-1 0,0 1 0,0-1 0,0 2 0,1-1 0,-1-1 0,1 1 0,0-1 0,-1 1 0,1-1 0,0 1 0,0-1 0,-1 0 0,1 1 0,0-1 0,0 0 0,0 1 0,0-1 0,-1 0 0,1 0 0,0 0 0,1 0 0,44-1 0,-42 0 0,1 1-136,1-1-1,-1 1 1,1-1-1,-1 0 1,1-1-1,-1 0 1,0 0-1,0 0 0,8-4 1,-5 0-6690</inkml:trace>
  <inkml:trace contextRef="#ctx0" brushRef="#br0" timeOffset="1466.95">0 651 24575,'7'2'0,"10"0"0,8 1 0,8-1 0,8-3 0,-3-1-8191</inkml:trace>
  <inkml:trace contextRef="#ctx0" brushRef="#br0" timeOffset="1946.48">342 518 24575,'7'0'0,"11"1"0,5 4 0,-2 1 0,-5 4 0,-8 7 0,-11 6 0,-10 4 0,-5 0 0,1-4 0,3-3 0,9-2 0,13-2 0,14-4 0,10-4 0,6-5 0,-2-3-8191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19:44:27.22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6 126 24575,'-1'1'0,"1"0"0,0 1 0,0-1 0,0 1 0,0-1 0,1 0 0,-1 1 0,0-1 0,0 1 0,1-1 0,-1 0 0,1 1 0,-1-1 0,1 0 0,0 0 0,0 1 0,-1-1 0,1 0 0,0 0 0,0 0 0,0 0 0,0 0 0,0 0 0,0 0 0,3 1 0,-2-1 0,-1-1 0,1 0 0,0 0 0,0 0 0,0 0 0,-1 0 0,1 0 0,0 0 0,0 0 0,0-1 0,-1 1 0,1-1 0,0 1 0,-1-1 0,1 0 0,0 1 0,-1-1 0,1 0 0,-1 0 0,2-2 0,3-1 0,0 0 0,-1-1 0,0 0 0,0 0 0,0 0 0,-1 0 0,0-1 0,0 0 0,0 1 0,-1-2 0,1 1 0,-2 0 0,1-1 0,-1 1 0,0-1 0,0 0 0,0 0 0,-1 0 0,0 0 0,-1-7 0,0 13 0,0 0 0,0 0 0,0 1 0,0-1 0,0 0 0,0 0 0,-1 1 0,1-1 0,0 0 0,-1 1 0,1-1 0,0 0 0,-1 1 0,1-1 0,-1 0 0,1 1 0,-1-1 0,1 1 0,-1-1 0,1 1 0,-1-1 0,0 1 0,1 0 0,-1-1 0,0 1 0,-1-1 0,0 1 0,0-1 0,1 1 0,-1 0 0,0 0 0,0 0 0,0 0 0,0 0 0,0 0 0,0 1 0,-3 0 0,-4 2 0,0 0 0,0 1 0,-9 4 0,5-1 0,1 0 0,0 0 0,-13 12 0,22-17 0,0 1 0,0-1 0,0 1 0,1 0 0,-1 0 0,1 0 0,0 0 0,0 0 0,0 0 0,0 1 0,1-1 0,-1 1 0,1-1 0,0 1 0,0 0 0,0-1 0,0 6 0,1-8 0,0-1 0,0 1 0,0 0 0,0 0 0,0-1 0,0 1 0,0 0 0,0 0 0,1-1 0,-1 1 0,0 0 0,0 0 0,1-1 0,-1 1 0,1 0 0,-1-1 0,1 1 0,-1-1 0,1 1 0,-1 0 0,1-1 0,-1 1 0,1-1 0,0 0 0,0 1 0,1 0 0,0 0 0,0 0 0,0-1 0,0 0 0,0 1 0,0-1 0,0 0 0,0 0 0,3 0 0,3 0 0,0-2 0,-1 1 0,1-1 0,7-2 0,6-5 0,-14 6 0,-1 0 0,0 1 0,1 0 0,6-2 0,-11 4 0,0-1 0,0 1 0,0 0 0,0 0 0,0 0 0,0 1 0,0-1 0,0 0 0,0 1 0,0-1 0,-1 1 0,1-1 0,0 1 0,0 0 0,-1 0 0,1 0 0,0 0 0,2 2 0,14 12-1365,-8-7-5462</inkml:trace>
  <inkml:trace contextRef="#ctx0" brushRef="#br0" timeOffset="510.03">357 73 24575,'5'0'0,"11"0"0,5 2 0,1 0-8191</inkml:trace>
  <inkml:trace contextRef="#ctx0" brushRef="#br0" timeOffset="511.03">357 187 24575,'8'2'0,"9"0"0,10 0 0,10-2 0,-3-1-8191</inkml:trace>
  <inkml:trace contextRef="#ctx0" brushRef="#br0" timeOffset="1147.33">833 1 24575,'-4'0'0,"0"1"0,0 0 0,0 0 0,1 0 0,-1 0 0,0 1 0,0-1 0,1 1 0,-1 0 0,-6 5 0,2-1 0,0 0 0,1 1 0,-8 8 0,9-9 0,0 1 0,1 0 0,0 1 0,1-1 0,-1 1 0,-3 11 0,6-15 0,1-1 0,0 0 0,0 1 0,0-1 0,1 1 0,-1-1 0,1 1 0,0-1 0,0 1 0,0-1 0,0 1 0,0-1 0,1 1 0,0-1 0,0 1 0,0-1 0,0 0 0,3 7 0,-2-8 0,0 1 0,0-1 0,1 0 0,-1 0 0,0 0 0,1-1 0,0 1 0,-1 0 0,1-1 0,0 0 0,0 0 0,-1 0 0,1 0 0,0 0 0,0 0 0,0-1 0,0 1 0,0-1 0,0 0 0,1 0 0,2 0 0,-1 0 0,1-1 0,-1 1 0,1-1 0,-1 0 0,1 0 0,-1-1 0,0 0 0,0 0 0,0 0 0,0 0 0,5-4 0,-9 6 0,0-1 0,0 1 0,0-1 0,-1 1 0,1-1 0,0 1 0,-1-1 0,1 0 0,0 1 0,-1-1 0,1 0 0,-1 0 0,1 0 0,-1 1 0,0-1 0,1 0 0,-1-1 0,0 2 0,0-1 0,0 1 0,0 0 0,0-1 0,0 1 0,-1 0 0,1-1 0,0 1 0,0 0 0,-1-1 0,1 1 0,0 0 0,0 0 0,-1 0 0,1-1 0,0 1 0,-1 0 0,1 0 0,0 0 0,-1 0 0,1-1 0,0 1 0,-1 0 0,1 0 0,0 0 0,-1 0 0,1 0 0,-1 0 0,-3 0 0,1-1 0,-1 1 0,0 0 0,0 1 0,1-1 0,-1 1 0,-4 1 0,-20 9-1365,1 4-5462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03:55.54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519 24575,'4'0'0,"10"0"0,9 0 0,12 1 0,-1 2-8191</inkml:trace>
  <inkml:trace contextRef="#ctx0" brushRef="#br0" timeOffset="529.48">427 478 24575,'4'-9'0,"5"-11"0,6-12 0,6-7 0,-2-2 0,-3 2 0,-5 9 0,-4 13 0,-5 11 0,-3 15 0,-1 12 0,-1 12 0,1 9 0,1 0 0,1 0 0,2-9-8191</inkml:trace>
  <inkml:trace contextRef="#ctx0" brushRef="#br0" timeOffset="2995.18">12 2510 24575,'4'2'0,"9"2"0,12 2 0,9 1 0,3-2 0,8-3 0,-3-2-8191</inkml:trace>
  <inkml:trace contextRef="#ctx0" brushRef="#br0" timeOffset="1773.03">167 1027 24575,'3'-4'0,"1"1"0,-1-1 0,1 0 0,0 1 0,0 0 0,1 0 0,-1 0 0,1 0 0,-1 1 0,1 0 0,0 0 0,10-3 0,5 0 0,36-6 0,-49 10 0,1 1 0,-1-1 0,1 1 0,-1 1 0,9 1 0,-15-2 0,0 0 0,0 0 0,0 0 0,0 0 0,0 0 0,0 0 0,0 1 0,0-1 0,0 0 0,0 1 0,0-1 0,0 1 0,0-1 0,0 1 0,0 0 0,0-1 0,-1 1 0,1 0 0,0-1 0,0 1 0,-1 0 0,1 0 0,0 0 0,-1 0 0,1 0 0,-1-1 0,0 1 0,1 0 0,-1 0 0,0 0 0,1 0 0,-1 0 0,0 0 0,0 1 0,0-1 0,0 0 0,0 0 0,0 0 0,0 0 0,0 0 0,0 0 0,0 0 0,-1 0 0,1 0 0,0 0 0,-1 0 0,0 1 0,-6 11 0,-1 0 0,0 0 0,0-1 0,-16 16 0,11-13 0,-19 30 0,31-43 0,0-1 0,0 1 0,1-1 0,-1 1 0,0-1 0,0 1 0,1 0 0,-1-1 0,1 1 0,0 0 0,-1-1 0,1 1 0,0 0 0,0-1 0,0 1 0,0 0 0,0 0 0,1-1 0,0 4 0,0-3 0,0-1 0,-1 0 0,1 1 0,1-1 0,-1 0 0,0 0 0,0 0 0,0 1 0,1-1 0,-1-1 0,0 1 0,1 0 0,-1 0 0,1 0 0,-1-1 0,4 2 0,6 0 0,0 0 0,1 0 0,-1-1 0,20-1 0,-22 0 0,6 1-455,0-2 0,24-3 0,-25 1-6371</inkml:trace>
  <inkml:trace contextRef="#ctx0" brushRef="#br0" timeOffset="2613.33">115 1505 24575,'-3'8'0,"1"1"0,0-1 0,1 1 0,0 0 0,0 0 0,1-1 0,0 1 0,1 0 0,2 16 0,-2-21 0,-1 0 0,1-1 0,0 1 0,0 0 0,0-1 0,1 1 0,-1-1 0,1 0 0,0 1 0,0-1 0,0 0 0,0 0 0,0 0 0,1-1 0,5 6 0,-6-7 0,0 0 0,0 0 0,0 0 0,0 0 0,0 0 0,1 0 0,-1-1 0,0 1 0,1-1 0,-1 0 0,0 0 0,0 0 0,1 0 0,-1 0 0,0 0 0,1 0 0,-1-1 0,0 1 0,1-1 0,-1 0 0,0 1 0,0-1 0,0 0 0,0-1 0,0 1 0,3-2 0,4-3 0,-1-1 0,0 0 0,-1 0 0,0-1 0,8-10 0,-7 8 0,-8 10 0,1 0 0,-1-1 0,0 1 0,0-1 0,1 1 0,-1 0 0,0-1 0,0 1 0,1-1 0,-1 1 0,0 0 0,1 0 0,-1-1 0,1 1 0,-1 0 0,0 0 0,1-1 0,-1 1 0,1 0 0,-1 0 0,1 0 0,-1 0 0,1 0 0,-1-1 0,0 1 0,1 0 0,-1 0 0,1 0 0,0 1 0,2 12 0,-8 32 0,4-35 0,-5 43-682,1 65-1,6-83-6143</inkml:trace>
  <inkml:trace contextRef="#ctx0" brushRef="#br0" timeOffset="3666.13">396 2550 24575,'1'-2'0,"0"0"0,0 0 0,0 0 0,1 0 0,-1 0 0,0 1 0,1-1 0,0 0 0,-1 1 0,3-3 0,4-3 0,32-47 0,-30 38 0,1 1 0,13-14 0,-24 28 0,0 1 0,1-1 0,-1 1 0,0-1 0,1 1 0,-1 0 0,0-1 0,1 1 0,-1 0 0,0-1 0,1 1 0,-1 0 0,1 0 0,-1-1 0,0 1 0,1 0 0,-1 0 0,1 0 0,-1 0 0,1-1 0,-1 1 0,1 0 0,-1 0 0,1 0 0,-1 0 0,1 0 0,-1 0 0,1 0 0,-1 0 0,1 1 0,-1-1 0,1 0 0,0 0 0,-1 1 0,1 0 0,0 0 0,-1 0 0,1 0 0,0 0 0,-1 0 0,1 0 0,-1 0 0,0 1 0,1-1 0,-1 0 0,0 0 0,0 2 0,1 44 0,-1-43 0,0 19 0,-2 5 0,2 0 0,1 0 0,5 32 0,-6-58 6,0-1-1,1 0 0,-1 0 1,0 0-1,0 0 0,1 1 1,-1-1-1,1 0 0,-1 0 1,1 0-1,-1 0 0,1 0 1,0 0-1,-1 0 0,1 0 1,0-1-1,0 1 0,0 0 0,0 0 1,0 0-1,2 0 0,-2 0-83,0-1 0,1 0 0,-1 0 0,0 0 0,1 0 0,-1 0 0,0 0 0,1-1 0,-1 1 0,0 0 0,0-1 0,1 1 0,-1-1 0,0 1 0,0-1 0,0 0 0,1 1 0,0-3 0,13-7-6748</inkml:trace>
  <inkml:trace contextRef="#ctx0" brushRef="#br0" timeOffset="4414.13">665 13 24575,'30'-5'0,"1"1"0,-1 1 0,1 2 0,44 4 0,-49-2 0,5 0 0,0 2 0,41 8 0,-62-9 0,0 1 0,0 0 0,0 0 0,0 1 0,0 1 0,-1 0 0,0 0 0,0 0 0,0 1 0,12 12 0,-16-13 0,0 1 0,-1 0 0,0 0 0,0 0 0,-1 1 0,0-1 0,0 1 0,0 0 0,-1 0 0,0 0 0,0 0 0,-1 0 0,0 0 0,0 0 0,-1 9 0,0 15 0,-1-1 0,-8 39 0,5-36 0,-24 253 869,5 143-6913,17 1 1676,6-143 8214,0-134 1851,31 611-5697,-26-719 0,-2-19 0,0 0 0,-2 1 0,-1-1 0,-1 1 0,-5 34 0,5-60 0,1 1 0,-1 0 0,1-1 0,-1 1 0,0-1 0,0 1 0,1-1 0,-1 1 0,0-1 0,-1 1 0,1-1 0,0 0 0,0 0 0,0 1 0,-1-1 0,1 0 0,-1 0 0,1 0 0,-1-1 0,1 1 0,-1 0 0,0 0 0,1-1 0,-1 1 0,0-1 0,1 0 0,-1 1 0,0-1 0,0 0 0,-2 0 0,-5 0 0,-1-1 0,0 0 0,1-1 0,-13-3 0,11 3 0,-28-7-1365,2-1-5461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03:51.56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 24575,'7'0'0,"48"3"0,-53-3 0,1 1 0,0-1 0,0 1 0,-1 0 0,1 0 0,0 0 0,-1 0 0,1 0 0,-1 0 0,1 1 0,-1-1 0,0 1 0,0 0 0,1 0 0,-1 0 0,2 2 0,-4-2 0,1-1 0,0 1 0,-1-1 0,0 1 0,1-1 0,-1 1 0,0-1 0,0 1 0,1 0 0,-1-1 0,-1 1 0,1-1 0,0 1 0,0 0 0,-1-1 0,1 1 0,0-1 0,-1 1 0,0-1 0,1 1 0,-3 2 0,-21 34 0,14-24 0,4-5 0,-19 33 0,24-39 0,-1 0 0,1 0 0,0 0 0,0 0 0,0 0 0,0 0 0,1 0 0,-1 0 0,1 0 0,0 0 0,0 0 0,0 5 0,1-7 0,-1 0 0,1 1 0,0-1 0,-1 0 0,1 1 0,0-1 0,0 0 0,0 0 0,0 0 0,0 0 0,0 0 0,0 0 0,0 0 0,0 0 0,0-1 0,1 1 0,-1 0 0,0-1 0,1 1 0,-1-1 0,0 1 0,1-1 0,-1 1 0,0-1 0,1 0 0,-1 0 0,1 0 0,2 0 0,5 0 0,1 0 0,-1-1 0,12-2 0,-16 2 0,78-17-1365,-71 17-5461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03:32.73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1 250 24575,'243'6'0,"127"-3"0,-338-5 0,-10 3 0,-1-2 0,0-1 0,0-1 0,0-1 0,24-7 0,-39 6-1365,-10 0-5461</inkml:trace>
  <inkml:trace contextRef="#ctx0" brushRef="#br0" timeOffset="581.71">0 261 24575,'22'294'0,"-1"-2"0,-14 179-559,-6-416 638,-1-30 1,0-1 0,2 0 0,0 1 0,2-1 0,9 33 0,-12-53-75,1 0-1,0 0 0,0 0 0,0 0 1,0-1-1,1 1 0,-1-1 0,1 0 1,0 0-1,0 0 0,0 0 1,1 0-1,-1 0 0,1-1 0,-1 0 1,1 1-1,0-1 0,0-1 1,0 1-1,0-1 0,0 1 0,0-1 1,0 0-1,0-1 0,1 1 0,-1-1 1,6 0-1,-3 0-103,1 0 0,0-1 0,-1 0 0,1 0 0,-1-1 0,1 0 0,-1 0 0,0-1 0,0 0 0,0 0 0,0-1 0,0 0 0,-1 0 0,9-7 0,6-10-6727</inkml:trace>
  <inkml:trace contextRef="#ctx0" brushRef="#br0" timeOffset="1651.79">592 1132 24575,'10'-9'0,"1"1"0,-1-1 0,-1-1 0,0 0 0,0 0 0,-1-1 0,0 0 0,-1 0 0,0-1 0,-1 0 0,0 0 0,6-19 0,-8 18 0,0 0 0,0 0 0,-2 0 0,1-1 0,-2 1 0,0-1 0,0 1 0,-1-1 0,-1 0 0,0 1 0,-1-1 0,-4-15 0,5 25 0,0 1 0,-1 0 0,1 0 0,0 0 0,-1 0 0,0 1 0,1-1 0,-1 0 0,0 1 0,-1-1 0,1 1 0,0 0 0,-1-1 0,1 1 0,-6-3 0,6 4 0,0 1 0,1-1 0,-1 1 0,0-1 0,0 1 0,0-1 0,0 1 0,1 0 0,-1 0 0,0 0 0,0 0 0,0 1 0,0-1 0,0 0 0,0 1 0,1-1 0,-1 1 0,0-1 0,0 1 0,1 0 0,-1 0 0,0 0 0,1 0 0,-1 0 0,1 0 0,-1 1 0,1-1 0,-2 2 0,-4 6 0,0-1 0,0 2 0,0-1 0,1 1 0,1 0 0,0 0 0,0 0 0,1 1 0,0 0 0,1 0 0,-3 18 0,0 9 0,1 1 0,2 41 0,4-4 0,4 0 0,3 0 0,4-1 0,31 113 0,-39-175 0,-2-8 0,-1 1 0,1-1 0,-1 1 0,0 0 0,0 0 0,-1 9 0,0-15 0,0 0 0,0 1 0,0-1 0,0 0 0,0 0 0,0 1 0,0-1 0,0 0 0,-1 0 0,1 0 0,0 1 0,0-1 0,0 0 0,0 0 0,-1 0 0,1 1 0,0-1 0,0 0 0,0 0 0,-1 0 0,1 0 0,0 0 0,0 0 0,0 1 0,-1-1 0,1 0 0,0 0 0,0 0 0,-1 0 0,1 0 0,0 0 0,0 0 0,-1 0 0,1 0 0,0 0 0,0 0 0,-1 0 0,1 0 0,0 0 0,0-1 0,-1 1 0,1 0 0,0 0 0,0 0 0,0 0 0,-1 0 0,1 0 0,0-1 0,0 1 0,0 0 0,-1 0 0,1 0 0,0 0 0,0-1 0,0 1 0,0 0 0,-14-12 0,14 11 0,-26-27 0,0-1 0,2-2 0,1 0 0,-35-67 0,57 96 0,0 0 0,0 1 0,0-1 0,1 0 0,-1 0 0,0 0 0,1 0 0,-1 0 0,1-1 0,0 1 0,0 0 0,0 0 0,0 0 0,0 0 0,0 0 0,1 0 0,0-4 0,0 4 0,0 1 0,1-1 0,-1 0 0,0 1 0,1-1 0,-1 1 0,1 0 0,0-1 0,-1 1 0,1 0 0,0 0 0,0 0 0,0 0 0,0 1 0,0-1 0,0 0 0,3 0 0,44-10 0,70-7 0,-74 12 0,0-1 0,62-18 0,-59 6-1365,-4-1-5461</inkml:trace>
  <inkml:trace contextRef="#ctx0" brushRef="#br0" timeOffset="2046.22">1049 415 24575,'2'-1'0,"0"0"0,0 0 0,0 0 0,0 1 0,1-1 0,-1 1 0,0-1 0,0 1 0,1-1 0,3 1 0,3-1 0,109-10-5686,-102 10 5277,-1 2 0,1 0-1,0 0 1,0 2 0,21 5 0,-31-6 394,-1 0 1,0 0-1,0 1 1,0 0 0,0 0-1,0 0 1,-1 0 0,1 1-1,-1 0 1,0 0 0,0 0-1,-1 0 1,1 1-1,-1-1 1,0 1 0,0 0-1,0 0 1,-1 0 0,0 0-1,0 1 1,0-1-1,1 6 1,2 13-1,-1 0 0,-2 0 0,0 46 0,-1-37 16,2 37 328,2-1 0,4 0 1,3 0-1,2-1 1,39 108-1,-21-96 73,21 64 1312,-47-124-1535,-1 0-1,0 0 1,-2 1-1,-1 0 1,0 25-1,-2-41-113,-1 0 0,1 0 0,-1 1-1,0-1 1,-1 0 0,1 0 0,-1 0-1,0-1 1,0 1 0,-1 0 0,1-1-1,-1 1 1,0-1 0,-1 0 0,1 0 0,0 0-1,-1 0 1,0-1 0,0 0 0,0 1-1,-1-1 1,1-1 0,-1 1 0,1-1-1,-6 3 1,2-2 40,0-1 1,1 1-1,-1-1 0,0-1 0,0 1 1,0-1-1,0-1 0,0 1 0,0-1 1,-1-1-1,1 0 0,0 0 1,0 0-1,0-1 0,-12-5 0,18 7-190,0-2 0,-1 1-1,1 0 1,0 0 0,0-1-1,-1 1 1,1-1 0,1 0-1,-1 0 1,0 1 0,0-1-1,1 0 1,-1-1 0,1 1-1,-3-4 1,-2-11-6741</inkml:trace>
  <inkml:trace contextRef="#ctx0" brushRef="#br0" timeOffset="3572.14">2044 1650 24575,'-8'-3'0,"0"0"0,-1 0 0,1 1 0,0 0 0,-1 0 0,-13 0 0,-51 2 0,64 0 0,-14 1 0,-40 6 0,55-5 0,1 0 0,-1 0 0,1 0 0,-1 1 0,1 0 0,0 0 0,0 1 0,1 0 0,-8 5 0,13-8 0,0 0 0,-1-1 0,1 1 0,0 0 0,0 0 0,0 1 0,0-1 0,0 0 0,1 0 0,-1 0 0,0 1 0,1-1 0,-1 0 0,0 1 0,1-1 0,0 0 0,-1 1 0,1-1 0,0 1 0,-1-1 0,1 1 0,0-1 0,0 1 0,0-1 0,1 1 0,-1-1 0,0 1 0,0-1 0,1 0 0,-1 1 0,1-1 0,-1 0 0,1 1 0,0-1 0,0 0 0,-1 1 0,1-1 0,0 0 0,0 0 0,0 0 0,2 2 0,5 4 0,0 0 0,0-1 0,1 1 0,15 7 0,-16-9 0,86 48 0,-51-31 0,-1 2 0,-2 2 0,58 48 0,-94-70 0,0 0 0,0 0 0,0 1 0,0-1 0,-1 1 0,4 6 0,-6-10 0,-1 0 0,1 1 0,-1-1 0,1 0 0,-1 0 0,1 0 0,-1 1 0,0-1 0,1 0 0,-1 0 0,0 1 0,0-1 0,0 0 0,0 0 0,0 1 0,-1-1 0,1 0 0,0 1 0,0-1 0,-1 0 0,1 0 0,-1 0 0,1 1 0,-1-1 0,0 0 0,1 0 0,-1 0 0,0 0 0,0 0 0,1 0 0,-1 0 0,0 0 0,-2 1 0,-3 1 0,1 0 0,-1 0 0,0-1 0,0 0 0,0 0 0,0 0 0,0-1 0,0 0 0,-1 0 0,-8 0 0,-7 0 0,-37-4 0,45 1-72,-1 0 1,0 0-1,1-2 0,0 0 0,0 0 0,0-1 0,0-1 0,1 0 1,0-1-1,0-1 0,1 0 0,0 0 0,0-1 0,1-1 0,0 0 1,0 0-1,1-1 0,-15-23 0,-1-6-6754</inkml:trace>
  <inkml:trace contextRef="#ctx0" brushRef="#br0" timeOffset="4146.79">1743 282 24575,'3'9'0,"5"9"0,3 10 0,3 8 0,1 7 0,1 3 0,-2 3 0,-1-2 0,-2 0 0,-2 1 0,-3-6 0,-4-12 0,-6-18 0,-6-20 0,-4-14 0,-1-3-8191</inkml:trace>
  <inkml:trace contextRef="#ctx0" brushRef="#br0" timeOffset="4147.79">1701 261 24575,'0'-4'0,"1"1"0,0-1 0,-1 0 0,1 0 0,1 1 0,-1-1 0,0 1 0,1-1 0,0 1 0,0-1 0,0 1 0,0 0 0,5-5 0,-2 2 0,1 1 0,-1-1 0,2 1 0,-1 0 0,10-6 0,-8 7 0,0 0 0,0 0 0,1 1 0,-1 0 0,1 0 0,0 1 0,0 0 0,0 1 0,0 0 0,11 0 0,-14 1 0,0 0 0,-1 1 0,1 0 0,0 0 0,0 0 0,-1 0 0,1 1 0,-1 0 0,1 0 0,-1 1 0,0 0 0,0-1 0,0 2 0,0-1 0,-1 0 0,9 9 0,-12-10-34,1 0-1,0 0 1,-1 0-1,1 0 1,-1 1-1,0-1 0,1 1 1,-1-1-1,-1 1 1,1-1-1,0 1 1,0 0-1,-1-1 1,0 1-1,1 0 0,-1-1 1,0 1-1,0 0 1,-1 0-1,1-1 1,-1 1-1,1 0 1,-1-1-1,0 1 0,0-1 1,0 1-1,0-1 1,0 1-1,-1-1 1,-1 4-1,-6 6-275,-1 0-1,0 0 0,0-1 1,-17 13-1,5-3 112,21-20 202,0 0 0,0 0 0,0 0 0,0 0-1,0 0 1,0 1 0,0-1 0,1 0-1,-1 1 1,0-1 0,1 0 0,-1 1 0,1-1-1,-1 1 1,1-1 0,0 1 0,0 1 0,0-2 0,0 0 1,0 0 0,0 0 0,1 0-1,-1 0 1,1 0 0,-1 0 0,1 0-1,-1 0 1,1 0 0,-1 0 0,1 0-1,0-1 1,0 1 0,-1 0 0,1 0-1,0-1 1,1 2 0,6 2-49,-1-1-1,0 1 1,1-2 0,-1 1 0,11 2-1,-1-1-320,-9-1 105,46 17-1281,-50-18 1464,1 0 0,-1 1 0,0-1 0,1 1-1,-1 0 1,-1 0 0,1 0 0,0 1 0,3 3 0,-7-6 90,1 0 0,-1 0 0,1 0 0,0 0 0,-1 0 0,0 0 0,1 0 0,-1 1-1,0-1 1,1 0 0,-1 0 0,0 0 0,0 0 0,0 0 0,0 1 0,0-1 0,0 0 0,0 0 0,-1 0 0,1 0 0,0 0 0,-1 1 0,1-1 0,-1 0 0,1 0 0,-1 0 0,1 0 0,-1 0 0,0 0 0,1 0 0,-1-1-1,0 1 1,0 0 0,0 0 0,-1 0 0,-3 4 74,-1-1 0,1 0 1,-1 0-1,-10 4 0,-9 2-16,1-1 0,-1-1 0,-1-1 0,1-2 0,-1 0 1,0-2-1,0-1 0,-30-1 0,8-1-3830</inkml:trace>
  <inkml:trace contextRef="#ctx0" brushRef="#br0" timeOffset="5810.38">2551 965 24575,'7'-2'0,"10"-2"0,8-1 0,8 1 0,4 1 0,6 0 0,4-1-2071,-7 1-4049</inkml:trace>
  <inkml:trace contextRef="#ctx0" brushRef="#br0" timeOffset="6336.93">2583 1047 24575,'5'2'0,"11"2"0,9 2 0,8 0 0,3 0-9830,3-2 8340,2-2 1490,11-2 2550,-2-2-1971</inkml:trace>
  <inkml:trace contextRef="#ctx0" brushRef="#br0" timeOffset="6880.68">3256 42 24575,'7'0'0,"11"0"0,10-2 0,7 0 0,4 0 0,5-2 0,4 1 0,0-2 0,0 0 0,-2 0 0,4-2 0,-7 1-8191</inkml:trace>
  <inkml:trace contextRef="#ctx0" brushRef="#br0" timeOffset="7422.12">3339 12 24575,'1'17'0,"1"0"0,1 0 0,0 0 0,11 28 0,-1 1 0,77 475 0,-64-339 0,44 389 0,-54 100 0,-21-532 0,0 109 0,5-241 0,0 1 0,1-1 0,0 1 0,0-1 0,4 10 0,-5-15 0,1-1 0,0 1 0,-1 0 0,1 0 0,0-1 0,0 1 0,1-1 0,-1 1 0,0-1 0,0 1 0,1-1 0,-1 0 0,1 0 0,-1 1 0,1-1 0,-1 0 0,1 0 0,0-1 0,-1 1 0,1 0 0,0-1 0,0 1 0,0-1 0,0 1 0,2-1 0,-1 1-91,1-1 0,-1 1 0,0-1 0,0 0 0,0 0 0,1-1 0,-1 1 0,0 0 0,0-1 0,0 0 0,0 0 0,0 0 0,0 0 0,4-2 0,-1-3-6735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03:52.21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79 24575,'19'-19'0,"-1"-1"0,-2-1 0,0-1 0,-1 0 0,17-33 0,-32 54 0,0 0 0,1 0 0,-1 0 0,0 0 0,1 0 0,-1 0 0,1 0 0,0 0 0,-1 0 0,1 0 0,0 0 0,-1 0 0,1 0 0,0 1 0,0-1 0,0 0 0,0 1 0,0-1 0,0 0 0,0 1 0,0-1 0,2 0 0,-2 2 0,-1-1 0,1 1 0,0 0 0,-1-1 0,1 1 0,0 0 0,-1 0 0,1-1 0,-1 1 0,1 0 0,-1 0 0,1 0 0,-1-1 0,0 1 0,0 0 0,1 0 0,-1 0 0,0 0 0,0 0 0,0 1 0,2 13 0,0 30 0,-2-45 0,-6 149 126,1-51-1617,4-73-5335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12:47.68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29 684 24575,'21'-6'0,"18"-7"0,56-25 0,-82 32 0,-1-1 0,0 0 0,-1-1 0,0 0 0,0-1 0,-1 0 0,0-1 0,11-13 0,-18 20 0,-1 0 0,0 0 0,0 0 0,0 0 0,-1 0 0,1 0 0,-1 0 0,0-1 0,1 1 0,-1-1 0,-1 1 0,1-1 0,-1 1 0,1-1 0,-1-5 0,0 7 0,-1-1 0,0 1 0,1 0 0,-1 0 0,0-1 0,0 1 0,0 0 0,0 0 0,0 0 0,-1 0 0,1 1 0,0-1 0,-1 0 0,0 0 0,1 1 0,-1-1 0,0 1 0,0 0 0,0-1 0,0 1 0,0 0 0,0 0 0,0 0 0,-5-1 0,-1 0 0,-1 0 0,0 0 0,-1 1 0,1 0 0,0 0 0,0 1 0,0 1 0,-1-1 0,1 2 0,0-1 0,0 1 0,0 0 0,1 1 0,-1 0 0,-15 8 0,4-1 0,1 1 0,0 1 0,1 0 0,0 2 0,-22 21 0,27-23 0,1 1 0,0 1 0,-10 15 0,19-25 0,0 0 0,1 0 0,-1 1 0,1-1 0,0 1 0,0-1 0,1 1 0,-1 0 0,1 0 0,0 0 0,0 0 0,1 0 0,-1 0 0,1 0 0,1 7 0,-1-10 0,1-1 0,-1 1 0,1-1 0,0 1 0,-1-1 0,1 1 0,0-1 0,0 1 0,0-1 0,0 0 0,1 0 0,-1 0 0,0 1 0,0-1 0,1 0 0,-1-1 0,0 1 0,1 0 0,-1 0 0,1-1 0,-1 1 0,1 0 0,0-1 0,-1 0 0,1 1 0,2-1 0,4 1 0,-1 0 0,0-1 0,1 0 0,12-2 0,2-2 0,-1-1 0,0 0 0,0-2 0,-1-1 0,0 0 0,0-2 0,32-21 0,-7 1 0,80-72 0,-88 67 0,-1-1 0,60-81 0,-80 94 0,-1 0 0,-1-1 0,-2 0 0,0-1 0,-1 0 0,-2-1 0,8-31 0,-17 54 0,1-1 0,0 1 0,-1-1 0,0 1 0,0-1 0,0 1 0,0-1 0,-1 1 0,1 0 0,-2-6 0,2 9 0,-1-1 0,1 1 0,0-1 0,0 1 0,-1-1 0,1 1 0,0-1 0,-1 1 0,1-1 0,-1 1 0,1-1 0,0 1 0,-1 0 0,1-1 0,-1 1 0,1 0 0,-1-1 0,1 1 0,-1 0 0,0 0 0,1-1 0,-1 1 0,0 0 0,-1 0 0,1 0 0,0 0 0,-1 1 0,1-1 0,0 0 0,-1 1 0,1-1 0,0 1 0,-1-1 0,1 1 0,0 0 0,0 0 0,0-1 0,-2 3 0,-7 6 0,0 1 0,1-1 0,0 2 0,1-1 0,0 1 0,1 1 0,0-1 0,1 1 0,-7 17 0,0 7 0,1 0 0,-7 39 0,10-32 0,-6 75 0,14-97 0,1-1 0,0 1 0,2-1 0,0 1 0,10 37 0,-11-53 0,1-1 0,-1 0 0,1 0 0,0 0 0,0 0 0,1 0 0,-1-1 0,1 1 0,-1-1 0,1 1 0,4 2 0,-5-4 0,0-1 0,0 1 0,0-1 0,0 0 0,0 0 0,0 0 0,1 0 0,-1 0 0,0-1 0,1 1 0,-1-1 0,0 1 0,1-1 0,-1 0 0,1 0 0,-1 0 0,0 0 0,1 0 0,-1-1 0,0 1 0,1-1 0,2 0 0,4-3 0,1 0 0,-1-1 0,-1 0 0,1 0 0,-1-1 0,1 0 0,-2 0 0,14-14 0,3-7 0,23-31 0,-38 46 0,7-6 0,-16 18 0,0 0 0,0-1 0,1 1 0,-1 0 0,0 0 0,0 0 0,0 0 0,0 0 0,0 0 0,1 0 0,-1-1 0,0 1 0,0 0 0,0 0 0,0 0 0,1 0 0,-1 0 0,0 0 0,0 0 0,0 0 0,1 0 0,-1 0 0,0 0 0,0 0 0,0 0 0,0 0 0,1 0 0,-1 0 0,0 0 0,0 0 0,0 0 0,0 1 0,1-1 0,-1 0 0,0 0 0,0 0 0,0 0 0,0 0 0,0 0 0,1 0 0,-1 1 0,0-1 0,0 0 0,0 0 0,0 0 0,0 1 0,3 12 0,-5 13 0,-3 3-1365,0-2-5461</inkml:trace>
  <inkml:trace contextRef="#ctx0" brushRef="#br0" timeOffset="470.45">885 382 24575</inkml:trace>
  <inkml:trace contextRef="#ctx0" brushRef="#br0" timeOffset="1020.79">998 609 24575,'30'-15'0,"8"-6"0,0 3 0,1 1 0,64-18 0,-98 34 0,-1 0 0,0 0 0,1 0 0,-1 1 0,1 0 0,-1 0 0,1 0 0,-1 0 0,8 2 0,-10-1 0,-1-1 0,0 1 0,1 0 0,-1-1 0,0 1 0,0 0 0,1 0 0,-1 0 0,0 0 0,0 0 0,0 0 0,0 0 0,0 0 0,-1 0 0,1 1 0,0-1 0,0 0 0,-1 1 0,1-1 0,-1 0 0,1 1 0,-1-1 0,1 1 0,-1-1 0,0 0 0,0 1 0,0-1 0,0 1 0,0-1 0,0 1 0,0-1 0,-1 3 0,0 4 0,-1 0 0,0-1 0,-1 1 0,0 0 0,0-1 0,-4 8 0,-4 9 0,11-24 0,0 0 0,0 0 0,0 1 0,-1-1 0,1 0 0,0 0 0,0 0 0,0 1 0,0-1 0,0 0 0,0 0 0,0 1 0,-1-1 0,1 0 0,0 0 0,0 0 0,0 1 0,0-1 0,0 0 0,0 0 0,0 1 0,0-1 0,0 0 0,0 0 0,0 1 0,1-1 0,-1 0 0,0 0 0,0 1 0,0-1 0,0 0 0,0 0 0,0 1 0,0-1 0,1 0 0,-1 0 0,0 0 0,0 0 0,0 1 0,0-1 0,1 0 0,-1 0 0,0 0 0,0 0 0,1 0 0,-1 1 0,0-1 0,0 0 0,1 0 0,-1 0 0,0 0 0,0 0 0,0 0 0,1 0 0,-1 0 0,0 0 0,0 0 0,1 0 0,-1 0 0,0 0 0,0 0 0,1 0 0,-1 0 0,0 0 0,0-1 0,1 1 0,-1 0 0,0 0 0,0 0 0,21-9 0,-19 8 0,10-6 0,104-48 0,-101 49 0,1 1 0,0 0 0,0 1 0,1 0 0,27-1 0,-42 5 0,-1 0 0,1-1 0,0 1 0,0 0 0,-1 1 0,1-1 0,0 0 0,-1 0 0,1 1 0,0-1 0,-1 1 0,1-1 0,-1 1 0,1 0 0,-1 0 0,1-1 0,-1 1 0,3 2 0,-4-2 0,1 0 0,-1 0 0,1 0 0,-1 0 0,0-1 0,1 1 0,-1 0 0,0 0 0,0 0 0,1 0 0,-1 0 0,0 0 0,0 0 0,0 0 0,0 0 0,0 0 0,-1 0 0,1 0 0,0 0 0,0 0 0,-1 0 0,0 2 0,0 0 0,-1 0 0,1 0 0,-1 0 0,0 0 0,0 0 0,-1 0 0,1 0 0,0-1 0,-1 1 0,0-1 0,0 1 0,1-1 0,-1 0 0,-1 0 0,-3 1 0,41-27 0,-15 12 0,1 1 0,0 1 0,1 1 0,0 1 0,1 1 0,0 1 0,0 1 0,0 0 0,25 0 0,-42 4-42,0 1-1,-1 1 0,1-1 1,0 1-1,-1 0 0,1 0 1,-1 0-1,1 0 0,-1 1 1,1 0-1,-1 0 0,0 0 1,0 0-1,0 1 0,0-1 1,-1 1-1,1 0 0,-1 0 1,1 1-1,-1-1 0,0 1 1,0 0-1,-1-1 0,1 1 1,-1 0-1,0 1 0,0-1 1,0 0-1,0 1 0,-1-1 1,2 7-1,1 12-6783</inkml:trace>
  <inkml:trace contextRef="#ctx0" brushRef="#br0" timeOffset="1021.79">2616 308 24575,'0'7'0,"1"10"0,4 8 0,1 7 0,6 13 0,0-1-8191</inkml:trace>
  <inkml:trace contextRef="#ctx0" brushRef="#br0" timeOffset="1521.95">2389 703 24575,'5'0'0,"11"0"0,9 0 0,8 0 0,5-2 0,4 0 0,1 0 0,-1-2 0,-1 1 0,-2-2 0,8-3 0,-4-1-8191</inkml:trace>
  <inkml:trace contextRef="#ctx0" brushRef="#br0" timeOffset="1522.95">2596 309 24575,'5'-2'0,"11"-2"0,10 0 0,7 0 0,5 1 0,10 1 0,-2 0-8191</inkml:trace>
  <inkml:trace contextRef="#ctx0" brushRef="#br0" timeOffset="2045.04">3009 578 24575,'2'-2'0,"0"0"0,-1 0 0,1 1 0,0-1 0,0 1 0,0-1 0,0 1 0,0 0 0,0 0 0,4-2 0,-1 0 0,15-8 0,0 1 0,1 1 0,0 1 0,1 0 0,0 2 0,0 0 0,0 2 0,34-3 0,-53 7 0,0 0 0,1 0 0,-1 0 0,0 0 0,0 1 0,0 0 0,0-1 0,1 1 0,-1 0 0,5 3 0,-8-4 0,1 0 0,-1 1 0,0-1 0,1 0 0,-1 1 0,1-1 0,-1 0 0,0 1 0,1-1 0,-1 0 0,0 1 0,0-1 0,1 1 0,-1-1 0,0 1 0,0-1 0,0 1 0,0-1 0,1 1 0,-1-1 0,0 1 0,0-1 0,0 1 0,0-1 0,0 1 0,0 0 0,-1 0 0,1 0 0,-1 1 0,0-1 0,1 0 0,-1 0 0,0 0 0,0 1 0,0-1 0,0 0 0,0 0 0,0 0 0,0 0 0,-2 1 0,-13 8 0,-7 5 0,25-12 0,8-3 0,10-2 0,111-29 0,-28 5 0,-99 25 0,0 0 0,0 0 0,0 1 0,0-1 0,0 1 0,0 0 0,0 0 0,0 1 0,1-1 0,-1 1 0,0-1 0,0 1 0,0 1 0,-1-1 0,1 0 0,0 1 0,0 0 0,-1 0 0,1 0 0,3 3 0,-2-2-151,1 0-1,-1 0 0,1-1 0,0 1 1,0-2-1,0 1 0,0 0 1,7 0-1,12 2-6674</inkml:trace>
  <inkml:trace contextRef="#ctx0" brushRef="#br0" timeOffset="2457.77">4110 478 24575,'13'-18'0,"0"0"0,-1-1 0,0 0 0,-2-1 0,15-39 0,-21 49 0,-1 0 0,0-1 0,-1 1 0,0-1 0,-1 1 0,0-1 0,0 0 0,-1 1 0,-1-1 0,0 0 0,0 1 0,-1-1 0,0 1 0,-5-13 0,5 19 0,1 0 0,-1 0 0,-1 0 0,1 0 0,0 0 0,-1 0 0,0 1 0,0 0 0,0-1 0,0 1 0,-1 0 0,1 1 0,-1-1 0,1 0 0,-1 1 0,0 0 0,0 0 0,-7-2 0,8 3 0,-1 0 0,0 1 0,0-1 0,0 1 0,1 0 0,-1 0 0,0 0 0,0 0 0,0 1 0,1-1 0,-1 1 0,0 0 0,0 1 0,1-1 0,-1 0 0,1 1 0,-1 0 0,1 0 0,0 0 0,0 0 0,-6 5 0,1 1 0,0 0 0,0 1 0,1-1 0,0 2 0,0-1 0,1 1 0,1 0 0,-9 19 0,8-12 0,0 1 0,2 0 0,0 0 0,-3 34 0,5 3 0,3 0 0,12 89 0,-12-131 0,20 130 0,-8-56 0,4 117 0,-17-199 0,0 1 0,0-1 0,0 0 0,-1 0 0,0 1 0,-2 5 0,3-10 0,0-1 0,-1 1 0,1-1 0,0 1 0,0-1 0,-1 1 0,1-1 0,0 0 0,-1 1 0,1-1 0,0 1 0,-1-1 0,1 0 0,-1 1 0,1-1 0,0 0 0,-1 1 0,1-1 0,-1 0 0,1 0 0,-1 0 0,1 1 0,-1-1 0,1 0 0,-2 0 0,1 0 0,-1-1 0,1 1 0,0 0 0,-1-1 0,1 1 0,0-1 0,0 0 0,-1 1 0,1-1 0,0 0 0,0 0 0,0 0 0,0 1 0,-2-3 0,-9-10 0,0 0 0,1 0 0,0-1 0,1-1 0,1 1 0,0-2 0,1 1 0,0-1 0,2 0 0,-6-19 0,12 31 13,-1 0-1,1 0 1,0 0-1,0 0 1,0 0-1,1 0 1,-1 0-1,1 1 1,0-1 0,0 0-1,0 0 1,1 0-1,-1 1 1,1-1-1,0 1 1,0-1-1,0 1 1,0 0-1,1 0 1,0 0-1,-1 0 1,1 0-1,0 1 1,0-1-1,0 1 1,6-3 0,8-6-335,0 2 1,1 0 0,36-12 0,-44 17-98,43-15-6407</inkml:trace>
  <inkml:trace contextRef="#ctx0" brushRef="#br0" timeOffset="2968.37">4731 83 24575,'13'14'-612,"-1"0"1,-1 0-1,-1 2 0,0-1 0,10 23 1,31 87 695,-43-99-38,-1 1 0,-1 0 0,-2 0 0,0 1-1,-2-1 1,-1 1 0,-2-1 0,0 1 0,-2 0 0,0-1 0,-3 0 0,0 0 0,-11 31 0,8-34-94,-1 0 0,-1 0 1,-1-1-1,0 0 0,-2-1 0,-1-1 1,-1 0-1,0-1 0,-2-1 0,0 0 0,-1-2 1,-1 0-1,-1-1 0,-23 14 0,-2-4-4483</inkml:trace>
  <inkml:trace contextRef="#ctx0" brushRef="#br0" timeOffset="3527.13">2741 0 24575,'-13'0'0,"-1"1"0,1 0 0,0 1 0,-1 0 0,1 1 0,0 1 0,0 0 0,1 0 0,-1 2 0,1-1 0,0 2 0,1-1 0,-1 2 0,1 0 0,1 0 0,-1 0 0,1 2 0,1-1 0,0 1 0,0 1 0,-10 16 0,6-6 0,2-1 0,0 2 0,2-1 0,0 2 0,1-1 0,2 1 0,0 0 0,-3 27 0,4-7 0,2 1 0,2-1 0,6 68 0,0-78 0,0 0 0,3-1 0,0 0 0,2 0 0,24 52 0,-14-45 0,1 0 0,2-1 0,50 61 0,-53-74 0,2-2 0,0 0 0,1-2 0,2 0 0,0-2 0,1 0 0,0-2 0,2-1 0,0-1 0,1-2 0,0-1 0,44 13 0,-24-13-341,-1-2 0,1-3-1,100 3 1,-102-9-6485</inkml:trace>
  <inkml:trace contextRef="#ctx0" brushRef="#br0" timeOffset="3528.13">5219 373 24575,'7'0'0,"8"0"0,9 0 0,9 0 0,5 0 0,2 0 0,2 0 0,9 0 0,-5 0-8191</inkml:trace>
  <inkml:trace contextRef="#ctx0" brushRef="#br0" timeOffset="3965.73">5281 559 24575,'7'2'0,"8"2"0,10 2 0,7 0 0,19 0 0,0-2-8191</inkml:trace>
  <inkml:trace contextRef="#ctx0" brushRef="#br0" timeOffset="3966.73">6121 124 24575,'12'40'0,"-7"-25"0,-1-1 0,-1 1 0,0 0 0,1 17 0,-4-20 0,0 0 0,-1 0 0,0-1 0,-1 1 0,-1 0 0,1-1 0,-2 1 0,0-1 0,0 0 0,-1 0 0,-7 11 0,-7 8 0,-2-1 0,-32 36 0,38-48 0,11-12 0,-1 0 0,1 0 0,0 0 0,0 0 0,1 1 0,-6 10 0,9-15 0,-1 0 0,1 0 0,0 0 0,0 0 0,-1 0 0,1 0 0,0 0 0,0 0 0,0 0 0,0 0 0,0 0 0,0 0 0,1 0 0,-1 0 0,0 0 0,1 0 0,-1 0 0,0 0 0,1 0 0,-1 0 0,1 0 0,0 0 0,-1 0 0,1 0 0,0 0 0,-1 0 0,1-1 0,0 1 0,0 0 0,0-1 0,-1 1 0,1-1 0,0 1 0,0 0 0,0-1 0,0 0 0,0 1 0,0-1 0,0 0 0,0 0 0,2 1 0,23 6 83,0-1-1,0-1 1,41 2-1,84-4-1023,-116-4 187,11 1-6072</inkml:trace>
  <inkml:trace contextRef="#ctx0" brushRef="#br0" timeOffset="4513.68">5271 1149 24575,'350'-11'0,"-278"11"75,34-1-795,188 22 0,-251-14-6106</inkml:trace>
  <inkml:trace contextRef="#ctx0" brushRef="#br0" timeOffset="4966.33">5333 1366 24575,'5'-1'0,"11"-2"0,11 1 0,9 1 0,6-3 0,4 1 0,-2-1 0,-4-1 0,0 0 0,2 0 0,12-2 0,-4 0-8191</inkml:trace>
  <inkml:trace contextRef="#ctx0" brushRef="#br0" timeOffset="5422.74">5674 933 24575,'-1'2'0,"0"-1"0,0 1 0,0-1 0,0 1 0,0-1 0,1 1 0,-1 0 0,0-1 0,1 1 0,-1 0 0,1 0 0,0 0 0,-1-1 0,1 3 0,0-2 0,-7 51 0,2 0 0,4 79 0,-1 9 0,0-100 0,-3 31 0,3 0 0,10 100 0,-3-147-1365,1-6-5461</inkml:trace>
  <inkml:trace contextRef="#ctx0" brushRef="#br0" timeOffset="5851.81">6246 1006 24575,'9'-9'0,"1"1"0,1 0 0,-1 1 0,1 0 0,1 1 0,-1 0 0,1 1 0,22-7 0,-11 6 0,-1 0 0,1 2 0,46-3 0,-58 7 0,1 0 0,-1 1 0,0 0 0,-1 1 0,1 1 0,0-1 0,0 2 0,17 7 0,-24-9 0,0 0 0,0 1 0,0-1 0,0 1 0,-1 0 0,1 0 0,-1 0 0,0 1 0,0-1 0,4 7 0,-5-7 0,-1-1 0,1 1 0,-1 0 0,0 0 0,0 1 0,0-1 0,-1 0 0,1 0 0,-1 0 0,1 0 0,-1 1 0,0-1 0,-1 0 0,1 0 0,0 1 0,-2 4 0,-1-2 0,1 0 0,-1 0 0,0 0 0,0-1 0,-1 1 0,0-1 0,0 0 0,0 0 0,-1 0 0,1 0 0,-1-1 0,0 0 0,-10 7 0,-10 4 0,-43 22 0,62-34 0,-21 8 0,20-8 0,1-1 0,0 1 0,-1-1 0,1 2 0,0-1 0,1 1 0,-1 0 0,-7 6 0,13-9 0,0-1 0,-1 0 0,1 0 0,0 0 0,0 1 0,0-1 0,0 0 0,0 0 0,0 1 0,0-1 0,0 0 0,0 0 0,0 0 0,0 1 0,0-1 0,0 0 0,0 0 0,0 1 0,0-1 0,0 0 0,0 0 0,0 1 0,0-1 0,1 0 0,-1 0 0,0 0 0,0 1 0,0-1 0,0 0 0,0 0 0,1 0 0,-1 0 0,0 1 0,0-1 0,0 0 0,0 0 0,1 0 0,-1 0 0,0 0 0,0 0 0,1 0 0,-1 1 0,0-1 0,0 0 0,0 0 0,1 0 0,-1 0 0,15 4 0,-14-4 0,61 12 0,-28-7 0,-1 2 0,1 1 0,-2 2 0,33 13 0,-65-23 0,22 11 0,37 22 0,-54-30 0,-1 0 0,1 1 0,-1-1 0,1 1 0,-1 0 0,0 0 0,-1 0 0,1 1 0,-1-1 0,0 1 0,0 0 0,0 0 0,4 10 0,-7-13 0,1-1 0,-1 1 0,0 0 0,0-1 0,0 1 0,0-1 0,0 1 0,0-1 0,0 1 0,0-1 0,0 1 0,-1 0 0,1-1 0,-1 1 0,1-1 0,-1 0 0,0 1 0,1-1 0,-1 1 0,0-1 0,-1 2 0,-1-1 0,1 0 0,-1 0 0,1 0 0,-1 0 0,0 0 0,0 0 0,1-1 0,-1 1 0,-6 1 0,-5 0 0,0 1 0,-1-2 0,-22 2 0,36-4 0,-127 3-42,-143-15-1,156 5-1237,72 5-5546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12:46.29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16 24575,'7'0'0,"11"0"0,10 0 0,7 0 0,4 0 0,3 0 0,2 0 0,1 0 0,1 0 0,-1 0 0,0 0 0,-2 0 0,10-2 0,-4-1-8191</inkml:trace>
  <inkml:trace contextRef="#ctx0" brushRef="#br0" timeOffset="1">198 167 24575,'7'0'0,"11"2"0,10 2 0,7 3 0,6-1 0,5 1 0,2-1 0,2-1 0,0-2 0,12 1 0,-4-1-8191</inkml:trace>
  <inkml:trace contextRef="#ctx0" brushRef="#br0" timeOffset="401.19">601 1 24575,'7'1'0,"10"5"0,10 5 0,10 5 0,5 6 0,3 4 0,-1 3 0,-7 0 0,-8-2 0,-11-2 0,-7-4 0,-10-1 0,-13 2 0,-12 2 0,-11 0 0,-6-2 0,-5 1 0,5-4-8191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12:44.98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31 24575,'2'-2'0,"9"0"0,11-2 0,7 0 0,7-1 0,3-2 0,5 1 0,4-1 0,0-1 0,1 1 0,-1 0 0,2 2 0,-7 0-8191</inkml:trace>
  <inkml:trace contextRef="#ctx0" brushRef="#br0" timeOffset="389.25">125 347 24575,'7'-2'0,"10"0"0,8-2 0,9-1 0,6 0 0,3-2-6169,0-1 6169,1-1 0,9-2 0,-4 0-2022</inkml:trace>
  <inkml:trace contextRef="#ctx0" brushRef="#br0" timeOffset="821.39">799 16 24575,'4'-2'0,"-1"0"0,0 0 0,1 1 0,-1-1 0,1 1 0,0 0 0,-1 0 0,1 1 0,0-1 0,0 1 0,0-1 0,5 2 0,0-2 0,6 0 0,0 0 0,1 2 0,-1 0 0,0 0 0,0 1 0,17 5 0,-28-5 0,1-1 0,-1 1 0,1 0 0,-1 0 0,0 0 0,0 1 0,0-1 0,0 1 0,-1 0 0,7 6 0,-8-7 0,-1 1 0,1 0 0,0-1 0,-1 1 0,0 0 0,1 0 0,-1-1 0,0 1 0,0 0 0,-1 0 0,1 0 0,-1 0 0,1 0 0,-1 0 0,0 1 0,0-1 0,-1 0 0,1 3 0,-2 0 0,0 0 0,1-1 0,-2 1 0,1-1 0,-1 1 0,0-1 0,0 0 0,0 0 0,-1 0 0,1 0 0,-10 8 0,-5 4 0,-29 22 0,45-38 0,-117 79 0,118-79 0,0 0 0,0-1 0,-1 1 0,1 0 0,0 0 0,0 0 0,0 0 0,0 0 0,0 0 0,0 0 0,1 0 0,-1 0 0,0 0 0,0 0 0,1 1 0,-1-1 0,1 0 0,-1 0 0,1 1 0,-1 1 0,1-2 0,1 0 0,-1-1 0,1 1 0,-1 0 0,1 0 0,-1-1 0,1 1 0,-1 0 0,1-1 0,0 1 0,-1-1 0,1 1 0,0-1 0,-1 1 0,1-1 0,0 1 0,0-1 0,0 0 0,-1 1 0,1-1 0,0 0 0,0 0 0,1 0 0,10 3 0,0-2 0,1 0 0,14 0 0,-22-1 0,80-1-682,86-13-1,-116 7-6143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12:40.37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55 343 24575,'5'-12'0,"1"0"0,0 0 0,1 0 0,9-11 0,8-16 0,-12 19 0,14-39 0,-23 54 0,-2 0 0,1-1 0,0 1 0,-1 0 0,0 0 0,-1 0 0,1-1 0,-1 1 0,0-1 0,0 1 0,0 0 0,-1-1 0,0 1 0,-2-7 0,2 10 0,1 1 0,-1-1 0,0 0 0,0 1 0,0-1 0,0 1 0,0-1 0,-1 1 0,1-1 0,0 1 0,-1 0 0,1 0 0,-1 0 0,1 0 0,-1 0 0,1 0 0,-1 0 0,0 0 0,1 1 0,-5-2 0,2 2 0,0-1 0,0 1 0,0 0 0,0 0 0,0 0 0,1 1 0,-1-1 0,0 1 0,-6 2 0,-3 2 0,0 0 0,0 1 0,0 1 0,-16 11 0,10-5 0,1 2 0,1-1 0,0 2 0,1 0 0,1 1 0,0 1 0,2 0 0,0 1 0,-16 31 0,23-38 0,1 1 0,0 0 0,1-1 0,0 1 0,1 1 0,1-1 0,-2 23 0,4-27 0,0 1 0,1 0 0,0-1 0,1 1 0,-1-1 0,2 0 0,0 1 0,0-1 0,0 0 0,1-1 0,9 15 0,-8-16 29,0 0-1,0-1 1,1 0-1,-1 1 0,1-2 1,1 1-1,-1-1 1,1 0-1,0-1 1,0 1-1,10 3 1,-3-2-314,0-1 1,1 0-1,0-1 1,0 0-1,16 1 1,15 0-6542</inkml:trace>
  <inkml:trace contextRef="#ctx0" brushRef="#br0" timeOffset="452.36">856 33 24575,'-2'38'-1224,"-10"57"-1,3-32 427,7-41 773,-24 310-2045,28-310 2905,-2-22-803,0 0-1,1 0 1,-1 0 0,0 0-1,0 1 1,0-1 0,0 0-1,0 0 1,0 0 0,0 0-1,0 0 1,0 0 0,0 0-1,1 0 1,-1 0 0,0 1-1,0-1 1,0 0 0,0 0-1,0 0 1,0 0-1,1 0 1,-1 0 0,0 0-1,0 0 1,0 0 0,0 0-1,0 0 1,1 0 0,-1 0-1,0 0 1,0 0 0,0 0-1,0 0 1,0 0 0,0 0-1,1 0 1,-1 0 0,0 0-1,0 0 1,0-1 0,0 1-1,0 0 1,0 0 0,1 0-1,-1 0 1,0 0 0,0 0-1,0 0 1,0 0 0,0-1-1,0 1 1,0 0 0,0 0-1,0 0 1,0 0 0,0 0-1,3-5 414,-1 0 1,0 1-1,0-1 0,0 0 0,2-8 0,26-150-445,-2 9 0,-21 128 0,0 0 0,2 1 0,22-45 0,-28 64 0,1 0 0,-1 0 0,1 0 0,1 1 0,-1-1 0,6-5 0,-8 10 0,-1 0 0,1 0 0,-1 0 0,1 0 0,-1 0 0,1 0 0,0 0 0,-1 0 0,1 1 0,0-1 0,0 0 0,-1 1 0,1 0 0,0-1 0,0 1 0,0 0 0,0 0 0,-1 0 0,1 0 0,0 0 0,0 1 0,0-1 0,0 0 0,-1 1 0,1 0 0,0-1 0,2 2 0,3 3 0,0 0 0,0 0 0,-1 0 0,0 1 0,0 0 0,0 1 0,-1-1 0,1 1 0,-2 0 0,8 13 0,-1 2 0,-1-1 0,12 38 0,-14-33 0,-1 1 0,-1 0 0,-2-1 0,0 2 0,-2-1 0,-1 0 0,-4 38 0,3-63-54,0 0-1,0 0 0,0 0 1,0 0-1,0 0 1,-1 0-1,1 0 0,-1 0 1,0 0-1,1 0 1,-1 0-1,0 0 0,0 0 1,0-1-1,0 1 0,0 0 1,-1-1-1,1 1 1,0-1-1,-1 0 0,1 1 1,-1-1-1,0 0 1,-2 2-1,-9-1-6771</inkml:trace>
  <inkml:trace contextRef="#ctx0" brushRef="#br0" timeOffset="858.84">857 270 24575,'7'0'0,"8"0"0,10 0 0,9 0 0,7 0 0,4 0 0,2 0 0,0-2 0,5 0 0,-7 0-8191</inkml:trace>
  <inkml:trace contextRef="#ctx0" brushRef="#br0" timeOffset="1325.86">1593 104 24575,'5'7'0,"8"9"0,6 12 0,3 8 0,-1 7 0,-5 3 0,-5 4 0,-6 0 0,-7 0 0,-9-1 0,-8 0 0,-7-1 0,-7-4 0,-12-1 0,2-7-8191</inkml:trace>
  <inkml:trace contextRef="#ctx0" brushRef="#br0" timeOffset="1326.86">660 0 24575,'-3'6'0,"-2"8"0,-1 9 0,0 8 0,1 5 0,3 6 0,4 2 0,5 3 0,5 3 0,6 0 0,3 0 0,3 0 0,3-2 0,4 1 0,-3-9-8191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13:04.82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468 248 24575,'-47'1'0,"0"2"0,0 1 0,0 3 0,1 2 0,0 2 0,0 2 0,-52 23 0,94-34 0,-1 0 0,1 0 0,0 0 0,0 1 0,1 0 0,-1 0 0,0 0 0,-2 3 0,5-5 0,1 0 0,-1-1 0,1 1 0,-1-1 0,1 1 0,0 0 0,-1 0 0,1-1 0,0 1 0,-1 0 0,1-1 0,0 1 0,0 0 0,0 0 0,0-1 0,0 1 0,0 0 0,0 0 0,0 0 0,0-1 0,0 2 0,1-1 0,0 0 0,-1 0 0,1 0 0,0 0 0,0 0 0,0 0 0,0 0 0,0 0 0,0 0 0,0 0 0,0-1 0,0 1 0,0 0 0,0-1 0,0 1 0,1-1 0,1 1 0,14 4 0,0-1 0,0-1 0,1 0 0,0-2 0,0 0 0,20-1 0,12 0 0,99 13-422,-129-9 352,1 0 0,-1 1 0,0 1-1,0 1 1,19 9 0,-36-15 70,0 1 0,0-1 0,-1 1 0,1 0 0,-1-1 0,1 1 0,-1 0 0,0 0 0,0 1 0,0-1 0,0 0 0,3 5 0,-5-6 0,1 1 0,-1-1 0,0 0 0,0 0 0,1 1 0,-1-1 0,0 0 0,0 0 0,-1 1 0,1-1 0,0 0 0,0 0 0,0 1 0,-1-1 0,1 0 0,-1 0 0,1 0 0,-1 1 0,1-1 0,-1 0 0,0 0 0,0 0 0,1 0 0,-1 0 0,0 0 0,0-1 0,0 1 0,0 0 0,0 0 0,0-1 0,0 1 0,-2 0 0,-10 7 60,0 0 0,0-2 0,-1 0 1,0 0-1,0-1 0,-21 4 0,-90 12 362,104-19-422,-31 4 0,48-6 0,0 0 0,0 0 0,0 0 0,0-1 0,0 1 0,1-1 0,-1 0 0,0 0 0,-6-3 0,3-4-1365,5-1-5461</inkml:trace>
  <inkml:trace contextRef="#ctx0" brushRef="#br0" timeOffset="523.18">531 465 24575,'4'4'0,"9"4"0,11 3 0,5 1 0,7-1 0,3-5 0,0-4 0,-5-5 0,-6-4 0,-9-2 0,-6-3 0,-10-7 0,-9-3 0,-10-4 0,-9-2 0,-8-4 0,1 4-8191</inkml:trace>
  <inkml:trace contextRef="#ctx0" brushRef="#br0" timeOffset="963.75">1009 73 24575,'9'182'0,"-9"-154"0,-2 0 0,0 0 0,-12 45 0,14-72 0,-1 0 0,1 0 0,0 0 0,-1-1 0,1 1 0,0 0 0,0 0 0,0 0 0,0 0 0,-1-1 0,1 1 0,0 0 0,0 0 0,1 0 0,-1 0 0,0 0 0,0-1 0,0 1 0,0 0 0,1 0 0,-1 0 0,1-1 0,-1 1 0,0 0 0,1 0 0,-1-1 0,1 1 0,-1 0 0,1-1 0,0 1 0,-1-1 0,1 1 0,0 0 0,-1-1 0,1 1 0,0-1 0,0 0 0,-1 1 0,1-1 0,0 0 0,0 1 0,0-1 0,-1 0 0,1 0 0,0 0 0,0 0 0,0 0 0,0 0 0,0 0 0,-1 0 0,1 0 0,2-1 0,6 0 0,1-1 0,-1-1 0,0 0 0,10-5 0,-3 2 0,3 0 0,1 1 0,0 1 0,39-4 0,-49 7 0,-1 1 0,1 0 0,0 1 0,-1 0 0,1 1 0,-1 0 0,0 0 0,1 1 0,-1 0 0,13 6 0,-21-8 0,0-1 0,0 0 0,0 1 0,0-1 0,0 1 0,0-1 0,0 1 0,0-1 0,0 1 0,0 0 0,-1 0 0,1-1 0,0 1 0,0 0 0,-1 0 0,1 0 0,0 0 0,-1 0 0,1 0 0,-1 0 0,1 0 0,-1 0 0,0 0 0,1 0 0,-1 0 0,0 0 0,0 0 0,0 0 0,0 0 0,0 0 0,0 0 0,0 1 0,0-1 0,0 0 0,0 0 0,-1 0 0,1 0 0,0 0 0,-1 0 0,1 0 0,-1 0 0,1 0 0,-1 0 0,0 0 0,1 0 0,-1-1 0,0 1 0,-1 1 0,-3 4 0,-1-1 0,0-1 0,0 1 0,0-1 0,-13 6 0,-5 1-227,0-2-1,-1 0 1,0-2-1,0-1 1,-52 6-1,49-9-6598</inkml:trace>
  <inkml:trace contextRef="#ctx0" brushRef="#br0" timeOffset="1830.48">1411 455 24575,'8'-5'0,"5"-3"0,0 1 0,0 0 0,0 1 0,21-7 0,-30 12 0,0 0 0,-1 0 0,1 1 0,0-1 0,0 1 0,0 0 0,0 0 0,0 0 0,-1 1 0,1-1 0,0 1 0,0 0 0,-1 0 0,1 0 0,0 1 0,-1-1 0,1 1 0,-1 0 0,0 0 0,1 0 0,5 6 0,-6-5 0,1 0 0,-1 1 0,1-1 0,0 0 0,1-1 0,-1 1 0,0-1 0,1 0 0,-1 0 0,1 0 0,0-1 0,-1 1 0,1-1 0,0 0 0,0-1 0,0 1 0,0-1 0,0 0 0,0 0 0,0 0 0,0-1 0,-1 0 0,8-2 0,-6 2 0,-1-1 0,1-1 0,0 1 0,-1-1 0,1 0 0,-1 0 0,0 0 0,0-1 0,-1 0 0,1 0 0,-1 0 0,8-9 0,-10 10 0,0 1 0,0-1 0,-1 1 0,1-1 0,-1 0 0,1 0 0,-1 0 0,0 0 0,0 0 0,0 0 0,-1 0 0,1 0 0,-1 0 0,1 0 0,-1 0 0,0 0 0,-1-1 0,1 1 0,0 0 0,-1 0 0,1 0 0,-1 0 0,0 0 0,0 0 0,-1 0 0,-1-4 0,3 6 0,-1 1 0,1-1 0,0 0 0,0 1 0,0-1 0,-1 1 0,1-1 0,0 1 0,-1-1 0,1 1 0,0-1 0,-1 1 0,1 0 0,-1-1 0,1 1 0,-1-1 0,1 1 0,-1 0 0,1-1 0,-1 1 0,1 0 0,-1 0 0,1-1 0,-1 1 0,1 0 0,-1 0 0,0 0 0,1 0 0,-1 0 0,1 0 0,-1 0 0,0 0 0,1 0 0,-1 0 0,1 0 0,-1 0 0,1 0 0,-1 0 0,0 1 0,1-1 0,-1 0 0,1 0 0,-1 1 0,1-1 0,-1 0 0,1 1 0,-1-1 0,1 0 0,-1 1 0,1-1 0,-1 2 0,0-1 0,0 0 0,0 1 0,1-1 0,-1 1 0,0-1 0,1 1 0,-1-1 0,1 1 0,-1 0 0,1-1 0,0 1 0,0-1 0,-1 1 0,1 0 0,0-1 0,1 1 0,-1 0 0,1 2 0,0-2 0,0 0 0,0 0 0,0 0 0,1 0 0,-1 0 0,1 0 0,-1 0 0,1 0 0,0 0 0,0-1 0,0 1 0,0-1 0,0 0 0,0 1 0,0-1 0,1 0 0,-1 0 0,5 1 0,1 1 0,0-1 0,1-1 0,-1 1 0,11 0 0,-8-2 0,1 0 0,-1-1 0,0 0 0,0-1 0,22-5 0,51-25 0,-59 21 0,-24 11 0,0-1 0,0 1 0,0 0 0,0-1 0,0 1 0,1 0 0,-1 0 0,0 0 0,0 0 0,0 0 0,1 0 0,-1 0 0,0 1 0,0-1 0,0 0 0,0 0 0,1 1 0,-1-1 0,0 1 0,0-1 0,0 1 0,0 0 0,0-1 0,0 1 0,0 0 0,0 0 0,-1-1 0,1 1 0,0 0 0,0 0 0,0 2 0,3 2 0,-1 1 0,1 0 0,-1 1 0,2 8 0,-3-10 0,5 14 0,-1 0 0,-1 1 0,0 0 0,-2 0 0,2 31 0,-4-36 0,-2 0 0,0 0 0,0 0 0,-1-1 0,-1 1 0,-1-1 0,0 1 0,-7 17 0,8-27 0,1 0 0,-1-1 0,0 1 0,0-1 0,0 1 0,-1-1 0,1 0 0,-1 0 0,0-1 0,0 1 0,-7 4 0,8-7 0,0 1 0,0-1 0,1 1 0,-1-1 0,0 0 0,0 0 0,0 0 0,0-1 0,-1 1 0,1-1 0,0 0 0,0 1 0,0-1 0,0-1 0,0 1 0,-1 0 0,1-1 0,0 0 0,0 1 0,-5-4 0,6 3 0,0 0 0,0 0 0,0-1 0,0 1 0,0-1 0,1 1 0,-1-1 0,1 0 0,-1 0 0,1 0 0,0 0 0,-1 0 0,1 0 0,0 0 0,1 0 0,-1 0 0,0 0 0,0-1 0,1 1 0,-1 0 0,1 0 0,0-1 0,0 1 0,0 0 0,0-1 0,0 1 0,1-5 0,0-2 0,1-1 0,0 1 0,1 0 0,0 0 0,6-14 0,2 2 0,1 0 0,1 0 0,27-32 0,53-48 0,-90 98 0,1-1 0,-1 1 0,1 0 0,-1 0 0,1 0 0,0 1 0,0 0 0,0-1 0,6-1 0,-8 4 0,0-1 0,-1 1 0,1 0 0,0 0 0,-1 0 0,1 0 0,0 0 0,-1 1 0,1-1 0,0 0 0,-1 1 0,1-1 0,0 1 0,-1 0 0,1 0 0,-1-1 0,1 1 0,-1 0 0,0 0 0,1 0 0,-1 0 0,0 1 0,0-1 0,0 0 0,1 1 0,-1-1 0,0 2 0,8 10 109,14 15 83,-21-27-268,-1 0 0,0 0 1,0 0-1,0-1 0,1 1 1,-1 0-1,0-1 0,1 1 0,-1-1 1,1 1-1,-1-1 0,0 1 0,1-1 1,-1 0-1,1 0 0,-1 0 1,1 0-1,-1 0 0,1 0 0,-1 0 1,3-1-1,9-4-6750</inkml:trace>
  <inkml:trace contextRef="#ctx0" brushRef="#br0" timeOffset="2336.82">2511 1 24575,'3'7'0,"5"11"0,5 10 0,2 8 0,1 6-2853,1 5 2853,-4 0 0,-3 0 0,-3-1 0,-6-1 0,-5 0 0,-5-3 0,-3-7 52,-2-8-52,-3-10 0,1-11 0,-1-13 662,3-5-6714</inkml:trace>
  <inkml:trace contextRef="#ctx0" brushRef="#br0" timeOffset="2337.82">2365 260 24575,'7'-2'0,"10"0"0,6-2 0,9 0 0,6 0 0,12 0 0,-2 0-8191</inkml:trace>
  <inkml:trace contextRef="#ctx0" brushRef="#br0" timeOffset="2828.32">2977 311 24575,'0'1'0,"0"7"0,2 9 0,2 8 0,2 1 0,1-1 0,2-5 0,-1-6-8191</inkml:trace>
  <inkml:trace contextRef="#ctx0" brushRef="#br0" timeOffset="2829.32">3050 197 24575,'0'-6'0,"0"-2"0,1-1 0,2 1-8191</inkml:trace>
  <inkml:trace contextRef="#ctx0" brushRef="#br0" timeOffset="3401.88">3382 259 24575,'0'16'0,"-1"1"0,1 1 0,1 0 0,1 0 0,0-1 0,6 20 0,-7-33 0,0 0 0,1 0 0,-1 0 0,1-1 0,0 1 0,0-1 0,0 0 0,0 1 0,1-1 0,0 0 0,-1 0 0,1-1 0,0 1 0,0 0 0,0-1 0,1 0 0,-1 0 0,1 0 0,-1 0 0,1 0 0,0-1 0,-1 0 0,1 1 0,0-1 0,0-1 0,0 1 0,0-1 0,6 1 0,0-1 0,1-1 0,0 0 0,-1 0 0,0-1 0,1-1 0,-1 0 0,0 0 0,0-1 0,0 0 0,-1 0 0,1-1 0,-1-1 0,0 0 0,-1 0 0,1 0 0,-1-1 0,0 0 0,-1-1 0,0 0 0,11-15 0,-8 5 0,-10 17 0,0 0 0,1 1 0,-1-1 0,0 0 0,0 1 0,1-1 0,-1 0 0,0 1 0,0-1 0,0 0 0,0 0 0,0 1 0,0-1 0,0 0 0,0 1 0,0-1 0,0 0 0,0 0 0,-1 1 0,1-1 0,0 0 0,0 1 0,-1-1 0,0 0 0,1 1 0,0 0 0,0 0 0,0 0 0,1 0 0,-1 0 0,0 0 0,0 0 0,0 0 0,0 0 0,0 0 0,0 1 0,0-1 0,0 0 0,0 0 0,0 0 0,0 0 0,0 0 0,0 0 0,0 0 0,0 0 0,0 0 0,0 0 0,0 1 0,0-1 0,0 0 0,-1 0 0,1 0 0,0 0 0,0 0 0,0 0 0,0 0 0,0 0 0,0 0 0,0 0 0,0 0 0,0 0 0,0 0 0,0 0 0,0 1 0,0-1 0,0 0 0,-1 0 0,1 0 0,0 0 0,0 0 0,0 0 0,0 0 0,0 0 0,0 0 0,0 0 0,0 0 0,0 0 0,0 0 0,-1 0 0,1 0 0,0 0 0,0 0 0,0 0 0,0 0 0,0 0 0,0 0 0,0-1 0,0 1 0,0 0 0,0 1 0,0 0 0,0-1 0,0 1 0,1-1 0,-1 1 0,0-1 0,1 1 0,-1-1 0,1 1 0,-1-1 0,0 1 0,1-1 0,-1 1 0,1-1 0,-1 0 0,1 1 0,0-1 0,0 1 0,5 1 0,0 0 0,0 0 0,1-1 0,-1 0 0,13 1 0,21 5 0,-40-7 0,1 0 0,-1 0 0,0 0 0,0 0 0,0 0 0,0 0 0,1 0 0,-1 0 0,0 0 0,0 0 0,0 1 0,0-1 0,1 0 0,-1 0 0,0 0 0,0 0 0,0 0 0,0 0 0,0 0 0,1 1 0,-1-1 0,0 0 0,0 0 0,0 0 0,0 0 0,0 1 0,0-1 0,0 0 0,0 0 0,0 0 0,0 0 0,0 1 0,1-1 0,-1 0 0,0 0 0,0 0 0,0 1 0,-1-1 0,1 0 0,0 0 0,-7 7 0,-17 5 0,21-11 0,1 0 0,1 0 0,-1 0 0,0 0 0,1 0 0,-1 0 0,1 0 0,-1 0 0,1 1 0,-1-1 0,-1 3 0,3 4 0,13-2 0,16 0 0,60 4 0,-28-4 0,77 9-1365,-98-11-5461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13:03.96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3 271 24575,'3'-1'0,"0"-1"0,-1 0 0,1 1 0,0 0 0,0-1 0,0 1 0,0 0 0,0 1 0,5-2 0,10-3 0,12-10 0,-29 14 0,0 0 0,1 0 0,-1 0 0,0 0 0,0 0 0,0 0 0,1 0 0,-1 0 0,0 0 0,0 0 0,-1-1 0,1 1 0,0 0 0,0-1 0,-1 1 0,1-1 0,0 1 0,0-3 0,-2 3 0,1 1 0,0-1 0,0 1 0,-1-1 0,1 1 0,0-1 0,-1 1 0,1-1 0,0 1 0,-1 0 0,1-1 0,-1 1 0,1-1 0,0 1 0,-1 0 0,1 0 0,-1-1 0,0 1 0,1 0 0,-1 0 0,1-1 0,-1 1 0,1 0 0,-1 0 0,1 0 0,-1 0 0,0 0 0,1 0 0,-1 0 0,1 0 0,-1 0 0,1 0 0,-1 0 0,0 0 0,0 1 0,-24 4 0,18-3 0,1 1 0,0 0 0,0 0 0,1 0 0,-1 1 0,1 0 0,-1 0 0,1 1 0,0-1 0,1 1 0,-1 0 0,-6 10 0,9-12 0,1-1 0,-1 1 0,1-1 0,0 1 0,-1 0 0,1-1 0,0 1 0,1 0 0,-1 0 0,0-1 0,1 1 0,0 0 0,-1 0 0,1 0 0,0 0 0,1 0 0,-1 0 0,0 0 0,1-1 0,0 1 0,-1 0 0,1 0 0,0 0 0,1-1 0,-1 1 0,0-1 0,1 1 0,-1-1 0,1 1 0,0-1 0,0 0 0,2 2 0,3 2 27,-1-1-1,1-1 0,0 1 0,1-1 1,-1-1-1,1 1 0,0-1 0,0 0 1,0-1-1,0 0 0,0 0 0,10 0 1,9 1-596,1-1 0,36-4 0,-24 0-6257</inkml:trace>
  <inkml:trace contextRef="#ctx0" brushRef="#br0" timeOffset="364.99">168 54 24575,'0'-2'0,"7"-2"0,12-2 0,8-3 0,10 0 0,13-3 0,-1 1-8191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19:44:11.69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05 258 24575,'7'0'0,"11"0"0,6-2 0,8 0 0,7 0 0,4 0 0,0 1 0,0-2 0,-7 0-8191</inkml:trace>
  <inkml:trace contextRef="#ctx0" brushRef="#br0" timeOffset="555.29">114 352 24575,'5'0'0,"11"0"0,9 2 0,9 1 0,6-3 0,7-2 0,-4-1-8191</inkml:trace>
  <inkml:trace contextRef="#ctx0" brushRef="#br0" timeOffset="1007.75">404 153 24575,'2'0'0,"0"2"0,8 8 0,4 7 0,3 7 0,-2 4 0,-4-1 0,-7 4 0,-11 3 0,-6-3 0,-5-5 0,-8-9 0,-3-6 0,-1-7 0,3-4-8191</inkml:trace>
  <inkml:trace contextRef="#ctx0" brushRef="#br0" timeOffset="1008.75">42 153 24575,'-2'0'0,"-2"0"0,-3 2 0,-1 2 0,0 3 0,2 4 0,2 4 0,1-1 0,4 6 0,4 7 0,7 7 0,9 6 0,7 0 0,7-7 0,7-7 0,-3-9-8191</inkml:trace>
  <inkml:trace contextRef="#ctx0" brushRef="#br0" timeOffset="1749.5">716 1 24575,'2'1'0,"-1"0"0,1 0 0,0 1 0,-1-1 0,0 1 0,1-1 0,-1 1 0,0 0 0,0-1 0,0 1 0,0 0 0,2 3 0,-3-5 0,2 7 3,1-1 1,-1 1-1,0-1 0,-1 1 0,0 0 0,0 0 0,0 0 1,-1-1-1,0 1 0,0 0 0,-1 0 0,0 0 1,0 0-1,-1-1 0,0 1 0,0 0 0,0-1 0,-6 12 1,-4 5-239,-1 0 0,-1 0 1,-24 29-1,16-28 60,17-19 175,1 0 0,-1 1 0,1-1 0,0 1 0,0-1 0,-5 12 0,8-16 0,1-1 0,0 0 0,0 1 0,0-1 0,0 1 0,0-1 0,0 1 0,0-1 0,0 1 0,0-1 0,0 0 0,0 1 0,1-1 0,-1 1 0,0-1 0,0 1 0,0-1 0,0 0 0,1 1 0,-1-1 0,0 1 0,0-1 0,1 0 0,-1 1 0,0-1 0,1 0 0,-1 1 0,0-1 0,1 0 0,-1 0 0,1 1 0,16 6 0,-12-5 0,2 2 60,0 0 1,-1 0-1,1 0 1,-1 1-1,0 0 1,-1 0 0,1 1-1,-1 0 1,0 0-1,-1 0 1,1 0-1,-1 1 1,0 0 0,-1 0-1,0 0 1,0 0-1,0 0 1,2 13-1,2 12-93,-2 0 0,0 0-1,-2 36 1,-2-59 69,1 434-36,-4-226 0,2-143-46,2 101-1273,0-152-5508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13:03.53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8 24575,'0'-1'0,"2"-2"0,4-1 0,4 0 0,8 1 0,10 0 0,8 3 0,8 3 0,4 3 0,4 2 0,-8 0-8191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13:02.45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1 529 24575,'-6'-20'0,"1"0"0,2 0 0,0 0 0,1-1 0,1 1 0,0-1 0,4-23 0,-2 28 0,1-1 0,1 1 0,1-1 0,0 1 0,1 0 0,0 0 0,2 1 0,0-1 0,0 2 0,12-17 0,-13 22 0,0 0 0,1 0 0,0 1 0,1 0 0,0 0 0,0 1 0,1 0 0,0 0 0,0 1 0,0 0 0,1 1 0,0 0 0,0 1 0,0 0 0,1 0 0,13-2 0,-18 5 0,0 0 0,-1 0 0,1 1 0,0 0 0,0 0 0,0 1 0,0 0 0,0 0 0,-1 0 0,1 1 0,0-1 0,-1 2 0,1-1 0,-1 0 0,0 1 0,0 0 0,0 0 0,0 1 0,0-1 0,-1 1 0,1 0 0,-1 0 0,0 1 0,-1-1 0,1 1 0,-1 0 0,5 7 0,-2 0 0,0-1 0,-1 1 0,0 0 0,-1 1 0,0-1 0,-1 1 0,-1 0 0,0 0 0,0 0 0,-1 0 0,-1 18 0,-1-28 0,-6 60 0,6-58 0,0 0 0,0-1 0,0 1 0,-1 0 0,0-1 0,0 0 0,0 1 0,0-1 0,-1 0 0,-5 7 0,8-11 0,0 0 0,-1 1 0,1-1 0,0 0 0,-1 1 0,1-1 0,0 0 0,-1 0 0,1 1 0,-1-1 0,1 0 0,0 0 0,-1 0 0,1 1 0,-1-1 0,1 0 0,-1 0 0,1 0 0,-1 0 0,1 0 0,-1 0 0,1 0 0,0 0 0,-1 0 0,1 0 0,-1 0 0,1 0 0,-1-1 0,1 1 0,-1 0 0,1 0 0,0 0 0,-1-1 0,1 1 0,-1 0 0,1 0 0,0-1 0,-1 1 0,1 0 0,0-1 0,-1 1 0,1 0 0,0-1 0,0 1 0,-1-1 0,1 1 0,0 0 0,0-1 0,0 1 0,0-1 0,-1 1 0,1-1 0,0 1 0,0-1 0,0 1 0,0 0 0,0-2 0,-5-27 0,5 13 0,0 1 0,1 0 0,1 0 0,1 0 0,0 1 0,1-1 0,0 1 0,1-1 0,1 1 0,0 1 0,12-20 0,-8 17 0,0 1 0,1 0 0,0 1 0,2 1 0,-1-1 0,2 2 0,-1 0 0,2 0 0,17-10 0,-26 19 0,0-1 0,0 1 0,1 0 0,-1 1 0,1 0 0,-1 0 0,1 0 0,0 1 0,0-1 0,8 1 0,-12 1 0,1 0 0,-1 1 0,1-1 0,-1 1 0,1 0 0,-1 0 0,0 0 0,1 0 0,-1 0 0,0 1 0,0 0 0,0-1 0,0 1 0,0 0 0,0 0 0,-1 1 0,1-1 0,-1 1 0,0-1 0,1 1 0,2 5 0,0 1 41,0 0 0,0 0 1,-1 1-1,-1 0 0,0 0 0,0 0 0,1 11 0,6 75-944,-8-72 112,0 8-6035</inkml:trace>
  <inkml:trace contextRef="#ctx0" brushRef="#br0" timeOffset="572.81">1078 81 24575,'-12'5'0,"1"0"0,-1 1 0,1 0 0,1 1 0,-1 0 0,1 1 0,-10 9 0,5-3 0,0 1 0,1 1 0,-16 23 0,29-37 0,-1 1 0,1-1 0,-1 0 0,1 0 0,0 1 0,0-1 0,0 1 0,0-1 0,0 1 0,1-1 0,-1 1 0,1-1 0,-1 1 0,1 0 0,0-1 0,0 1 0,1 2 0,-1-3 0,1 0 0,0 0 0,0 0 0,0-1 0,0 1 0,0 0 0,1-1 0,-1 1 0,0-1 0,1 1 0,-1-1 0,1 0 0,0 1 0,-1-1 0,1 0 0,0 0 0,0 0 0,-1-1 0,1 1 0,0 0 0,0-1 0,3 1 0,7 2 0,0-1 0,-1 0 0,1-1 0,0-1 0,0 1 0,0-2 0,0 0 0,21-4 0,-15 1 0,-1-1 0,0 0 0,1-2 0,-2 1 0,19-12 0,-29 15 17,0-1-1,0 0 0,0-1 1,-1 1-1,1-1 0,-1 0 1,0-1-1,6-8 0,-11 13-23,1 0-1,0 0 0,0-1 0,-1 1 1,1-1-1,-1 1 0,1-1 0,-1 1 1,1-1-1,-1 1 0,0-1 0,0 1 1,0-1-1,0 1 0,0-1 0,0 1 1,0-1-1,-1-1 0,0 1-23,0 0 0,0 1 0,0-1 0,0 1 0,0-1 0,-1 1 0,1-1 1,0 1-1,-1 0 0,1 0 0,-1-1 0,0 1 0,1 0 0,-1 0 0,0 1 0,1-1 0,-1 0 0,-3 0 0,-5-2-259,-1 0 1,1 1-1,-1 0 1,1 1-1,-1 0 1,0 1 0,0 0-1,1 1 1,-1 0-1,-17 4 1,15-2 296,0 1 1,0 0-1,0 1 0,0 0 1,1 1-1,0 0 1,0 1-1,-10 8 1,20-13-24,0-1 0,1 0 0,-1 0 0,1 0 1,-1 1-1,1-1 0,0 1 0,0-1 0,0 1 1,-1 0-1,1-1 0,1 1 0,-1 0 0,0 0 0,0 0 1,1-1-1,-2 4 0,3-3 2,-1-1-1,0 0 1,0 1 0,0-1 0,1 0-1,-1 0 1,1 1 0,-1-1 0,1 0 0,-1 0-1,1 0 1,0 0 0,-1 0 0,1 1-1,0-1 1,0-1 0,0 1 0,0 0-1,2 1 1,3 2-20,0 0 0,0-1 0,1 0 0,-1 0 0,1 0 0,0-1-1,-1 0 1,9 1 0,5 0 212,1-1-1,-1 0 0,1-2 0,-1 0 0,40-7 1,-15-2 353,68-22 1,-111 30-489,0 0-1,0 0 1,1 0-1,-1 0 1,0 1 0,0-1-1,1 1 1,-1 0-1,0-1 1,1 1 0,-1 0-1,0 0 1,1 1-1,-1-1 1,0 0 0,1 1-1,-1-1 1,0 1-1,0 0 1,0 0-1,1 0 1,-1 0 0,0 0-1,0 0 1,0 1-1,-1-1 1,3 2 0,2 1-210,-1-1 1,1 1-1,0-2 1,0 1 0,0-1-1,0 0 1,0 0-1,0 0 1,1-1 0,-1 0-1,1 0 1,-1-1-1,1 0 1,-1 0 0,10-1-1,2-1-366,-1-1 1,0-1-1,0 0 0,26-10 0,-34 10 533,0 0 0,-1-1-1,1 0 1,-1 0-1,13-11 1,-20 16 0,0-1 0,1 0 0,-1 0 0,0 0 0,0 0 0,0 0 0,-1 0-1,1 0 1,0 0 0,0 0 0,0 0 0,-1-1 0,1 1 0,-1 0 0,1 0 0,-1-1 0,1 1 0,-1 0 0,0-1 0,0 1 0,1-1 0,-1 1 0,0 0 0,0-1 0,0 1 0,-1 0 0,1-1 0,0 1 0,-1-1 0,1 1 0,0 0 0,-1 0 0,1-1 0,-1 1 0,0 0 0,1 0 0,-1 0 0,0-1 0,0 1 0,0 0 0,0 0-1,0 0 1,0 0 0,0 1 0,0-1 0,0 0 0,0 0 0,-1 1 0,1-1 0,-2 0 0,-6-4 13,0 1 0,-1 0 0,1 0 0,-1 1 0,0 1 1,0 0-1,0 0 0,-18-1 0,-9 2 450,-39 4 0,26 1 803,1 1-5174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12:56.44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03 1 24575,'-19'43'0,"1"1"0,3 1 0,2 0 0,1 1 0,3 0 0,2 1 0,-2 63 0,8-95 49,1 0 0,1 0 0,1 0-1,0 0 1,1 0 0,5 17 0,-6-27-127,-1 0 0,1 0 1,1 0-1,-1 0 1,0-1-1,1 1 1,0-1-1,0 0 0,1 0 1,-1 0-1,1 0 1,0 0-1,-1-1 1,2 0-1,-1 0 0,0 0 1,1 0-1,-1 0 1,1-1-1,0 0 1,5 2-1,19 1-6748</inkml:trace>
  <inkml:trace contextRef="#ctx0" brushRef="#br0" timeOffset="508.23">310 457 24575,'-1'3'0,"0"0"0,0 0 0,0 0 0,0 1 0,0-1 0,1 0 0,-1 0 0,1 0 0,0 1 0,0-1 0,0 0 0,0 0 0,1 6 0,0-7 0,-1 2-5,0 0-1,1 1 1,0-1-1,0 0 1,0 0-1,0 0 1,1 0-1,0 0 1,-1 0-1,2-1 1,-1 1-1,0 0 1,1-1-1,-1 0 1,1 1-1,0-1 1,6 4-1,-4-3-12,0-1 0,0 0 0,0-1 0,1 1 0,-1-1 0,1 0-1,0-1 1,0 1 0,0-1 0,-1 0 0,10 0 0,1-1-17,1-1-1,-1 0 1,1-1 0,-1-1 0,0-1 0,1 0 0,-2-1 0,21-9-1,-18 5-520,0 0-1,28-20 1,-40 25 417,0-1 0,-1 1-1,0-1 1,0 0 0,0 0 0,0 0 0,-1-1 0,0 0 0,0 0 0,0 0-1,3-10 1,-6 15 139,-1 0 0,0 0 0,1 0 0,-1 0 0,0 0 0,0 0 0,0 0 0,0 0 0,0 0 0,0 0 0,0-1 0,0 1 0,0 0 0,0 0 0,-1 0 0,1 0 0,0 0 0,-1 0 0,1 0 0,-1 0 0,1 0 0,-1 0 0,0 0 0,-1-1 0,0 1 0,1-1 0,-1 1 0,0 0 0,0-1 0,0 1 0,0 0 0,0 0 0,0 1 0,-4-2 0,-1 0 0,-1 0 0,0 1 0,0 0 0,0 1 0,-11 0 0,8 1-58,0 1-1,0 0 0,0 1 0,0 0 1,-14 7-1,-15 8-3808</inkml:trace>
  <inkml:trace contextRef="#ctx0" brushRef="#br0" timeOffset="3496.49">828 448 24575,'8'3'0,"1"1"0,0-2 0,0 1 0,0-1 0,0 0 0,0-1 0,0 0 0,0-1 0,1 0 0,17-2 0,-10 0 0,0-2 0,0 1 0,0-2 0,29-12 0,-35 12 0,0-1 0,0 0 0,16-12 0,-23 15 0,0-1 0,1 0 0,-2 1 0,1-2 0,0 1 0,-1 0 0,0-1 0,0 0 0,0 1 0,2-7 0,-4 10 0,-1-1 0,1 1 0,-1 0 0,1-1 0,-1 1 0,0 0 0,0-1 0,0 1 0,0 0 0,0-1 0,0 1 0,0-1 0,0 1 0,0 0 0,-1-1 0,1 1 0,-1 0 0,1-1 0,-1 1 0,1 0 0,-1 0 0,0-1 0,1 1 0,-1 0 0,0 0 0,0 0 0,0 0 0,0 0 0,0 0 0,0 0 0,0 0 0,0 1 0,-1-1 0,1 0 0,0 1 0,0-1 0,-1 1 0,1-1 0,0 1 0,-1-1 0,-1 1 0,-5-2 0,0 0 0,0 1 0,-1 0 0,1 0 0,-14 1 0,10 1 0,0 0 0,0 1 0,1 1 0,-1 0 0,1 0 0,0 1 0,-19 9 0,24-10 0,0 0 0,0 1 0,0 0 0,1 0 0,-1 0 0,1 1 0,0 0 0,0 0 0,1 0 0,0 0 0,-1 1 0,2-1 0,-1 1 0,-5 12 0,8-16 0,1 0 0,-1 0 0,1 0 0,-1 0 0,1 0 0,0 0 0,0 0 0,-1 0 0,1 0 0,1 0 0,-1 0 0,0 0 0,0 0 0,1 0 0,-1 0 0,1 0 0,0 0 0,0 0 0,1 2 0,0-1 0,0 0 0,0-1 0,0 1 0,1-1 0,-1 0 0,1 1 0,-1-1 0,1 0 0,0-1 0,5 4 0,2-1 0,-1 0 0,1-1 0,0 0 0,-1-1 0,1 0 0,20 1 0,-16-3 0,1 0 0,-1-1 0,0-1 0,0 0 0,0-1 0,0-1 0,23-8 0,-29 9 0,-1 0 0,0-1 0,0 0 0,0 0 0,0-1 0,-1 1 0,1-1 0,-1-1 0,-1 1 0,1-1 0,-1 0 0,0 0 0,0-1 0,7-13 0,-12 20 0,0 0 0,0 0 0,0 0 0,0 1 0,0-1 0,0 0 0,0 0 0,0 0 0,0 0 0,1 0 0,-1 1 0,0-1 0,0 0 0,0 0 0,0 0 0,0 0 0,0 0 0,0 0 0,0 1 0,1-1 0,-1 0 0,0 0 0,0 0 0,0 0 0,0 0 0,0 0 0,0 0 0,1 0 0,-1 0 0,0 0 0,0 0 0,0 0 0,0 0 0,1 0 0,-1 0 0,0 0 0,0 0 0,0 0 0,0 0 0,0 0 0,1 0 0,-1 0 0,0 0 0,0 0 0,0 0 0,0 0 0,0 0 0,1 0 0,-1 0 0,0 0 0,0 0 0,0-1 0,0 1 0,0 0 0,0 0 0,1 0 0,-1 0 0,0 0 0,0 0 0,0 0 0,0-1 0,0 1 0,0 0 0,0 0 0,5 18 0,-4-12 0,45 129 0,1 8 0,-42-125 0,-1 1 0,-1-1 0,-1 1 0,-1 0 0,-1 35 0,-2-46 0,1 0 0,-1 1 0,0-1 0,-1 0 0,0 0 0,0 0 0,-1-1 0,0 1 0,0-1 0,-1 0 0,0 0 0,0 0 0,-1-1 0,0 0 0,0 0 0,0 0 0,-1-1 0,1 0 0,-15 8 0,14-9 0,0 0 0,0-1 0,-1 0 0,0 0 0,1 0 0,-1-1 0,0-1 0,0 1 0,0-1 0,0 0 0,0-1 0,0 0 0,-1 0 0,1-1 0,0 0 0,0-1 0,0 1 0,1-1 0,-1-1 0,-14-6 0,17 6-57,0 0 0,0-1 1,0 1-1,0-1 0,1-1 0,-1 1 0,1 0 0,0-1 0,0 0 0,1 0 0,0 0 1,0-1-1,0 1 0,0-1 0,1 1 0,0-1 0,0 0 0,0 0 0,1 0 1,0 0-1,0 0 0,1 0 0,-1-9 0,3-27-6769</inkml:trace>
  <inkml:trace contextRef="#ctx0" brushRef="#br0" timeOffset="3992.06">1492 417 24575,'-2'7'-223,"1"1"-1,-1 0 0,1-1 1,1 1-1,-1 0 0,1 0 1,1 0-1,1 7 1,0 3-1023,2 0 0,7 21 0,-9-32 1229,1 0 0,0 0 0,0-1 0,1 0 0,-1 1 0,1-1 0,1-1 0,-1 1 0,1-1 0,0 1 0,1-1 0,6 5 0,-9-8 36,-1 0-1,1-1 1,0 1-1,0-1 1,0 1 0,0-1-1,1 0 1,-1 0-1,0 0 1,0 0 0,1-1-1,-1 0 1,0 1-1,1-1 1,-1 0 0,0-1-1,1 1 1,-1 0-1,0-1 1,0 0 0,1 0-1,-1 0 1,0 0 0,0 0-1,0-1 1,0 1-1,0-1 1,4-4 0,-1 2 150,-1-1 1,-1 0 0,1-1 0,-1 1-1,0-1 1,0 0 0,-1 0-1,1 0 1,-1 0 0,-1-1 0,1 1-1,-1-1 1,0 0 0,-1 1 0,2-13-1,-1 7 171,-1-1-1,-1 1 1,0-1-1,-1 0 1,0 1-1,-1-1 1,-6-22-1,6 29-319,0 0 0,-1 0 0,1 0 1,-2 0-1,1 0 0,-1 0 0,1 1 0,-2 0 0,1 0 0,0 0 0,-1 0 0,0 1 0,0 0 0,-1 0 0,1 0 0,-11-5 1,12 7-80,0 1 0,0-1 0,0 1 0,0 0 0,0 0 0,0 1 1,0-1-1,0 1 0,0 0 0,0 0 0,0 0 0,0 1 1,0-1-1,0 1 0,0 0 0,0 0 0,0 0 0,0 1 0,0-1 1,0 1-1,1 0 0,-1 0 0,1 1 0,0-1 0,-1 1 1,1-1-1,0 1 0,-2 3 0,-11 12-6767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14:05.65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37 347 24575,'8'5'0,"1"0"0,-2 1 0,1 0 0,-1 0 0,1 1 0,-2 0 0,1 0 0,-1 0 0,0 1 0,-1 0 0,0 0 0,0 1 0,0-1 0,-1 1 0,-1 0 0,5 15 0,-5-14 0,-1-1 0,0 1 0,-1 0 0,0-1 0,0 1 0,-1 0 0,0 0 0,-1 0 0,0-1 0,-1 1 0,0 0 0,0-1 0,-1 1 0,0-1 0,-1 0 0,-6 11 0,2-8 0,0 0 0,-1-1 0,-1 0 0,0 0 0,0-1 0,-23 17 0,-75 41 0,102-65 0,-15 11 0,21-14 0,-1 1 0,1-1 0,0 1 0,0-1 0,-1 0 0,1 1 0,0-1 0,0 1 0,0-1 0,0 0 0,0 1 0,-1-1 0,1 1 0,0-1 0,0 0 0,0 1 0,0-1 0,0 1 0,0-1 0,1 1 0,-1-1 0,0 1 0,0-1 0,0 0 0,0 1 0,0-1 0,1 1 0,-1-1 0,0 0 0,0 1 0,1-1 0,-1 0 0,0 1 0,0-1 0,1 0 0,-1 1 0,0-1 0,1 0 0,-1 0 0,0 1 0,1-1 0,-1 0 0,1 0 0,-1 0 0,1 0 0,-1 0 0,1 1 0,17 8 0,-1 1 0,0 0 0,-1 1 0,0 1 0,-1 1 0,0 0 0,18 22 0,-20-17 0,-1 2 0,-1-1 0,0 2 0,-1-1 0,-2 1 0,0 1 0,-1 0 0,-1 0 0,-1 0 0,2 29 0,0 25 0,-6 131 0,-1-199 0,0 26 0,-2 0 0,-1 0 0,-1-1 0,-14 52 0,10-71-1365,1-9-5461</inkml:trace>
  <inkml:trace contextRef="#ctx0" brushRef="#br0" timeOffset="437.46">770 304 24575,'7'-4'0,"11"0"0,9-3 0,10 0 0,6-1-7274,1 1 7274,-3 1 0,-3 1 0,-4 0 0,-3 1 0,2 1 2080,3 0-2080,2-1 0,2-1 0,8 1 1160,-4 1-5317</inkml:trace>
  <inkml:trace contextRef="#ctx0" brushRef="#br0" timeOffset="913.62">812 451 24575,'-5'11'0,"0"0"0,1 0 0,0 0 0,1 1 0,0-1 0,1 1 0,0 0 0,1 21 0,-2-6 0,-18 300 0,11-115 0,4 6 0,8-193 0,0 0 0,2 0 0,0 0 0,2-1 0,0 0 0,17 39 0,-17-52 43,-1 0 0,2 0-1,-1-1 1,1 0 0,1 0-1,0-1 1,15 14 0,-20-20-118,1 0 1,-1 0 0,1 0 0,0-1 0,0 1-1,1-1 1,-1 0 0,0 0 0,1-1 0,-1 1-1,1-1 1,-1 0 0,1 0 0,0-1 0,-1 1-1,1-1 1,0 0 0,-1 0 0,1 0 0,0-1-1,-1 0 1,7-1 0,19-11-6752</inkml:trace>
  <inkml:trace contextRef="#ctx0" brushRef="#br0" timeOffset="1336.18">1112 459 24575,'-6'8'0,"1"0"0,1 0 0,-1 1 0,2 0 0,-1 0 0,1 0 0,0 0 0,1 0 0,0 1 0,1-1 0,0 1 0,0-1 0,1 15 0,1-20 0,-1-1 0,1 0 0,0 1 0,0-1 0,0 0 0,0 1 0,1-1 0,-1 0 0,1 0 0,0 0 0,0 0 0,0-1 0,0 1 0,0 0 0,1-1 0,-1 0 0,4 3 0,-1-2 0,-1 0 0,1-1 0,0 0 0,-1 0 0,1 0 0,0-1 0,0 1 0,0-1 0,0 0 0,9 0 0,-4-1 0,-1 0 0,0 0 0,0-1 0,0-1 0,1 1 0,-1-1 0,-1-1 0,1 0 0,0 0 0,-1-1 0,1 0 0,12-8 0,-16 8 0,1-1 0,-1 0 0,0 0 0,0-1 0,-1 1 0,0-1 0,0 0 0,0 0 0,-1-1 0,0 1 0,0-1 0,0 1 0,-1-1 0,0 0 0,2-10 0,-4 13 0,1 0 0,-1 0 0,0 0 0,0 1 0,0-1 0,0 0 0,-1 0 0,1 0 0,-1 0 0,0 1 0,0-1 0,-1 0 0,1 1 0,-1-1 0,0 1 0,0-1 0,0 1 0,0 0 0,0 0 0,-1 0 0,1 0 0,-1 0 0,0 1 0,0-1 0,0 1 0,0 0 0,0 0 0,-1 0 0,-6-3 0,4 3-114,0 0 1,-1 0-1,1 1 0,-1 0 0,1 0 1,-1 1-1,1-1 0,-1 1 0,0 1 1,1-1-1,-8 3 0,-32 7-6712</inkml:trace>
  <inkml:trace contextRef="#ctx0" brushRef="#br0" timeOffset="1802.06">967 1194 24575,'1'5'0,"-1"-1"0,1 1 0,0-1 0,0 0 0,1 0 0,-1 1 0,1-1 0,0 0 0,0 0 0,0-1 0,1 1 0,-1 0 0,6 6 0,-3-5 0,0 0 0,0-1 0,0 1 0,0-1 0,1 0 0,0 0 0,0 0 0,8 3 0,-5-4 0,0-1 0,1 0 0,-1 0 0,1 0 0,-1-1 0,1-1 0,0 0 0,0 0 0,-1-1 0,1 0 0,0-1 0,-1 0 0,0 0 0,19-8 0,-17 6 0,-1-1 0,1 0 0,-1 0 0,0-1 0,0-1 0,-1 0 0,0 0 0,0-1 0,0 0 0,-1 0 0,-1-1 0,9-11 0,-14 17 0,0-1 0,0 1 0,0-1 0,0 1 0,-1-1 0,0 1 0,1-1 0,-1 0 0,0 0 0,-1 1 0,1-1 0,-1 0 0,0 0 0,0 0 0,0 0 0,0 0 0,-1 0 0,1 0 0,-1 1 0,0-1 0,0 0 0,-3-5 0,2 5 0,0 1 0,-1-1 0,0 0 0,0 1 0,0 0 0,0-1 0,-1 1 0,1 1 0,-1-1 0,0 0 0,1 1 0,-1 0 0,0 0 0,-1 0 0,1 0 0,0 1 0,0-1 0,-1 1 0,-4 0 0,-6-1-151,-1 0-1,0 2 0,0 0 0,0 1 1,1 0-1,-1 1 0,1 1 1,-29 9-1,8-1-6674</inkml:trace>
  <inkml:trace contextRef="#ctx0" brushRef="#br0" timeOffset="2265.8">1734 264 24575,'4'-2'0,"-1"0"0,0 1 0,1-1 0,-1 1 0,1 0 0,0 0 0,-1 0 0,1 0 0,0 0 0,-1 1 0,1 0 0,4 0 0,4-1 0,15-3 0,1 2 0,0 1 0,-1 1 0,1 1 0,0 1 0,40 10 0,-66-12 0,1 1 0,-1-1 0,1 1 0,-1 0 0,1 0 0,-1 0 0,0 1 0,0-1 0,0 0 0,1 1 0,-1 0 0,-1-1 0,1 1 0,0 0 0,0 0 0,-1 0 0,1 0 0,-1 0 0,1 0 0,-1 1 0,0-1 0,0 0 0,0 1 0,0-1 0,-1 1 0,2 3 0,-2 3 0,0 0 0,0 1 0,-1-1 0,0 0 0,-1 0 0,-2 9 0,4-17 0,-17 78 0,-6 81 0,20-118 0,2-1 0,1 0 0,12 79 0,58 211 0,-51-244 0,-12-58 0,5 62 0,-11-83 0,-1 0 0,0 0 0,0 1 0,-1-1 0,0 0 0,0 0 0,-1 0 0,0-1 0,-1 1 0,0 0 0,0-1 0,-8 14 0,9-18 20,0 0 0,-1-1 0,1 1 1,-1-1-1,0 0 0,1 1 0,-1-1 0,0 0 0,0-1 0,-1 1 0,1-1 0,0 1 0,-1-1 0,1 0 0,0 0 0,-5 0 1,0 0-306,0 0 1,-1 0-1,1-1 1,0-1-1,-14-1 1,-14-5-6542</inkml:trace>
  <inkml:trace contextRef="#ctx0" brushRef="#br0" timeOffset="3416.16">2676 5 24575,'1'-1'0,"0"1"0,0-1 0,0 1 0,0-1 0,0 1 0,0-1 0,0 1 0,1 0 0,-1-1 0,0 1 0,0 0 0,0 0 0,1 0 0,-1 0 0,0 0 0,2 1 0,-2-1 0,-1 0 0,1 1 0,-1-1 0,1 0 0,-1 1 0,0-1 0,1 1 0,-1-1 0,0 1 0,1-1 0,-1 1 0,0-1 0,0 1 0,1-1 0,-1 1 0,0-1 0,0 1 0,0-1 0,0 1 0,0-1 0,0 1 0,0-1 0,0 1 0,0 1 0,-1 4 0,0 1 0,0-1 0,-1 1 0,-3 9 0,4-13 0,-9 25 0,1 1 0,2 0 0,1 1 0,-4 47 0,10-61 0,0 0 0,1 0 0,0 1 0,2-1 0,0 0 0,0-1 0,1 1 0,1-1 0,1 1 0,10 17 0,-7-15 0,1-1 0,1 0 0,17 21 0,-25-34 0,0 0 0,1 0 0,-1 0 0,1-1 0,0 0 0,0 0 0,0 0 0,0 0 0,1-1 0,-1 1 0,1-1 0,-1 0 0,1 0 0,0-1 0,0 0 0,0 1 0,0-2 0,10 2 0,-14-2 0,0 0 0,1-1 0,-1 1 0,0 0 0,1 0 0,-1-1 0,0 1 0,0-1 0,1 1 0,-1-1 0,0 0 0,0 0 0,0 1 0,0-1 0,0 0 0,0 0 0,0 0 0,0 0 0,0 0 0,1-2 0,-1 1 0,1-1 0,-1 0 0,0 1 0,0-1 0,0 0 0,-1 1 0,1-1 0,-1 0 0,1-4 0,-1 0 0,0-1 0,-1 1 0,0-1 0,0 1 0,0 0 0,-5-14 0,5 18 0,-1 0 0,1 0 0,-1 1 0,1-1 0,-1 0 0,0 1 0,0-1 0,0 1 0,0 0 0,0-1 0,-1 1 0,1 0 0,-4-1 0,6 2 0,-1 1 0,0-1 0,0 1 0,1 0 0,-1 0 0,0-1 0,0 1 0,0 0 0,1 0 0,-1 0 0,0 0 0,0 0 0,0 0 0,1 0 0,-1 0 0,0 0 0,0 1 0,0-1 0,1 0 0,-2 1 0,0 0 0,1 0 0,0 0 0,0 0 0,0 0 0,0 0 0,0 0 0,0 1 0,0-1 0,0 0 0,0 1 0,0-1 0,1 0 0,-1 1 0,0 2 0,-2 7 0,0 1 0,1-1 0,0 1 0,1-1 0,1 1 0,0-1 0,0 1 0,1 0 0,3 16 0,6 15 0,16 49 0,-10-40 0,-10-31 0,68 263 0,-65-234 0,-1 0 0,-3 1 0,-1 89 0,-5-128-62,-1 1 0,0-1 0,0 1 0,-1-1 0,-1 0 0,0-1 0,-1 1 0,0-1 0,0 1 0,-1-1 0,-1-1 0,0 1-1,-1-1 1,0-1 0,0 1 0,-1-1 0,0-1 0,0 0 0,-1 0 0,0-1 0,-13 8 0,-24 10-6764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14:02.16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357 24575,'2'0'0,"1"0"0,-1 1 0,1-1 0,-1 0 0,1-1 0,-1 1 0,1 0 0,-1-1 0,0 1 0,1-1 0,-1 0 0,1 1 0,-1-1 0,0-1 0,0 1 0,3-2 0,-3 50 0,6 139 0,0-51 0,-23-222 0,4-33 0,7-200 0,4 312 0,0 3 0,0 0 0,0 0 0,1 0 0,0 0 0,2-7 0,-3 12 0,0-1 0,0 1 0,0 0 0,0 0 0,0 0 0,0 0 0,0-1 0,0 1 0,0 0 0,0 0 0,0 0 0,1 0 0,-1 0 0,0 0 0,0-1 0,0 1 0,0 0 0,0 0 0,0 0 0,1 0 0,-1 0 0,0 0 0,0 0 0,0 0 0,0 0 0,1 0 0,-1 0 0,0 0 0,0 0 0,0 0 0,0 0 0,1 0 0,-1 0 0,0 0 0,0 0 0,0 0 0,0 0 0,1 0 0,-1 0 0,0 0 0,0 0 0,0 0 0,0 0 0,0 0 0,1 0 0,-1 1 0,0-1 0,0 0 0,0 0 0,0 0 0,0 0 0,0 0 0,0 0 0,1 1 0,-1-1 0,0 0 0,0 0 0,0 0 0,0 0 0,0 1 0,6 10 0,5 20 0,-2 0 0,6 35 0,1 2 0,26 65 0,-36-118 0,1 0 0,0-1 0,1 0 0,0-1 0,1 0 0,17 21 0,-25-33 0,0 0 0,0 1 0,1-1 0,-1 0 0,0 0 0,1 0 0,-1 0 0,0 0 0,1 0 0,-1 0 0,1-1 0,-1 1 0,1 0 0,0-1 0,-1 1 0,1-1 0,0 0 0,-1 0 0,1 1 0,0-1 0,-1 0 0,1 0 0,0 0 0,1-1 0,0 0 0,-1 0 0,0 0 0,0-1 0,1 1 0,-1-1 0,0 1 0,0-1 0,0 0 0,0 0 0,-1 1 0,1-2 0,-1 1 0,4-4 0,2-7 0,-1 0 0,0-1 0,-1 0 0,5-18 0,3-29-455,-2-1 0,4-92 0,-12 117-6371</inkml:trace>
  <inkml:trace contextRef="#ctx0" brushRef="#br0" timeOffset="591.66">572 356 24575,'-2'2'0,"0"5"0,0 12 0,0 4 0,2 3 0,4-1 0,2-4 0,2-5 0,1-5 0,8-6 0,9-8 0,8-12 0,2-10 0,-4-7 0,-5-5 0,-7 5-8191</inkml:trace>
  <inkml:trace contextRef="#ctx0" brushRef="#br0" timeOffset="1018.49">1307 377 24575,'0'-2'0,"0"-2"0,0-4 0,-2-1 0,-2 2 0,-6 1 0,-4 4 0,-9 11 0,-3 5 0,4 5 0,5 5 0,6 1 0,6-2 0,8-2 0,10-2 0,3-5-8191</inkml:trace>
  <inkml:trace contextRef="#ctx0" brushRef="#br0" timeOffset="1715.7">1649 389 24575,'7'-11'0,"0"-1"0,-1 0 0,-1 0 0,0-1 0,6-21 0,-4 3 0,3-39 0,-8 50 0,0 0 0,-3-29 0,1 42 0,-1 1 0,0 0 0,0 0 0,0-1 0,-1 1 0,0 0 0,0 0 0,-1 0 0,1 1 0,-1-1 0,-7-9 0,9 13 0,-1 0 0,1 0 0,-1 1 0,0-1 0,0 1 0,1-1 0,-1 1 0,0-1 0,0 1 0,-1 0 0,1 0 0,0 0 0,0 0 0,0 1 0,-1-1 0,1 0 0,0 1 0,-1 0 0,1-1 0,-1 1 0,1 0 0,0 0 0,-1 1 0,1-1 0,0 0 0,-1 1 0,1-1 0,0 1 0,-1 0 0,1 0 0,0 0 0,0 0 0,0 0 0,0 0 0,0 1 0,0-1 0,0 0 0,-2 3 0,-3 3 0,0-1 0,1 1 0,0 0 0,0 0 0,1 1 0,0-1 0,0 1 0,-6 15 0,4-4 0,1 1 0,1 0 0,1 0 0,0 1 0,0 32 0,5 108 0,1-128 0,54 470-1702,-46-438 2274,-9-57-356,6 35 12,-2 0 1,-1 1 0,-4 55-1,0-97-228,-5 23 0,5-24 0,0-1 0,-1 1 0,1-1 0,0 1 0,0-1 0,-1 0 0,1 1 0,0-1 0,-1 1 0,1-1 0,0 0 0,-1 1 0,1-1 0,-1 0 0,1 0 0,-1 1 0,1-1 0,-1 0 0,1 0 0,-1 0 0,1 1 0,0-1 0,-1 0 0,0 0 0,1 0 0,-1 0 0,1 0 0,-1 0 0,1 0 0,-1 0 0,1 0 0,-1 0 0,1-1 0,-1 1 0,1 0 0,-1 0 0,1 0 0,0 0 0,-1-1 0,1 1 0,-1 0 0,1-1 0,-1 1 0,1 0 0,-1-1 0,-7-5 0,0-1 0,1 0 0,-1 0 0,2-1 0,-1 0 0,1 0 0,0 0 0,-6-13 0,-2-5 0,-18-47 0,28 64-68,1 0 0,0 0-1,1-1 1,0 1 0,0-1 0,1 1-1,0-1 1,1 0 0,0 1 0,0-1-1,1 0 1,1 1 0,-1-1 0,1 1-1,1-1 1,0 1 0,0 0 0,1 0-1,9-15 1,11-15-6758</inkml:trace>
  <inkml:trace contextRef="#ctx0" brushRef="#br0" timeOffset="2166.21">2053 68 24575,'14'15'-78,"-1"0"-1,-1 1 1,-1 1-1,-1 0 1,0 0-1,-1 1 1,0 0-1,-2 1 1,0 0 0,-1 0-1,-2 1 1,1-1-1,1 27 1,-3-7-84,-1 1 0,-2 0 1,-2 0-1,-2 0 1,-14 66-1,10-72 321,-1-2 0,-2 1 0,-24 48 0,26-62-151,-1-1 1,-2-1-1,1 1 1,-2-2-1,0 0 0,-1-1 1,-17 15-1,-8 1-6834</inkml:trace>
  <inkml:trace contextRef="#ctx0" brushRef="#br0" timeOffset="2579.66">1307 56 24575,'-12'45'-331,"1"1"-1,3 0 1,1 0-1,3 1 0,1 0 1,3-1-1,2 1 1,1 0-1,17 78 0,-13-97 947,2 0-1,0 0 0,1-1 0,2 0 0,18 30 0,-18-37-831,1-1 0,1-1 1,0 0-1,1-1 0,1-1 0,0 0 1,22 15-1,7 1-6609</inkml:trace>
  <inkml:trace contextRef="#ctx0" brushRef="#br0" timeOffset="3069.15">2386 470 24575,'7'-2'0,"9"-2"0,11 0 0,10 0 0,7 1 0,5 1 0,4 0 0,-6 2-8191</inkml:trace>
  <inkml:trace contextRef="#ctx0" brushRef="#br0" timeOffset="3070.15">2520 605 24575,'7'3'0,"11"4"0,8 1 0,7 1 0,4-1 0,3-1 0,17-2 0,-3-2-8191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13:45.22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37 44 24575,'-29'30'0,"2"1"0,1 0 0,1 2 0,2 1 0,-30 58 0,44-74 0,1 0 0,0 1 0,2 1 0,0-1 0,1 1 0,1 0 0,0 0 0,2 0 0,1 1 0,0-1 0,2 0 0,0 1 0,4 22 0,-3-35 0,0-1 0,0 1 0,1-1 0,-1 0 0,2 0 0,-1 0 0,1 0 0,0-1 0,0 0 0,1 1 0,0-1 0,0-1 0,8 8 0,-6-7 0,1-1 0,0 0 0,0 0 0,0 0 0,1-1 0,0-1 0,-1 1 0,1-1 0,17 2 0,-6-2 0,1-1 0,0-1 0,0-1 0,0 0 0,0-2 0,-1-1 0,1 0 0,-1-2 0,24-7 0,-15 1 0,0-1 0,-1-1 0,-1-2 0,0-1 0,0 0 0,-2-3 0,0 0 0,-1-1 0,-2-1 0,0-1 0,-1-1 0,29-42 0,-43 54 0,0 0 0,0 0 0,-2-1 0,1 0 0,-1 0 0,-1-1 0,-1 1 0,1-1 0,-2 0 0,0 0 0,0 0 0,-1 0 0,-1-16 0,-1 18 0,-1 0 0,0 0 0,0 1 0,-1-1 0,0 1 0,-1 0 0,0 0 0,-1 0 0,0 0 0,0 1 0,-1 0 0,0 0 0,-1 0 0,0 1 0,-1 0 0,-10-10 0,4 8-91,0 0 0,-1 1 0,0 0 0,0 1 0,0 1 0,-1 0 0,-1 1 0,1 1 0,-1 1 0,0 0 0,0 1 0,0 1 0,0 0 0,-21 2 0,-8 1-6735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13:36.53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2 687 24575,'2'0'0,"9"1"0,10 2 0,9 1 0,5 0 0,7-1 0,2 0 0,2-1 0,-1-1 0,0-1 0,0 0 0,2 2 0,-2 0 0,-11 0 0,-10-1-8191</inkml:trace>
  <inkml:trace contextRef="#ctx0" brushRef="#br0" timeOffset="500.62">1 1019 24575,'7'2'0,"8"2"0,8 3 0,16 2 0,9 1 0,2-1 0,1-3-1641,-2-2 1641,0-4 0,-1-1 0,6-5 0,-5 0-6550</inkml:trace>
  <inkml:trace contextRef="#ctx0" brushRef="#br0" timeOffset="1077.74">2230 988 24575,'80'0'-120,"575"14"-3803,-617-12 3674,53-4 0,-55-1-3401</inkml:trace>
  <inkml:trace contextRef="#ctx0" brushRef="#br0" timeOffset="1570.22">2624 647 24575,'-9'50'0,"2"0"0,2 1 0,4 98 0,2-91 0,-1 29 0,4 0 0,4-1 0,29 132 0,-28-174-1365,-8-32-5461</inkml:trace>
  <inkml:trace contextRef="#ctx0" brushRef="#br0" timeOffset="3211.56">3681 502 24575,'3'-1'0,"0"1"0,0-1 0,0 0 0,0 0 0,0 0 0,0-1 0,4-1 0,7-3 0,19-5 0,1 1 0,0 2 0,1 2 0,0 1 0,0 1 0,43 2 0,-58 2 0,0 2 0,-1 0 0,1 2 0,-1 0 0,0 1 0,0 0 0,-1 2 0,0 0 0,0 1 0,0 1 0,-1 1 0,27 20 0,-25-14 0,-2 0 0,0 1 0,-1 1 0,-1 1 0,0 1 0,-2-1 0,0 2 0,-1 0 0,-1 1 0,-1 0 0,-1 0 0,-1 1 0,-1 0 0,-2 0 0,0 1 0,-1 0 0,1 29 0,-4-27 0,0 0 0,-2 0 0,-2-1 0,0 1 0,-1-1 0,-2 1 0,0-2 0,-2 1 0,-1-1 0,0 0 0,-2 0 0,-1-1 0,-1-1 0,-1 0 0,-33 39 0,22-34 0,-1-1 0,-2-2 0,-1-1 0,0-1 0,-2-1 0,-54 27 0,62-36 0,-1-2 0,0-1 0,0-1 0,-1 0 0,0-2 0,0-1 0,-1-2 0,1 0 0,-1-1 0,-34-3 0,49 0 0,0 0 0,1-1 0,-1 0 0,1 0 0,0-1 0,0-1 0,0 0 0,-12-7 0,19 10 0,-1-1 0,1-1 0,1 1 0,-1 0 0,0-1 0,1 1 0,-1-1 0,1 0 0,0 0 0,0 0 0,0 0 0,0 0 0,0 0 0,1-1 0,-1 1 0,1-1 0,0 1 0,0-1 0,0 1 0,1-1 0,-1 1 0,1-1 0,0 0 0,0 1 0,0-1 0,1 0 0,0-6 0,2 0-226,0 0 0,0 0 0,1 1 0,0-1 0,1 1-1,0 0 1,0 0 0,1 0 0,0 1 0,1 0 0,0 0 0,0 0 0,1 1-1,14-11 1,-11 10-56,0 1-1,0 0 0,0 0 1,1 2-1,0-1 0,0 1 1,0 1-1,1 0 0,-1 1 1,1 0-1,20-1 0,-25 4 445,1 1-1,-1 0 1,1 0-1,-1 0 1,1 1 0,-1 1-1,0-1 1,0 1-1,0 1 1,0-1-1,-1 2 1,1-1-1,-1 1 1,0 0-1,12 11 1,6 8 1083,-2 2-1,35 47 1,-23-27-780,-16-22-465,1-1 0,1-1 0,1 0 0,1-2 0,47 32 0,-59-45 0,0-1 0,0 0 0,1-1 0,0 0 0,0-1 0,0 0 0,1-1 0,-1 0 0,1-1 0,-1-1 0,1 0 0,0 0 0,0-1 0,-1-1 0,1 0 0,22-6 0,-23 4-72,0-1 1,0-1-1,0 0 0,-1-1 0,0 0 0,0-1 0,0 0 0,-1 0 1,0-1-1,0-1 0,-1 0 0,0 0 0,-1-1 0,0 0 0,0 0 1,-1-1-1,0 0 0,9-22 0,0-7-6754</inkml:trace>
  <inkml:trace contextRef="#ctx0" brushRef="#br0" timeOffset="3749.25">986 98 24575,'2'107'0,"22"150"0,-2-103 0,52 314 0,-20-151 0,-42-258 0,-3 1 0,2 79 0,-11-135 57,0 14 209,0-17-320,0-1-1,0 1 1,0-1-1,-1 1 1,1-1-1,0 0 1,0 1-1,0-1 1,0 1-1,0-1 1,0 1 0,-1-1-1,1 0 1,0 1-1,0-1 1,-1 1-1,1-1 1,0 0-1,-1 1 1,1-1-1,0 0 1,-1 0 0,1 1-1,0-1 1,-1 0-1,1 0 1,-1 1-1,1-1 1,-1 0-1,0 0 1,-8-3-6772</inkml:trace>
  <inkml:trace contextRef="#ctx0" brushRef="#br0" timeOffset="4821.21">809 140 24575,'4'0'0,"0"-1"0,0 0 0,0 0 0,0 0 0,0 0 0,0-1 0,4-2 0,12-4 0,116-27 0,1 5 0,148-12 0,-133 30 0,-122 11 0,0 1 0,0 2 0,31 6 0,-54-6 0,1 0 0,-1 1 0,0 0 0,0 0 0,-1 0 0,1 1 0,-1 0 0,0 0 0,0 1 0,0 0 0,0 0 0,-1 0 0,0 1 0,0-1 0,0 1 0,-1 0 0,0 1 0,0-1 0,0 1 0,3 9 0,5 15 0,-1 0 0,-2 1 0,8 43 0,-10-45 0,173 625 0,-105-401 0,-65-205 0,-2 1 0,-2 0 0,0 64 0,-6-102 0,-1 0 0,0 0 0,-1 0 0,0 0 0,-1 0 0,0 0 0,-1 0 0,0-1 0,-10 20 0,10-24 0,-1-1 0,1 0 0,-1 0 0,0 0 0,-1 0 0,1-1 0,-1 0 0,0 0 0,0 0 0,-1-1 0,1 0 0,-1 0 0,0-1 0,0 0 0,0 0 0,-13 3 0,-14 0 0,-1-2 0,1-1 0,-1-2 0,-60-5 0,25 1 0,-192-15-5764,178 11 4510,36 3 81</inkml:trace>
  <inkml:trace contextRef="#ctx0" brushRef="#br0" timeOffset="7175.04">1577 792 24575,'-3'1'0,"0"-1"0,-1 1 0,1 0 0,0 0 0,0 0 0,0 0 0,0 1 0,0-1 0,0 1 0,0 0 0,-3 3 0,-29 25 0,25-19 0,0 1 0,1-1 0,1 2 0,0-1 0,1 1 0,0 1 0,1-1 0,0 1 0,1 0 0,1 0 0,0 1 0,1-1 0,1 1 0,-2 18 0,3-21 0,1 1 0,0-1 0,1 1 0,0-1 0,1 1 0,0-1 0,1 0 0,0 0 0,1 0 0,0 0 0,1-1 0,1 1 0,0-1 0,0 0 0,1-1 0,0 0 0,12 13 0,-14-18 0,0-1 0,0 1 0,0-1 0,0-1 0,1 1 0,-1-1 0,1 0 0,0 0 0,0 0 0,0-1 0,1 0 0,-1-1 0,0 1 0,1-1 0,-1 0 0,1-1 0,-1 1 0,1-1 0,0-1 0,-1 1 0,1-1 0,-1 0 0,0 0 0,1-1 0,-1 0 0,0 0 0,0-1 0,0 0 0,9-5 0,-4 1 0,0 0 0,-1 0 0,0-1 0,-1 0 0,0-1 0,0 0 0,-1 0 0,0-1 0,-1 0 0,0-1 0,0 0 0,-1 0 0,0 0 0,7-22 0,-11 24 0,0 0 0,0 0 0,0-1 0,-1 1 0,-1-1 0,1 1 0,-2-1 0,1 1 0,-1-1 0,-1 1 0,0-1 0,0 1 0,0 0 0,-2 0 0,1 0 0,-1 0 0,0 1 0,-1-1 0,-9-13 0,6 13 0,1 1 0,-1-1 0,0 1 0,-1 1 0,0-1 0,0 1 0,-1 1 0,0 0 0,0 0 0,0 1 0,-1 1 0,0-1 0,0 2 0,0-1 0,-22-2 0,13 4-170,0 1-1,0 1 0,1 1 1,-1 1-1,1 1 0,-1 0 1,-25 9-1,0 2-6655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13:36.12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98 352 24575,'1'-6'0,"0"1"0,0 0 0,0-1 0,0 1 0,1 0 0,0 0 0,0 0 0,5-7 0,-1-1 0,6-11 0,0 1 0,2 1 0,1 0 0,0 1 0,33-34 0,-35 42 0,0 1 0,0 1 0,1 0 0,0 0 0,1 2 0,0 0 0,0 0 0,1 2 0,28-10 0,-37 15 0,1 0 0,-1 0 0,1 1 0,-1 1 0,1-1 0,-1 1 0,1 0 0,0 1 0,-1 0 0,1 0 0,-1 0 0,1 1 0,-1 0 0,0 1 0,10 4 0,-9-3 0,-1 1 0,0 0 0,0 0 0,0 1 0,-1 0 0,0 0 0,0 0 0,0 1 0,-1 0 0,0 0 0,0 0 0,-1 1 0,5 9 0,-4-4 0,0-1 0,0 1 0,-1 0 0,-1 0 0,0 1 0,-1-1 0,-1 0 0,0 1 0,0 0 0,-4 25 0,1-21 0,-2-1 0,0 0 0,-1 1 0,-1-1 0,-1-1 0,0 0 0,-15 25 0,4-14 0,-2 0 0,0-1 0,-2-1 0,-1-2 0,0 0 0,-2-1 0,-1-1 0,-46 28 0,44-33 0,-1-1 0,0-1 0,0-2 0,-1-1 0,-1-1 0,0-2 0,0-1 0,-1-1 0,1-2 0,-1-1 0,0-2 0,-38-3 0,60 1 0,0-1 0,1 0 0,-1 0 0,1-1 0,0-1 0,-17-7 0,24 9 0,0 1 0,0 0 0,-1-1 0,1 0 0,0 1 0,0-1 0,1 0 0,-1 0 0,0 0 0,1 0 0,-1 0 0,1-1 0,-2-2 0,3 3 0,-1 0 0,1 0 0,-1 0 0,1 0 0,0 0 0,0 1 0,0-1 0,0 0 0,0 0 0,1 0 0,-1 0 0,1 0 0,-1 0 0,1 0 0,-1 0 0,1 1 0,0-1 0,0 0 0,0 0 0,2-1 0,0-1 0,0 0 0,1 0 0,-1 1 0,1-1 0,0 1 0,0 0 0,0 1 0,0-1 0,1 0 0,-1 1 0,1 0 0,0 0 0,-1 1 0,1-1 0,0 1 0,0 0 0,9 0 0,-5 0 0,1 0 0,0 1 0,0 0 0,-1 1 0,1 0 0,0 1 0,-1 0 0,13 4 0,-9-1 0,1 2 0,-2-1 0,1 1 0,-1 1 0,0 0 0,15 14 0,59 65 0,-63-63 0,0 0 0,51 40 0,-63-56 0,1-1 0,0 0 0,0 0 0,0-2 0,1 1 0,0-2 0,21 6 0,-28-9 0,1 0 0,-1 0 0,0-1 0,0 0 0,1 0 0,-1 0 0,0-1 0,0 0 0,1 0 0,-1-1 0,0 0 0,0 0 0,0 0 0,-1 0 0,1-1 0,-1 0 0,1 0 0,7-7 0,19-20-1365,-5 1-5461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14:38.54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14 374 24575,'0'5'0,"2"11"0,2 9 0,2 10 0,3 6 0,-2-5-8191</inkml:trace>
  <inkml:trace contextRef="#ctx0" brushRef="#br0" timeOffset="0.99">0 21 24575,'7'0'0,"11"2"0,3 0-8191</inkml:trace>
  <inkml:trace contextRef="#ctx0" brushRef="#br0" timeOffset="1005.39">394 572 24575,'16'-26'0,"0"0"0,2 1 0,1 1 0,1 1 0,1 1 0,36-30 0,-53 49 0,-1 1 0,1 0 0,-1 0 0,1 0 0,0 0 0,0 1 0,0-1 0,5 0 0,-8 2 0,0-1 0,1 1 0,-1 0 0,0 0 0,0 0 0,1 0 0,-1 0 0,0 0 0,1 0 0,-1 1 0,0-1 0,0 0 0,1 1 0,-1-1 0,0 1 0,0 0 0,0-1 0,0 1 0,1 0 0,-1-1 0,0 1 0,0 0 0,-1 0 0,1 0 0,0 0 0,0 0 0,0 0 0,0 0 0,-1 0 0,1 2 0,2 3 0,-1 0 0,0 0 0,-1 0 0,2 8 0,-2-8 0,0-1 0,1 1 0,-1 0 0,5 9 0,-6-15 0,1 1 0,-1 0 0,0-1 0,1 1 0,-1 0 0,0-1 0,1 1 0,-1-1 0,1 1 0,-1-1 0,1 1 0,0-1 0,-1 0 0,1 1 0,-1-1 0,1 0 0,0 1 0,-1-1 0,1 0 0,0 0 0,-1 1 0,1-1 0,0 0 0,0 0 0,-1 0 0,2 0 0,0 0 0,-1-1 0,1 1 0,0-1 0,0 1 0,-1-1 0,1 0 0,0 1 0,-1-1 0,1 0 0,1-2 0,5-3 0,-1-1 0,0 0 0,7-8 0,-12 12 0,25-31 0,-22 26 0,1 0 0,0 0 0,0 1 0,1-1 0,0 1 0,13-10 0,-19 17 0,-1 0 0,1-1 0,-1 1 0,1 0 0,-1 0 0,1-1 0,0 1 0,-1 0 0,1 0 0,-1 0 0,1 0 0,0 0 0,-1 0 0,1 0 0,-1 0 0,1 0 0,0 0 0,-1 0 0,1 0 0,-1 0 0,1 0 0,-1 1 0,1-1 0,0 0 0,-1 0 0,1 1 0,11 15 0,0 29 0,-10-38 0,71 350 0,-67-323 0,-1 0 0,-2 1 0,-3 67 0,-1-91 0,0-1 0,0 0 0,-1 0 0,-1 0 0,0 0 0,0 0 0,0 0 0,-2 0 0,1-1 0,-1 0 0,0 0 0,-1 0 0,0-1 0,0 0 0,-1 0 0,0 0 0,-12 9 0,16-15 0,0 0 0,1 0 0,-1 0 0,0 0 0,0 0 0,-1-1 0,1 1 0,0-1 0,-1 0 0,1 0 0,0 0 0,-1 0 0,1-1 0,-1 1 0,1-1 0,-1 0 0,1 0 0,-1-1 0,1 1 0,-1 0 0,1-1 0,-1 0 0,1 0 0,0 0 0,-1 0 0,1-1 0,0 1 0,0-1 0,0 0 0,0 0 0,0 0 0,0 0 0,1-1 0,-1 1 0,1-1 0,-1 1 0,1-1 0,0 0 0,0 0 0,0 0 0,1 0 0,-3-5 0,-1-5 0,1 0 0,0-1 0,1 0 0,0 0 0,1 1 0,1-1 0,0 0 0,1-1 0,0 1 0,1 0 0,1 0 0,0 0 0,6-19 0,4-5 0,1 0 0,1 2 0,30-55 0,-5 19 0,3 1 0,87-112 0,-129 183 0,0-1 0,1 1 0,-1 0 0,0-1 0,0 1 0,1 0 0,-1-1 0,0 1 0,0 0 0,1-1 0,-1 1 0,1 0 0,-1-1 0,0 1 0,1 0 0,-1 0 0,0 0 0,1-1 0,-1 1 0,1 0 0,-1 0 0,1 0 0,-1 0 0,0 0 0,1 0 0,-1 0 0,1 0 0,0 0 0,2 12 0,-6 28 0,2-30 0,0 2 0,0 1 0,1-1 0,0 1 0,1-1 0,0 1 0,5 20 0,-5-29 0,1-1 0,-1 0 0,1 1 0,-1-1 0,1 0 0,0 1 0,0-1 0,0 0 0,1 0 0,-1-1 0,1 1 0,-1 0 0,1-1 0,0 0 0,0 0 0,0 1 0,0-2 0,1 1 0,-1 0 0,0-1 0,1 1 0,-1-1 0,1 0 0,-1 0 0,1-1 0,0 1 0,3 0 0,-2-1-151,0 0-1,0 0 0,0-1 0,-1 1 1,1-1-1,0 0 0,-1 0 1,10-4-1,7-5-6674</inkml:trace>
  <inkml:trace contextRef="#ctx0" brushRef="#br0" timeOffset="1403.07">1411 1 24575,'0'1'0,"2"9"0,4 10 0,4 10 0,3 6 0,0 6 0,1 4 0,-2 3 0,0 0 0,0 1 0,-3 0 0,-3-2 0,-3-1 0,-4-6 0,-2-10 0,-3-11 0,-3-8 0,-1-6-8191</inkml:trace>
  <inkml:trace contextRef="#ctx0" brushRef="#br0" timeOffset="1885.05">1308 228 24575,'7'-4'0,"11"-4"0,9-3 0,8-1 0,5-1 0,4 1 0,5 0 0,-6 2-8191</inkml:trace>
  <inkml:trace contextRef="#ctx0" brushRef="#br0" timeOffset="1886.05">1816 279 24575,'3'9'0,"3"10"0,7 10 0,3 8 0,7 10 0,-1-4-8191</inkml:trace>
  <inkml:trace contextRef="#ctx0" brushRef="#br0" timeOffset="2406.29">1774 84 24575,'0'-9'0,"3"-10"0,6-9 0,0 1-8191</inkml:trace>
  <inkml:trace contextRef="#ctx0" brushRef="#br0" timeOffset="2407.29">1971 146 24575,'3'9'0,"6"11"0,3 12 0,3 3 0,3 3 0,6 1 0,3-7 0,3-9 0,4-9 0,1-12 0,4-12 0,0-12 0,-2-10 0,-3-10 0,-7 0-8191</inkml:trace>
  <inkml:trace contextRef="#ctx0" brushRef="#br0" timeOffset="2923.32">2469 228 24575,'23'9'0,"1"0"0,0-1 0,0-2 0,1 0 0,0-2 0,37 2 0,-59-6 0,1 0 0,-1 0 0,0-1 0,1 0 0,-1 1 0,0-1 0,0 0 0,0-1 0,5-1 0,-8 3 0,1-1 0,-1 1 0,1 0 0,-1-1 0,1 1 0,-1-1 0,1 1 0,-1-1 0,1 1 0,-1-1 0,0 1 0,1-1 0,-1 1 0,0-1 0,1 1 0,-1-1 0,0 1 0,0-1 0,0 0 0,0 1 0,1-2 0,-1 1 0,-1 0 0,1 0 0,0 0 0,-1 0 0,1 0 0,-1 0 0,1 0 0,-1 0 0,1 1 0,-1-1 0,1 0 0,-1 0 0,0 0 0,1 1 0,-1-1 0,0 0 0,-2 0 0,-1-2 0,0 1 0,0-1 0,-1 1 0,0 0 0,1 1 0,-1-1 0,0 1 0,0 0 0,1 0 0,-1 1 0,0-1 0,0 1 0,0 0 0,0 0 0,0 1 0,-9 1 0,7 0 0,-1-1 0,0 1 0,1 1 0,0-1 0,-1 1 0,1 1 0,0-1 0,1 1 0,-1 0 0,-6 6 0,12-10 0,0 1 0,0 0 0,0 0 0,1 0 0,-1-1 0,0 1 0,0 0 0,0 0 0,1 0 0,-1 0 0,0 0 0,1 0 0,-1 1 0,1-1 0,0 0 0,-1 0 0,1 0 0,0 0 0,-1 1 0,1-1 0,0 0 0,0 0 0,0 0 0,0 1 0,0-1 0,1 0 0,-1 0 0,0 1 0,0-1 0,1 0 0,-1 0 0,1 0 0,-1 0 0,1 0 0,-1 0 0,1 0 0,0 0 0,0 0 0,-1 0 0,1 0 0,0 0 0,2 1 0,2 2 0,0 0 0,1 0 0,0 0 0,0-1 0,0 0 0,9 4 0,17 3 0,0-2 0,0 0 0,1-2 0,0-2 0,0-1 0,0-1 0,0-2 0,1-2 0,32-5 0,-48 4-341,0-1 0,0-1-1,23-9 1,5-5-6485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4T20:14:36.74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3 0 24575,'-11'196'0,"0"6"0,11-169 0,2 0 0,1 0 0,2-1 0,8 35 0,-10-56 57,1 1 0,0-1 0,0 0 0,1 0 0,11 18 0,-14-26-129,0 0 1,1 0 0,-1 0 0,1-1 0,-1 1 0,1-1 0,0 1 0,0-1 0,0 0-1,0 0 1,0-1 0,0 1 0,0-1 0,1 1 0,-1-1 0,1 0 0,-1 0 0,1 0 0,-1-1-1,1 0 1,-1 1 0,1-1 0,4-1 0,18-2-6755</inkml:trace>
  <inkml:trace contextRef="#ctx0" brushRef="#br0" timeOffset="404.64">304 455 24575,'-3'5'-49,"1"1"0,0 0 0,0 0 0,0 0 0,1 0 0,-1 1 0,2-1 0,-1 0-1,1 1 1,0-1 0,0 0 0,0 0 0,1 1 0,0-1 0,1 0 0,-1 0 0,3 7 0,-2-9 13,0 0 1,0 0 0,0 0-1,0 0 1,1-1 0,-1 1-1,1-1 1,0 1-1,0-1 1,1 0 0,-1 0-1,0 0 1,1-1 0,0 1-1,0-1 1,0 0 0,0 0-1,0 0 1,0-1 0,0 1-1,0-1 1,1 0 0,-1 0-1,7 0 1,0-1 133,0 0 0,0-1 0,1 0 1,-1-1-1,0 0 0,0-1 0,0 0 0,12-5 1,-14 4-19,-1 0 0,1 0 1,-1 0-1,0-1 0,0-1 1,-1 1-1,0-1 0,0 0 1,0-1-1,8-9 0,-14 14-80,1 0 0,-1-1 0,1 1 0,-1 0 0,0-1 0,0 1 0,0-1 0,0 1 0,0-1 0,0 1 0,-1-1 0,1 0 0,-1 1 0,0-1 0,0-5 0,0 6 0,-1 0 0,0 0 0,1 0 0,-1 0 0,0 0 0,0 0 0,0 0 0,0 0 0,0 0 0,-1 0 0,1 1 0,-1-1 0,1 0 0,-1 1 0,-3-3 0,0 0 0,-1 1 0,0 0 0,-1 0 0,1 0 0,0 1 0,-1 0 0,0 0 0,1 0 0,-1 1 0,0 0 0,-8 0 0,-1 1-227,0 1-1,0 1 1,0 0-1,0 1 1,-27 9-1,6 1-6598</inkml:trace>
  <inkml:trace contextRef="#ctx0" brushRef="#br0" timeOffset="965.04">853 403 24575,'-2'1'0,"1"0"0,0 0 0,0 1 0,0-1 0,0 0 0,0 1 0,0-1 0,0 1 0,0-1 0,0 1 0,1-1 0,-1 1 0,1 0 0,-1-1 0,1 1 0,0 0 0,0-1 0,-1 1 0,1 0 0,0-1 0,1 1 0,-1 0 0,0-1 0,0 1 0,1 0 0,-1-1 0,2 4 0,-1-3 0,0 0 0,1 0 0,-1 0 0,1 0 0,-1 0 0,1-1 0,0 1 0,0-1 0,0 1 0,0-1 0,0 1 0,0-1 0,0 0 0,0 0 0,0 0 0,0 0 0,1-1 0,-1 1 0,3 0 0,7 1 0,-1-2 0,1 1 0,0-1 0,0-1 0,0 0 0,0-1 0,-1 0 0,1 0 0,-1-2 0,1 1 0,-1-1 0,0-1 0,0 0 0,-1-1 0,15-9 0,-25 14 0,1 1 0,0-1 0,0 1 0,-1-1 0,1 0 0,0 1 0,-1-1 0,1 0 0,0 1 0,-1-1 0,1 0 0,-1 0 0,1 0 0,-1 0 0,0 1 0,1-1 0,-1 0 0,0 0 0,0 0 0,1 0 0,-1 0 0,0 0 0,0 0 0,0 0 0,0-1 0,-1 1 0,1 0 0,-1 0 0,0 0 0,1 0 0,-1 0 0,0 0 0,0 0 0,0 0 0,0 1 0,1-1 0,-1 0 0,0 1 0,0-1 0,-1 0 0,1 1 0,-2-1 0,-3-2 0,-1 1 0,0 0 0,0 0 0,0 1 0,-9-1 0,14 2 0,0 0 0,-1 0 0,1 0 0,0 0 0,0 0 0,0 0 0,-1 1 0,1-1 0,0 1 0,0 0 0,0-1 0,0 1 0,0 0 0,0 0 0,0 0 0,0 1 0,1-1 0,-1 0 0,0 1 0,-2 2 0,3-2 0,0 0 0,0 0 0,-1 0 0,1 1 0,1-1 0,-1 1 0,0-1 0,0 0 0,1 1 0,0-1 0,-1 1 0,1 0 0,0-1 0,0 1 0,0-1 0,1 1 0,0 3 0,6 20 0,1-1 0,2 0 0,0-1 0,1 0 0,20 30 0,7 16 0,-25-46 0,-2 1 0,-1 0 0,-1 0 0,9 44 0,-16-61 0,-1-1 0,-1 1 0,0-1 0,0 1 0,0-1 0,-1 0 0,0 1 0,0-1 0,-4 12 0,3-15 0,0 0 0,0 1 0,0-1 0,-1 0 0,1 0 0,-1 0 0,0 0 0,0-1 0,-1 1 0,1-1 0,-1 0 0,0 0 0,0 0 0,0-1 0,0 1 0,-6 2 0,4-3 0,0 1 0,0-1 0,0-1 0,-1 1 0,1-1 0,0 0 0,-1 0 0,1-1 0,-1 0 0,1 0 0,-1 0 0,1-1 0,0 0 0,-1-1 0,1 1 0,0-1 0,0 0 0,0-1 0,0 1 0,0-1 0,0 0 0,1-1 0,0 1 0,-1-1 0,1 0 0,0-1 0,1 1 0,-1-1 0,1 0 0,0 0 0,0 0 0,1 0 0,0-1 0,-5-10 0,-3-21-1365,5 1-5461</inkml:trace>
  <inkml:trace contextRef="#ctx0" brushRef="#br0" timeOffset="1407.13">1206 516 24575,'0'5'0,"0"0"0,0 1 0,0-1 0,1 0 0,0 0 0,0 1 0,0-1 0,4 9 0,-4-12 0,1 0 0,-1-1 0,0 1 0,1 0 0,-1-1 0,1 1 0,0-1 0,-1 0 0,1 0 0,0 0 0,0 1 0,0-2 0,0 1 0,0 0 0,0 0 0,0-1 0,0 1 0,0-1 0,0 1 0,0-1 0,0 0 0,0 0 0,0 0 0,1 0 0,1 0 0,8-2 0,0 0 0,-1-1 0,1 0 0,-1 0 0,0-2 0,0 1 0,0-1 0,0-1 0,-1 0 0,0 0 0,0-1 0,-1 0 0,11-11 0,-18 17 0,-1-1 0,1 1 0,-1 0 0,0-1 0,0 1 0,0-1 0,0 1 0,0-1 0,0 0 0,0 1 0,0-1 0,-1 0 0,1 0 0,-1 1 0,1-1 0,-1 0 0,0 0 0,1-3 0,-2 3 0,1 0 0,-1 1 0,1-1 0,-1 0 0,0 1 0,1-1 0,-1 1 0,0-1 0,0 1 0,0 0 0,0-1 0,0 1 0,-1 0 0,1 0 0,0-1 0,-3 0 0,-3-3 0,0 1 0,0 1 0,0-1 0,-1 1 0,1 1 0,-1-1 0,-9-1 0,-56-4 241,33 4-1847,26 2-5220</inkml:trace>
</inkml:ink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C26C4F6-3F75-49BE-8467-696FD24161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8</TotalTime>
  <Pages>8</Pages>
  <Words>908</Words>
  <Characters>5180</Characters>
  <Application>Microsoft Office Word</Application>
  <DocSecurity>0</DocSecurity>
  <Lines>43</Lines>
  <Paragraphs>1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resa Paula Amaral Abreu</dc:creator>
  <cp:keywords/>
  <dc:description/>
  <cp:lastModifiedBy>Teresa Paula Amaral Abreu</cp:lastModifiedBy>
  <cp:revision>23</cp:revision>
  <dcterms:created xsi:type="dcterms:W3CDTF">2022-04-03T10:40:00Z</dcterms:created>
  <dcterms:modified xsi:type="dcterms:W3CDTF">2022-05-24T21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